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16943D" w14:textId="0EB79253" w:rsidR="00D20198" w:rsidRDefault="00D20198" w:rsidP="00330299">
      <w:pPr>
        <w:pStyle w:val="vwniveau"/>
        <w:rPr>
          <w:sz w:val="28"/>
          <w:szCs w:val="28"/>
          <w:highlight w:val="yellow"/>
        </w:rPr>
      </w:pPr>
      <w:bookmarkStart w:id="0" w:name="_Hlk55981754"/>
    </w:p>
    <w:p w14:paraId="28346108" w14:textId="7C7B48EB" w:rsidR="00F322EF" w:rsidRDefault="00F322EF" w:rsidP="00330299">
      <w:pPr>
        <w:pStyle w:val="vwniveau"/>
        <w:rPr>
          <w:sz w:val="28"/>
          <w:szCs w:val="28"/>
          <w:highlight w:val="yellow"/>
        </w:rPr>
      </w:pPr>
    </w:p>
    <w:p w14:paraId="5B1136E2" w14:textId="77777777" w:rsidR="00553991" w:rsidRDefault="00330299" w:rsidP="00553991">
      <w:pPr>
        <w:pStyle w:val="vwniveau"/>
        <w:rPr>
          <w:sz w:val="28"/>
          <w:szCs w:val="28"/>
        </w:rPr>
      </w:pPr>
      <w:r w:rsidRPr="00E45633">
        <w:rPr>
          <w:noProof/>
          <w:sz w:val="64"/>
          <w:szCs w:val="64"/>
          <w:lang w:val="en-US" w:eastAsia="nl-NL"/>
        </w:rPr>
        <mc:AlternateContent>
          <mc:Choice Requires="wps">
            <w:drawing>
              <wp:anchor distT="0" distB="0" distL="114300" distR="114300" simplePos="0" relativeHeight="251673600" behindDoc="1" locked="0" layoutInCell="1" allowOverlap="1" wp14:anchorId="677D9814" wp14:editId="58401573">
                <wp:simplePos x="0" y="0"/>
                <wp:positionH relativeFrom="column">
                  <wp:posOffset>-777875</wp:posOffset>
                </wp:positionH>
                <wp:positionV relativeFrom="paragraph">
                  <wp:posOffset>135890</wp:posOffset>
                </wp:positionV>
                <wp:extent cx="3592830" cy="1329055"/>
                <wp:effectExtent l="0" t="0" r="0" b="0"/>
                <wp:wrapNone/>
                <wp:docPr id="8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92830" cy="1329055"/>
                        </a:xfrm>
                        <a:prstGeom prst="rect">
                          <a:avLst/>
                        </a:prstGeom>
                        <a:solidFill>
                          <a:srgbClr val="9ABBCA"/>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rect w14:anchorId="526A59DC" id="Rectangle 10" o:spid="_x0000_s1026" style="position:absolute;margin-left:-61.25pt;margin-top:10.7pt;width:282.9pt;height:104.6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" fillcolor="#9abbca" stroked="f"/>
            </w:pict>
          </mc:Fallback>
        </mc:AlternateContent>
      </w:r>
      <w:r w:rsidRPr="00E45633">
        <w:rPr>
          <w:noProof/>
          <w:sz w:val="64"/>
          <w:szCs w:val="64"/>
          <w:lang w:val="en-US" w:eastAsia="nl-NL"/>
        </w:rPr>
        <w:drawing>
          <wp:anchor distT="0" distB="0" distL="114300" distR="114300" simplePos="0" relativeHeight="251672576" behindDoc="0" locked="0" layoutInCell="1" allowOverlap="1" wp14:anchorId="2D83C2FB" wp14:editId="32DBE7BC">
            <wp:simplePos x="0" y="0"/>
            <wp:positionH relativeFrom="column">
              <wp:posOffset>2812415</wp:posOffset>
            </wp:positionH>
            <wp:positionV relativeFrom="paragraph">
              <wp:posOffset>135890</wp:posOffset>
            </wp:positionV>
            <wp:extent cx="2143125" cy="1809750"/>
            <wp:effectExtent l="0" t="0" r="0" b="0"/>
            <wp:wrapNone/>
            <wp:docPr id="26" name="Afbeelding 33" descr="Beschrijving: Logo_BVJ_groot 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3" descr="Beschrijving: Logo_BVJ_groot l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43125"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553991" w:rsidRPr="0057365B">
        <w:rPr>
          <w:noProof/>
          <w:sz w:val="64"/>
          <w:szCs w:val="64"/>
          <w:lang w:val="en-US" w:eastAsia="nl-NL"/>
        </w:rPr>
        <mc:AlternateContent>
          <mc:Choice Requires="wps">
            <w:drawing>
              <wp:anchor distT="0" distB="0" distL="114300" distR="114300" simplePos="0" relativeHeight="251681792" behindDoc="1" locked="0" layoutInCell="1" allowOverlap="1" wp14:anchorId="6C8EEF5F" wp14:editId="42820453">
                <wp:simplePos x="0" y="0"/>
                <wp:positionH relativeFrom="column">
                  <wp:posOffset>-777875</wp:posOffset>
                </wp:positionH>
                <wp:positionV relativeFrom="paragraph">
                  <wp:posOffset>135890</wp:posOffset>
                </wp:positionV>
                <wp:extent cx="3592830" cy="1329055"/>
                <wp:effectExtent l="0" t="0" r="0" b="0"/>
                <wp:wrapNone/>
                <wp:docPr id="11"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92830" cy="1329055"/>
                        </a:xfrm>
                        <a:prstGeom prst="rect">
                          <a:avLst/>
                        </a:prstGeom>
                        <a:solidFill>
                          <a:srgbClr val="9ABBCA"/>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rect w14:anchorId="2B02466D" id="Rectangle 10" o:spid="_x0000_s1026" style="position:absolute;margin-left:-61.25pt;margin-top:10.7pt;width:282.9pt;height:104.6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" fillcolor="#9abbca" stroked="f"/>
            </w:pict>
          </mc:Fallback>
        </mc:AlternateContent>
      </w:r>
      <w:r w:rsidR="00553991" w:rsidRPr="0057365B">
        <w:rPr>
          <w:noProof/>
          <w:sz w:val="64"/>
          <w:szCs w:val="64"/>
          <w:lang w:val="en-US" w:eastAsia="nl-NL"/>
        </w:rPr>
        <w:drawing>
          <wp:anchor distT="0" distB="0" distL="114300" distR="114300" simplePos="0" relativeHeight="251680768" behindDoc="0" locked="0" layoutInCell="1" allowOverlap="1" wp14:anchorId="10ECC4E3" wp14:editId="6649FF0C">
            <wp:simplePos x="0" y="0"/>
            <wp:positionH relativeFrom="column">
              <wp:posOffset>2812415</wp:posOffset>
            </wp:positionH>
            <wp:positionV relativeFrom="paragraph">
              <wp:posOffset>135890</wp:posOffset>
            </wp:positionV>
            <wp:extent cx="2143125" cy="1809750"/>
            <wp:effectExtent l="0" t="0" r="0" b="0"/>
            <wp:wrapNone/>
            <wp:docPr id="12" name="Afbeelding 12" descr="Beschrijving: Logo_BVJ_groot 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3" descr="Beschrijving: Logo_BVJ_groot l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43125"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553991" w:rsidRPr="0057365B">
        <w:rPr>
          <w:sz w:val="28"/>
          <w:szCs w:val="28"/>
        </w:rPr>
        <w:t>4 havo deel A</w:t>
      </w:r>
    </w:p>
    <w:p w14:paraId="6719E546" w14:textId="3E7368F9" w:rsidR="00330299" w:rsidRDefault="00553991" w:rsidP="00553991">
      <w:pPr>
        <w:pStyle w:val="vwniveau"/>
        <w:rPr>
          <w:sz w:val="28"/>
          <w:szCs w:val="28"/>
        </w:rPr>
      </w:pPr>
      <w:r>
        <w:rPr>
          <w:sz w:val="28"/>
          <w:szCs w:val="28"/>
        </w:rPr>
        <w:t>uitwerkingen</w:t>
      </w:r>
    </w:p>
    <w:p w14:paraId="1D363272" w14:textId="42469E86" w:rsidR="00005965" w:rsidRPr="004B2B47" w:rsidRDefault="001D2DAB" w:rsidP="00553991">
      <w:pPr>
        <w:pStyle w:val="vwbvj"/>
      </w:pPr>
      <w:r>
        <w:t xml:space="preserve">Biologie </w:t>
      </w:r>
      <w:r w:rsidR="00005965" w:rsidRPr="00CB1D9F">
        <w:t>voor jou</w:t>
      </w:r>
    </w:p>
    <w:p w14:paraId="4339F104" w14:textId="77777777" w:rsidR="00005965" w:rsidRPr="00CB1D9F" w:rsidRDefault="00005965" w:rsidP="00005965">
      <w:pPr>
        <w:pStyle w:val="vwstandaard"/>
      </w:pPr>
    </w:p>
    <w:p w14:paraId="20E009BC" w14:textId="77777777" w:rsidR="00005965" w:rsidRPr="00CB1D9F" w:rsidRDefault="00005965" w:rsidP="00005965">
      <w:pPr>
        <w:pStyle w:val="vwstandaard"/>
      </w:pPr>
    </w:p>
    <w:p w14:paraId="4DE23E9F" w14:textId="2E01F3CB" w:rsidR="00005965" w:rsidRDefault="00005965" w:rsidP="00005965">
      <w:pPr>
        <w:pStyle w:val="vwstandaard"/>
      </w:pPr>
    </w:p>
    <w:p w14:paraId="604F8F1E" w14:textId="77777777" w:rsidR="006D2EE2" w:rsidRPr="00CB1D9F" w:rsidRDefault="006D2EE2" w:rsidP="006D2EE2">
      <w:pPr>
        <w:pStyle w:val="vwstandaard"/>
      </w:pPr>
    </w:p>
    <w:p w14:paraId="67325E18" w14:textId="77777777" w:rsidR="006D2EE2" w:rsidRPr="00CB1D9F" w:rsidRDefault="006D2EE2" w:rsidP="006D2EE2">
      <w:pPr>
        <w:pStyle w:val="vwstandaard"/>
      </w:pPr>
    </w:p>
    <w:p w14:paraId="1250A3A6" w14:textId="74716BFD" w:rsidR="006D2EE2" w:rsidRPr="006D2EE2" w:rsidRDefault="006D2EE2" w:rsidP="006D2EE2">
      <w:pPr>
        <w:rPr>
          <w:rFonts w:ascii="Calibri" w:hAnsi="Calibri" w:cs="Calibri"/>
          <w:sz w:val="22"/>
        </w:rPr>
      </w:pPr>
    </w:p>
    <w:p w14:paraId="3E48C85D" w14:textId="093B7094" w:rsidR="006D2EE2" w:rsidRPr="006D2EE2" w:rsidRDefault="006D2EE2" w:rsidP="006D2EE2">
      <w:pPr>
        <w:rPr>
          <w:rFonts w:ascii="Calibri" w:hAnsi="Calibri" w:cs="Calibri"/>
          <w:sz w:val="22"/>
        </w:rPr>
      </w:pPr>
    </w:p>
    <w:p w14:paraId="485A9A9B" w14:textId="56EA1907" w:rsidR="006D2EE2" w:rsidRPr="006D2EE2" w:rsidRDefault="006D2EE2" w:rsidP="006D2EE2">
      <w:pPr>
        <w:rPr>
          <w:rFonts w:ascii="Calibri" w:hAnsi="Calibri" w:cs="Calibri"/>
          <w:sz w:val="22"/>
        </w:rPr>
      </w:pPr>
    </w:p>
    <w:p w14:paraId="6DCF10E2" w14:textId="3BC7AB28" w:rsidR="006D2EE2" w:rsidRPr="006D2EE2" w:rsidRDefault="006D2EE2" w:rsidP="006D2EE2">
      <w:pPr>
        <w:rPr>
          <w:rFonts w:ascii="Calibri" w:hAnsi="Calibri" w:cs="Calibri"/>
          <w:sz w:val="22"/>
        </w:rPr>
      </w:pPr>
    </w:p>
    <w:p w14:paraId="75FDFD83" w14:textId="2BF37E95" w:rsidR="006D2EE2" w:rsidRPr="006D2EE2" w:rsidRDefault="006D2EE2" w:rsidP="006D2EE2">
      <w:pPr>
        <w:rPr>
          <w:rFonts w:ascii="Calibri" w:hAnsi="Calibri" w:cs="Calibri"/>
          <w:sz w:val="22"/>
        </w:rPr>
      </w:pPr>
    </w:p>
    <w:p w14:paraId="374BD480" w14:textId="7323F914" w:rsidR="006D2EE2" w:rsidRPr="006D2EE2" w:rsidRDefault="006D2EE2" w:rsidP="006D2EE2">
      <w:pPr>
        <w:rPr>
          <w:rFonts w:ascii="Calibri" w:hAnsi="Calibri" w:cs="Calibri"/>
          <w:sz w:val="22"/>
        </w:rPr>
      </w:pPr>
    </w:p>
    <w:p w14:paraId="46177884" w14:textId="0D772A5C" w:rsidR="006D2EE2" w:rsidRPr="006D2EE2" w:rsidRDefault="006D2EE2" w:rsidP="006D2EE2">
      <w:pPr>
        <w:rPr>
          <w:rFonts w:ascii="Calibri" w:hAnsi="Calibri" w:cs="Calibri"/>
          <w:sz w:val="22"/>
        </w:rPr>
      </w:pPr>
    </w:p>
    <w:p w14:paraId="2FA0CD0F" w14:textId="46E796C9" w:rsidR="006D2EE2" w:rsidRPr="006D2EE2" w:rsidRDefault="006D2EE2" w:rsidP="006D2EE2">
      <w:pPr>
        <w:rPr>
          <w:rFonts w:ascii="Calibri" w:hAnsi="Calibri" w:cs="Calibri"/>
          <w:sz w:val="22"/>
        </w:rPr>
      </w:pPr>
    </w:p>
    <w:p w14:paraId="6BF4992E" w14:textId="303146CD" w:rsidR="006D2EE2" w:rsidRPr="006D2EE2" w:rsidRDefault="006D2EE2" w:rsidP="006D2EE2">
      <w:pPr>
        <w:rPr>
          <w:rFonts w:ascii="Calibri" w:hAnsi="Calibri" w:cs="Calibri"/>
          <w:sz w:val="22"/>
        </w:rPr>
      </w:pPr>
      <w:r w:rsidRPr="006D2EE2">
        <w:rPr>
          <w:rFonts w:ascii="Calibri" w:hAnsi="Calibri" w:cs="Calibri"/>
          <w:sz w:val="22"/>
        </w:rPr>
        <w:t xml:space="preserve">Uitwerkingen thema </w:t>
      </w:r>
      <w:r w:rsidR="0046455E">
        <w:rPr>
          <w:rFonts w:ascii="Calibri" w:hAnsi="Calibri" w:cs="Calibri"/>
          <w:sz w:val="22"/>
        </w:rPr>
        <w:t>3</w:t>
      </w:r>
      <w:r w:rsidRPr="006D2EE2">
        <w:rPr>
          <w:rFonts w:ascii="Calibri" w:hAnsi="Calibri" w:cs="Calibri"/>
          <w:sz w:val="22"/>
        </w:rPr>
        <w:t xml:space="preserve"> </w:t>
      </w:r>
      <w:r w:rsidR="0046455E">
        <w:rPr>
          <w:rFonts w:ascii="Calibri" w:hAnsi="Calibri" w:cs="Calibri"/>
          <w:sz w:val="22"/>
        </w:rPr>
        <w:t>Genetica</w:t>
      </w:r>
    </w:p>
    <w:p w14:paraId="36A3E644" w14:textId="77777777" w:rsidR="00D02871" w:rsidRPr="00450C42" w:rsidRDefault="00D02871" w:rsidP="00005965">
      <w:bookmarkStart w:id="1" w:name="_Hlk130922151"/>
    </w:p>
    <w:p w14:paraId="49D0B63C" w14:textId="77777777" w:rsidR="00005965" w:rsidRPr="00450C42" w:rsidRDefault="00005965" w:rsidP="00005965"/>
    <w:p w14:paraId="66EC072B" w14:textId="77777777" w:rsidR="00005965" w:rsidRPr="00450C42" w:rsidRDefault="00005965" w:rsidP="00005965"/>
    <w:p w14:paraId="07DBE1A1" w14:textId="3375296F" w:rsidR="000C70A7" w:rsidRPr="00450C42" w:rsidRDefault="000C70A7" w:rsidP="00005965"/>
    <w:p w14:paraId="30C35267" w14:textId="71CB3979" w:rsidR="00E112C2" w:rsidRPr="00450C42" w:rsidRDefault="00E112C2" w:rsidP="00005965"/>
    <w:p w14:paraId="1C68CC4C" w14:textId="0D6FDDEF" w:rsidR="00E112C2" w:rsidRPr="00450C42" w:rsidRDefault="00E112C2" w:rsidP="00005965"/>
    <w:p w14:paraId="17A1D9D1" w14:textId="2DF9B7F8" w:rsidR="00E112C2" w:rsidRPr="00450C42" w:rsidRDefault="00E112C2" w:rsidP="00005965"/>
    <w:p w14:paraId="60136442" w14:textId="2E96E616" w:rsidR="00E112C2" w:rsidRPr="00450C42" w:rsidRDefault="00E112C2" w:rsidP="00005965"/>
    <w:p w14:paraId="6E059974" w14:textId="1C6E9F21" w:rsidR="00E112C2" w:rsidRPr="00450C42" w:rsidRDefault="00E112C2" w:rsidP="00005965"/>
    <w:p w14:paraId="5ADB847C" w14:textId="05A569C3" w:rsidR="00E112C2" w:rsidRPr="00450C42" w:rsidRDefault="00E112C2" w:rsidP="00005965"/>
    <w:p w14:paraId="35D71CDB" w14:textId="76931968" w:rsidR="00E112C2" w:rsidRPr="00450C42" w:rsidRDefault="00E112C2" w:rsidP="00005965"/>
    <w:p w14:paraId="044297A8" w14:textId="5A210819" w:rsidR="00E112C2" w:rsidRPr="00450C42" w:rsidRDefault="00E112C2" w:rsidP="00005965"/>
    <w:p w14:paraId="40408D6F" w14:textId="75747212" w:rsidR="00E112C2" w:rsidRPr="00450C42" w:rsidRDefault="00E112C2" w:rsidP="00005965"/>
    <w:p w14:paraId="0F4901FF" w14:textId="1CCA36DB" w:rsidR="00E112C2" w:rsidRPr="00450C42" w:rsidRDefault="00E112C2" w:rsidP="00005965"/>
    <w:p w14:paraId="14A7413C" w14:textId="4E5D347E" w:rsidR="00E112C2" w:rsidRPr="00450C42" w:rsidRDefault="00E112C2" w:rsidP="00005965"/>
    <w:p w14:paraId="68B391C0" w14:textId="3EA30C28" w:rsidR="00E112C2" w:rsidRPr="00450C42" w:rsidRDefault="00E112C2" w:rsidP="00005965"/>
    <w:p w14:paraId="3B218DA4" w14:textId="77777777" w:rsidR="00E112C2" w:rsidRPr="00450C42" w:rsidRDefault="00E112C2" w:rsidP="00005965"/>
    <w:bookmarkEnd w:id="1"/>
    <w:p w14:paraId="73B14A1D" w14:textId="46E36181" w:rsidR="00005965" w:rsidRPr="00450C42" w:rsidRDefault="00005965" w:rsidP="00005965">
      <w:pPr>
        <w:pStyle w:val="vwstandaard"/>
        <w:tabs>
          <w:tab w:val="left" w:pos="4876"/>
        </w:tabs>
        <w:rPr>
          <w:rStyle w:val="vwblauw"/>
        </w:rPr>
      </w:pPr>
      <w:r>
        <w:rPr>
          <w:noProof/>
        </w:rPr>
        <w:drawing>
          <wp:anchor distT="0" distB="0" distL="114300" distR="114300" simplePos="0" relativeHeight="251667456" behindDoc="0" locked="0" layoutInCell="1" allowOverlap="1" wp14:anchorId="0905AD20" wp14:editId="3C3C20AC">
            <wp:simplePos x="0" y="0"/>
            <wp:positionH relativeFrom="column">
              <wp:posOffset>2781300</wp:posOffset>
            </wp:positionH>
            <wp:positionV relativeFrom="paragraph">
              <wp:posOffset>11430</wp:posOffset>
            </wp:positionV>
            <wp:extent cx="286385" cy="170815"/>
            <wp:effectExtent l="0" t="0" r="0" b="0"/>
            <wp:wrapNone/>
            <wp:docPr id="2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6385" cy="170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50C42">
        <w:rPr>
          <w:noProof/>
        </w:rPr>
        <w:tab/>
      </w:r>
      <w:r w:rsidRPr="00450C42">
        <w:rPr>
          <w:rStyle w:val="vwblauw"/>
        </w:rPr>
        <w:t xml:space="preserve">Release </w:t>
      </w:r>
      <w:r w:rsidR="00553991">
        <w:rPr>
          <w:rStyle w:val="vwblauw"/>
        </w:rPr>
        <w:t>7</w:t>
      </w:r>
      <w:r w:rsidR="00B802E9" w:rsidRPr="00450C42">
        <w:rPr>
          <w:rStyle w:val="vwblauw"/>
        </w:rPr>
        <w:t>.</w:t>
      </w:r>
      <w:r w:rsidR="00D72A7C" w:rsidRPr="00450C42">
        <w:rPr>
          <w:rStyle w:val="vwblauw"/>
        </w:rPr>
        <w:t>0</w:t>
      </w:r>
    </w:p>
    <w:p w14:paraId="73753903" w14:textId="77777777" w:rsidR="00005965" w:rsidRPr="00450C42" w:rsidRDefault="00005965" w:rsidP="00005965">
      <w:pPr>
        <w:pStyle w:val="vwstandaard"/>
        <w:rPr>
          <w:szCs w:val="19"/>
        </w:rPr>
      </w:pPr>
      <w:r w:rsidRPr="00450C42">
        <w:rPr>
          <w:szCs w:val="19"/>
        </w:rPr>
        <w:t>malmberg ’s-hertogenbosch</w:t>
      </w:r>
    </w:p>
    <w:p w14:paraId="38681CD6" w14:textId="1B8DEA1E" w:rsidR="00AD644F" w:rsidRPr="008F3225" w:rsidRDefault="00005965" w:rsidP="00F322EF">
      <w:pPr>
        <w:pStyle w:val="vwstandaard"/>
        <w:rPr>
          <w:rStyle w:val="Vet"/>
        </w:rPr>
      </w:pPr>
      <w:r w:rsidRPr="008F3225">
        <w:rPr>
          <w:rStyle w:val="Vet"/>
        </w:rPr>
        <w:t>www.biologievoorjou.nl</w:t>
      </w:r>
    </w:p>
    <w:p w14:paraId="4AE413BF" w14:textId="36CED903" w:rsidR="00D20198" w:rsidRPr="008F3225" w:rsidRDefault="00D20198" w:rsidP="008F3225">
      <w:pPr>
        <w:sectPr w:rsidR="00D20198" w:rsidRPr="008F3225" w:rsidSect="00FF2061">
          <w:headerReference w:type="even" r:id="rId13"/>
          <w:headerReference w:type="default" r:id="rId14"/>
          <w:footerReference w:type="even" r:id="rId15"/>
          <w:footerReference w:type="default" r:id="rId16"/>
          <w:pgSz w:w="11906" w:h="16838" w:code="9"/>
          <w:pgMar w:top="3402" w:right="1418" w:bottom="1134" w:left="1418" w:header="709" w:footer="567" w:gutter="0"/>
          <w:cols w:space="708"/>
          <w:docGrid w:linePitch="360"/>
        </w:sectPr>
      </w:pPr>
    </w:p>
    <w:p w14:paraId="2749B493" w14:textId="371F67F6" w:rsidR="00005965" w:rsidRDefault="00005965" w:rsidP="00D02871">
      <w:pPr>
        <w:rPr>
          <w:lang w:eastAsia="nl-NL"/>
        </w:rPr>
      </w:pPr>
    </w:p>
    <w:p w14:paraId="51A13E46" w14:textId="77777777" w:rsidR="00005965" w:rsidRDefault="00005965" w:rsidP="00D02871">
      <w:pPr>
        <w:rPr>
          <w:lang w:eastAsia="nl-NL"/>
        </w:rPr>
      </w:pPr>
    </w:p>
    <w:p w14:paraId="31DED939" w14:textId="77777777" w:rsidR="00005965" w:rsidRDefault="00005965" w:rsidP="00D02871">
      <w:pPr>
        <w:rPr>
          <w:lang w:eastAsia="nl-NL"/>
        </w:rPr>
      </w:pPr>
    </w:p>
    <w:p w14:paraId="4D4038B9" w14:textId="77777777" w:rsidR="00005965" w:rsidRDefault="00005965" w:rsidP="00D02871">
      <w:pPr>
        <w:rPr>
          <w:lang w:eastAsia="nl-NL"/>
        </w:rPr>
      </w:pPr>
    </w:p>
    <w:p w14:paraId="33CCE2F4" w14:textId="77777777" w:rsidR="000C70A7" w:rsidRDefault="000C70A7" w:rsidP="00D02871">
      <w:pPr>
        <w:rPr>
          <w:lang w:eastAsia="nl-NL"/>
        </w:rPr>
      </w:pPr>
    </w:p>
    <w:p w14:paraId="562B8AFF" w14:textId="77777777" w:rsidR="000C70A7" w:rsidRDefault="000C70A7" w:rsidP="00D02871">
      <w:pPr>
        <w:rPr>
          <w:lang w:eastAsia="nl-NL"/>
        </w:rPr>
      </w:pPr>
    </w:p>
    <w:p w14:paraId="5F80491A" w14:textId="77777777" w:rsidR="000C70A7" w:rsidRDefault="000C70A7" w:rsidP="00D02871">
      <w:pPr>
        <w:rPr>
          <w:lang w:eastAsia="nl-NL"/>
        </w:rPr>
      </w:pPr>
    </w:p>
    <w:p w14:paraId="57815CEF" w14:textId="77777777" w:rsidR="000C70A7" w:rsidRDefault="000C70A7" w:rsidP="00D02871">
      <w:pPr>
        <w:rPr>
          <w:lang w:eastAsia="nl-NL"/>
        </w:rPr>
      </w:pPr>
    </w:p>
    <w:p w14:paraId="18D72BA5" w14:textId="77777777" w:rsidR="000C70A7" w:rsidRDefault="000C70A7" w:rsidP="00D02871">
      <w:pPr>
        <w:rPr>
          <w:lang w:eastAsia="nl-NL"/>
        </w:rPr>
      </w:pPr>
    </w:p>
    <w:p w14:paraId="11B22539" w14:textId="77777777" w:rsidR="000C70A7" w:rsidRDefault="000C70A7" w:rsidP="00D02871">
      <w:pPr>
        <w:rPr>
          <w:lang w:eastAsia="nl-NL"/>
        </w:rPr>
      </w:pPr>
    </w:p>
    <w:p w14:paraId="7A4AABBC" w14:textId="77777777" w:rsidR="000C70A7" w:rsidRDefault="000C70A7" w:rsidP="00D02871">
      <w:pPr>
        <w:rPr>
          <w:lang w:eastAsia="nl-NL"/>
        </w:rPr>
      </w:pPr>
    </w:p>
    <w:p w14:paraId="1DAB35B3" w14:textId="77777777" w:rsidR="000C70A7" w:rsidRDefault="000C70A7" w:rsidP="00D02871">
      <w:pPr>
        <w:rPr>
          <w:lang w:eastAsia="nl-NL"/>
        </w:rPr>
      </w:pPr>
    </w:p>
    <w:p w14:paraId="4C37C4CE" w14:textId="77777777" w:rsidR="000C70A7" w:rsidRDefault="000C70A7" w:rsidP="00D02871">
      <w:pPr>
        <w:rPr>
          <w:lang w:eastAsia="nl-NL"/>
        </w:rPr>
      </w:pPr>
    </w:p>
    <w:p w14:paraId="1285F632" w14:textId="77777777" w:rsidR="000C70A7" w:rsidRDefault="000C70A7" w:rsidP="00D02871">
      <w:pPr>
        <w:rPr>
          <w:lang w:eastAsia="nl-NL"/>
        </w:rPr>
      </w:pPr>
    </w:p>
    <w:p w14:paraId="38428A19" w14:textId="77777777" w:rsidR="000C70A7" w:rsidRDefault="000C70A7" w:rsidP="00D02871">
      <w:pPr>
        <w:rPr>
          <w:lang w:eastAsia="nl-NL"/>
        </w:rPr>
      </w:pPr>
    </w:p>
    <w:p w14:paraId="6BB8A1D1" w14:textId="77777777" w:rsidR="000C70A7" w:rsidRDefault="000C70A7" w:rsidP="00D02871">
      <w:pPr>
        <w:rPr>
          <w:lang w:eastAsia="nl-NL"/>
        </w:rPr>
      </w:pPr>
    </w:p>
    <w:p w14:paraId="2524CCBB" w14:textId="77777777" w:rsidR="000C70A7" w:rsidRDefault="000C70A7" w:rsidP="00D02871">
      <w:pPr>
        <w:rPr>
          <w:lang w:eastAsia="nl-NL"/>
        </w:rPr>
      </w:pPr>
    </w:p>
    <w:p w14:paraId="0FCEFAE0" w14:textId="77777777" w:rsidR="000C70A7" w:rsidRDefault="000C70A7" w:rsidP="00D02871">
      <w:pPr>
        <w:rPr>
          <w:lang w:eastAsia="nl-NL"/>
        </w:rPr>
      </w:pPr>
    </w:p>
    <w:p w14:paraId="127B2E28" w14:textId="77777777" w:rsidR="000C70A7" w:rsidRDefault="000C70A7" w:rsidP="00D02871">
      <w:pPr>
        <w:rPr>
          <w:lang w:eastAsia="nl-NL"/>
        </w:rPr>
      </w:pPr>
    </w:p>
    <w:p w14:paraId="1AA672A6" w14:textId="77777777" w:rsidR="000C70A7" w:rsidRDefault="000C70A7" w:rsidP="00D02871">
      <w:pPr>
        <w:rPr>
          <w:lang w:eastAsia="nl-NL"/>
        </w:rPr>
      </w:pPr>
    </w:p>
    <w:p w14:paraId="7E891408" w14:textId="77777777" w:rsidR="000C70A7" w:rsidRDefault="000C70A7" w:rsidP="00D02871">
      <w:pPr>
        <w:rPr>
          <w:lang w:eastAsia="nl-NL"/>
        </w:rPr>
      </w:pPr>
    </w:p>
    <w:p w14:paraId="6BD26CEA" w14:textId="77777777" w:rsidR="000C70A7" w:rsidRDefault="000C70A7" w:rsidP="00D02871">
      <w:pPr>
        <w:rPr>
          <w:lang w:eastAsia="nl-NL"/>
        </w:rPr>
      </w:pPr>
    </w:p>
    <w:p w14:paraId="02A95083" w14:textId="77777777" w:rsidR="000C70A7" w:rsidRDefault="000C70A7" w:rsidP="00D02871">
      <w:pPr>
        <w:rPr>
          <w:lang w:eastAsia="nl-NL"/>
        </w:rPr>
      </w:pPr>
    </w:p>
    <w:p w14:paraId="34825CAD" w14:textId="77777777" w:rsidR="000C70A7" w:rsidRDefault="000C70A7" w:rsidP="00D02871">
      <w:pPr>
        <w:rPr>
          <w:lang w:eastAsia="nl-NL"/>
        </w:rPr>
      </w:pPr>
    </w:p>
    <w:p w14:paraId="082A1D57" w14:textId="77777777" w:rsidR="000C70A7" w:rsidRDefault="000C70A7" w:rsidP="00D02871">
      <w:pPr>
        <w:rPr>
          <w:lang w:eastAsia="nl-NL"/>
        </w:rPr>
      </w:pPr>
    </w:p>
    <w:p w14:paraId="52B43778" w14:textId="77777777" w:rsidR="000C70A7" w:rsidRDefault="000C70A7" w:rsidP="00D02871">
      <w:pPr>
        <w:rPr>
          <w:lang w:eastAsia="nl-NL"/>
        </w:rPr>
      </w:pPr>
    </w:p>
    <w:p w14:paraId="66C0DE84" w14:textId="77777777" w:rsidR="000C70A7" w:rsidRDefault="000C70A7" w:rsidP="00D02871">
      <w:pPr>
        <w:rPr>
          <w:lang w:eastAsia="nl-NL"/>
        </w:rPr>
      </w:pPr>
    </w:p>
    <w:p w14:paraId="10256BB0" w14:textId="77777777" w:rsidR="000C70A7" w:rsidRDefault="000C70A7" w:rsidP="00D02871">
      <w:pPr>
        <w:rPr>
          <w:lang w:eastAsia="nl-NL"/>
        </w:rPr>
      </w:pPr>
    </w:p>
    <w:p w14:paraId="06A0EA7A" w14:textId="77777777" w:rsidR="000C70A7" w:rsidRDefault="000C70A7" w:rsidP="00D02871">
      <w:pPr>
        <w:rPr>
          <w:lang w:eastAsia="nl-NL"/>
        </w:rPr>
      </w:pPr>
    </w:p>
    <w:p w14:paraId="664FEBE3" w14:textId="77777777" w:rsidR="000C70A7" w:rsidRDefault="000C70A7" w:rsidP="00D02871">
      <w:pPr>
        <w:rPr>
          <w:lang w:eastAsia="nl-NL"/>
        </w:rPr>
      </w:pPr>
    </w:p>
    <w:p w14:paraId="23194BB1" w14:textId="77777777" w:rsidR="000C70A7" w:rsidRDefault="000C70A7" w:rsidP="00D02871">
      <w:pPr>
        <w:rPr>
          <w:lang w:eastAsia="nl-NL"/>
        </w:rPr>
      </w:pPr>
    </w:p>
    <w:p w14:paraId="1C79922E" w14:textId="77777777" w:rsidR="000C70A7" w:rsidRDefault="000C70A7" w:rsidP="00D02871">
      <w:pPr>
        <w:rPr>
          <w:lang w:eastAsia="nl-NL"/>
        </w:rPr>
      </w:pPr>
    </w:p>
    <w:p w14:paraId="7EE9B01F" w14:textId="77777777" w:rsidR="000C70A7" w:rsidRDefault="000C70A7" w:rsidP="00D02871">
      <w:pPr>
        <w:rPr>
          <w:lang w:eastAsia="nl-NL"/>
        </w:rPr>
      </w:pPr>
    </w:p>
    <w:p w14:paraId="6616850D" w14:textId="77777777" w:rsidR="000C70A7" w:rsidRDefault="000C70A7" w:rsidP="00D02871">
      <w:pPr>
        <w:rPr>
          <w:lang w:eastAsia="nl-NL"/>
        </w:rPr>
      </w:pPr>
    </w:p>
    <w:p w14:paraId="08FB443A" w14:textId="77777777" w:rsidR="000C70A7" w:rsidRDefault="000C70A7" w:rsidP="00D02871">
      <w:pPr>
        <w:rPr>
          <w:lang w:eastAsia="nl-NL"/>
        </w:rPr>
      </w:pPr>
    </w:p>
    <w:p w14:paraId="2A752C41" w14:textId="7C616DC1" w:rsidR="000C70A7" w:rsidRDefault="000C70A7" w:rsidP="00D02871">
      <w:pPr>
        <w:rPr>
          <w:lang w:eastAsia="nl-NL"/>
        </w:rPr>
      </w:pPr>
    </w:p>
    <w:p w14:paraId="40BC80D2" w14:textId="1AA6CDEF" w:rsidR="005D2036" w:rsidRDefault="005D2036" w:rsidP="00D02871">
      <w:pPr>
        <w:rPr>
          <w:lang w:eastAsia="nl-NL"/>
        </w:rPr>
      </w:pPr>
    </w:p>
    <w:p w14:paraId="0C3714E8" w14:textId="3829BBE8" w:rsidR="005D2036" w:rsidRDefault="005D2036" w:rsidP="00D02871">
      <w:pPr>
        <w:rPr>
          <w:lang w:eastAsia="nl-NL"/>
        </w:rPr>
      </w:pPr>
    </w:p>
    <w:p w14:paraId="341A92E4" w14:textId="7A8205F9" w:rsidR="005D2036" w:rsidRDefault="005D2036" w:rsidP="00D02871">
      <w:pPr>
        <w:rPr>
          <w:lang w:eastAsia="nl-NL"/>
        </w:rPr>
      </w:pPr>
    </w:p>
    <w:p w14:paraId="6C2F8284" w14:textId="77777777" w:rsidR="000C70A7" w:rsidRDefault="000C70A7" w:rsidP="00D02871">
      <w:pPr>
        <w:rPr>
          <w:lang w:eastAsia="nl-NL"/>
        </w:rPr>
      </w:pPr>
      <w:r w:rsidRPr="003321FA">
        <w:rPr>
          <w:noProof/>
          <w:szCs w:val="20"/>
          <w:lang w:eastAsia="nl-NL"/>
        </w:rPr>
        <w:drawing>
          <wp:inline distT="0" distB="0" distL="0" distR="0" wp14:anchorId="182A3824" wp14:editId="5CB8E528">
            <wp:extent cx="1115695" cy="190500"/>
            <wp:effectExtent l="0" t="0" r="8255" b="0"/>
            <wp:docPr id="2" name="Afbeelding 2" descr="Malmberg%20linksonder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lmberg%20linksonder_000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15695" cy="190500"/>
                    </a:xfrm>
                    <a:prstGeom prst="rect">
                      <a:avLst/>
                    </a:prstGeom>
                    <a:noFill/>
                  </pic:spPr>
                </pic:pic>
              </a:graphicData>
            </a:graphic>
          </wp:inline>
        </w:drawing>
      </w:r>
    </w:p>
    <w:p w14:paraId="546E7BA9" w14:textId="77777777" w:rsidR="000C70A7" w:rsidRDefault="000C70A7" w:rsidP="00786F22">
      <w:pPr>
        <w:pStyle w:val="Colofon"/>
      </w:pPr>
    </w:p>
    <w:p w14:paraId="2D8AEF1E" w14:textId="16B4F148" w:rsidR="00005965" w:rsidRPr="003321FA" w:rsidRDefault="00005965" w:rsidP="00786F22">
      <w:pPr>
        <w:pStyle w:val="Colofon"/>
      </w:pPr>
      <w:r w:rsidRPr="003321FA">
        <w:t>© Malmberg ’s-Hertogenbosch</w:t>
      </w:r>
    </w:p>
    <w:p w14:paraId="46041AE1" w14:textId="77777777" w:rsidR="00005965" w:rsidRPr="003321FA" w:rsidRDefault="00005965" w:rsidP="00786F22">
      <w:pPr>
        <w:pStyle w:val="Colofon"/>
      </w:pPr>
      <w:r w:rsidRPr="003321FA">
        <w:t>Alle rechten voorbehouden. Niets uit deze uitgave (met uitzondering van de bijlagen) mag worden verveelvoudigd, opgeslagen in een geautomatiseerd gegevensbestand, of openbaar gemaakt, in enige vorm of op enige wijze, hetzij elektronisch, mechanisch, door fotokopieën, opnamen, of enige andere manier, zonder voorafgaande schriftelijke toestemming van de uitgever.</w:t>
      </w:r>
    </w:p>
    <w:p w14:paraId="2688006F" w14:textId="77777777" w:rsidR="00005965" w:rsidRPr="003321FA" w:rsidRDefault="00005965" w:rsidP="00786F22">
      <w:pPr>
        <w:pStyle w:val="Colofon"/>
      </w:pPr>
    </w:p>
    <w:p w14:paraId="099C8777" w14:textId="77777777" w:rsidR="00D20198" w:rsidRDefault="00005965" w:rsidP="00786F22">
      <w:pPr>
        <w:pStyle w:val="Colofon"/>
      </w:pPr>
      <w:r w:rsidRPr="003321FA">
        <w:t xml:space="preserve">Voor zover het maken van kopieën uit deze uitgave is toegestaan op grond van artikel 16b Auteurswet 1912 j° het Besluit van 20 juni </w:t>
      </w:r>
      <w:smartTag w:uri="urn:schemas-microsoft-com:office:smarttags" w:element="metricconverter">
        <w:smartTagPr>
          <w:attr w:name="ProductID" w:val="1974, St"/>
        </w:smartTagPr>
        <w:r w:rsidRPr="003321FA">
          <w:t>1974, St</w:t>
        </w:r>
      </w:smartTag>
      <w:r w:rsidRPr="003321FA">
        <w:t xml:space="preserve">.b. 351, zoals gewijzigd bij het Besluit van 23 augustus </w:t>
      </w:r>
      <w:smartTag w:uri="urn:schemas-microsoft-com:office:smarttags" w:element="metricconverter">
        <w:smartTagPr>
          <w:attr w:name="ProductID" w:val="1985, St"/>
        </w:smartTagPr>
        <w:r w:rsidRPr="003321FA">
          <w:t>1985, St</w:t>
        </w:r>
      </w:smartTag>
      <w:r w:rsidRPr="003321FA">
        <w:t>.b. 471, en artikel 17 Auteurswet 1912, dient men de daarvoor wettelijk verschuldigde vergoedingen te voldoen aan de Stichting Reprorecht (Postbus 3051, 2130 KB Hoofddorp). Voor het overnemen van gedeelte(n) uit deze uitgave in bloemlezingen, readers en andere compilatiewerken (artikel 16 Auteurswet 1912) dient men zich tot de uitgever te wenden.</w:t>
      </w:r>
      <w:bookmarkEnd w:id="0"/>
    </w:p>
    <w:p w14:paraId="514860B4" w14:textId="77777777" w:rsidR="00D20198" w:rsidRDefault="00D20198">
      <w:pPr>
        <w:rPr>
          <w:rFonts w:eastAsia="Times New Roman" w:cs="Times New Roman"/>
          <w:szCs w:val="24"/>
          <w:lang w:eastAsia="nl-NL"/>
        </w:rPr>
        <w:sectPr w:rsidR="00D20198" w:rsidSect="00FF2061">
          <w:headerReference w:type="default" r:id="rId18"/>
          <w:pgSz w:w="11906" w:h="16838" w:code="9"/>
          <w:pgMar w:top="1418" w:right="1418" w:bottom="1134" w:left="1418" w:header="709" w:footer="567" w:gutter="0"/>
          <w:cols w:space="708"/>
          <w:docGrid w:linePitch="360"/>
        </w:sectPr>
      </w:pPr>
    </w:p>
    <w:p w14:paraId="4B95EB22" w14:textId="04E73336" w:rsidR="00553991" w:rsidRPr="00C26893" w:rsidRDefault="0046455E" w:rsidP="00553991">
      <w:pPr>
        <w:pStyle w:val="HoofdstukTitel"/>
        <w:rPr>
          <w:sz w:val="64"/>
          <w:szCs w:val="64"/>
        </w:rPr>
      </w:pPr>
      <w:bookmarkStart w:id="2" w:name="_Hlk524685437"/>
      <w:bookmarkStart w:id="3" w:name="_Hlk77361493"/>
      <w:bookmarkStart w:id="4" w:name="_Hlk102813081"/>
      <w:r>
        <w:rPr>
          <w:sz w:val="64"/>
          <w:szCs w:val="64"/>
        </w:rPr>
        <w:lastRenderedPageBreak/>
        <w:t>3</w:t>
      </w:r>
      <w:r w:rsidR="00553991" w:rsidRPr="00C26893">
        <w:rPr>
          <w:sz w:val="64"/>
          <w:szCs w:val="64"/>
        </w:rPr>
        <w:t xml:space="preserve"> </w:t>
      </w:r>
      <w:r>
        <w:rPr>
          <w:sz w:val="64"/>
          <w:szCs w:val="64"/>
        </w:rPr>
        <w:t>Genetica</w:t>
      </w:r>
    </w:p>
    <w:p w14:paraId="516A504A" w14:textId="77777777" w:rsidR="00553991" w:rsidRPr="00496484" w:rsidRDefault="00553991" w:rsidP="00553991"/>
    <w:bookmarkEnd w:id="2"/>
    <w:p w14:paraId="76971806" w14:textId="77777777" w:rsidR="00553991" w:rsidRPr="00547F51" w:rsidRDefault="00553991" w:rsidP="00553991">
      <w:pPr>
        <w:pStyle w:val="Tekst"/>
        <w:tabs>
          <w:tab w:val="clear" w:pos="340"/>
          <w:tab w:val="left" w:pos="284"/>
          <w:tab w:val="right" w:pos="5103"/>
        </w:tabs>
      </w:pPr>
      <w:r>
        <w:rPr>
          <w:rStyle w:val="Vet"/>
        </w:rPr>
        <w:t>ORIËNTATIE</w:t>
      </w:r>
    </w:p>
    <w:p w14:paraId="1D8182A9" w14:textId="11AEFA47" w:rsidR="00553991" w:rsidRDefault="0046455E" w:rsidP="00553991">
      <w:pPr>
        <w:pStyle w:val="Tekst"/>
        <w:tabs>
          <w:tab w:val="clear" w:pos="340"/>
          <w:tab w:val="left" w:pos="284"/>
          <w:tab w:val="right" w:pos="5103"/>
        </w:tabs>
      </w:pPr>
      <w:r>
        <w:t>Designerdogs</w:t>
      </w:r>
      <w:r w:rsidR="00553991" w:rsidRPr="00547F51">
        <w:tab/>
      </w:r>
      <w:r w:rsidR="00553991">
        <w:t>4</w:t>
      </w:r>
    </w:p>
    <w:p w14:paraId="0C7E5734" w14:textId="77777777" w:rsidR="00553991" w:rsidRPr="00547F51" w:rsidRDefault="00553991" w:rsidP="00553991">
      <w:pPr>
        <w:pStyle w:val="Tekst"/>
        <w:tabs>
          <w:tab w:val="clear" w:pos="340"/>
          <w:tab w:val="left" w:pos="284"/>
          <w:tab w:val="right" w:pos="5103"/>
        </w:tabs>
      </w:pPr>
    </w:p>
    <w:p w14:paraId="65E41624" w14:textId="77777777" w:rsidR="00553991" w:rsidRPr="00547F51" w:rsidRDefault="00553991" w:rsidP="00553991">
      <w:pPr>
        <w:pStyle w:val="Tekst"/>
        <w:tabs>
          <w:tab w:val="clear" w:pos="340"/>
          <w:tab w:val="left" w:pos="284"/>
          <w:tab w:val="right" w:pos="5103"/>
        </w:tabs>
        <w:rPr>
          <w:rStyle w:val="Vet"/>
        </w:rPr>
      </w:pPr>
      <w:r w:rsidRPr="00547F51">
        <w:rPr>
          <w:rStyle w:val="Vet"/>
        </w:rPr>
        <w:t>BASISSTOF</w:t>
      </w:r>
    </w:p>
    <w:p w14:paraId="7A326261" w14:textId="41C85C40" w:rsidR="00553991" w:rsidRPr="00547F51" w:rsidRDefault="00553991" w:rsidP="00553991">
      <w:pPr>
        <w:pStyle w:val="Opsomming"/>
        <w:tabs>
          <w:tab w:val="right" w:pos="5103"/>
        </w:tabs>
      </w:pPr>
      <w:r w:rsidRPr="00547F51">
        <w:t>1</w:t>
      </w:r>
      <w:r w:rsidRPr="00547F51">
        <w:tab/>
      </w:r>
      <w:r w:rsidR="0046455E" w:rsidRPr="0046455E">
        <w:t>Fenotype en genotype</w:t>
      </w:r>
      <w:r w:rsidRPr="00547F51">
        <w:tab/>
      </w:r>
      <w:r>
        <w:t>5</w:t>
      </w:r>
    </w:p>
    <w:p w14:paraId="79F51460" w14:textId="2ED74C90" w:rsidR="00553991" w:rsidRPr="00547F51" w:rsidRDefault="00553991" w:rsidP="00553991">
      <w:pPr>
        <w:pStyle w:val="Opsomming"/>
        <w:tabs>
          <w:tab w:val="right" w:pos="5103"/>
        </w:tabs>
      </w:pPr>
      <w:r w:rsidRPr="00547F51">
        <w:t>2</w:t>
      </w:r>
      <w:r w:rsidRPr="00547F51">
        <w:tab/>
      </w:r>
      <w:r w:rsidR="0046455E" w:rsidRPr="0046455E">
        <w:t>Genenparen</w:t>
      </w:r>
      <w:r w:rsidRPr="00547F51">
        <w:tab/>
      </w:r>
      <w:r>
        <w:t>9</w:t>
      </w:r>
    </w:p>
    <w:p w14:paraId="4A1BB1DE" w14:textId="2EF32E42" w:rsidR="00553991" w:rsidRPr="00547F51" w:rsidRDefault="00553991" w:rsidP="00553991">
      <w:pPr>
        <w:pStyle w:val="Opsomming"/>
        <w:tabs>
          <w:tab w:val="right" w:pos="5103"/>
        </w:tabs>
      </w:pPr>
      <w:r w:rsidRPr="00547F51">
        <w:t>3</w:t>
      </w:r>
      <w:r w:rsidRPr="00547F51">
        <w:tab/>
      </w:r>
      <w:r w:rsidR="0046455E" w:rsidRPr="0046455E">
        <w:t>Monohybride kruisingen</w:t>
      </w:r>
      <w:r w:rsidRPr="00547F51">
        <w:tab/>
      </w:r>
      <w:r>
        <w:t>1</w:t>
      </w:r>
      <w:r w:rsidR="0050125A">
        <w:t>2</w:t>
      </w:r>
    </w:p>
    <w:p w14:paraId="23836964" w14:textId="07F18058" w:rsidR="00553991" w:rsidRPr="00547F51" w:rsidRDefault="00553991" w:rsidP="00553991">
      <w:pPr>
        <w:pStyle w:val="Opsomming"/>
        <w:tabs>
          <w:tab w:val="right" w:pos="5103"/>
        </w:tabs>
      </w:pPr>
      <w:r w:rsidRPr="00547F51">
        <w:t>4</w:t>
      </w:r>
      <w:r w:rsidRPr="00547F51">
        <w:tab/>
      </w:r>
      <w:r w:rsidR="0046455E" w:rsidRPr="0046455E">
        <w:t>Geslachtschromosomen</w:t>
      </w:r>
      <w:r w:rsidRPr="00547F51">
        <w:tab/>
      </w:r>
      <w:r>
        <w:t>1</w:t>
      </w:r>
      <w:r w:rsidR="005451C3">
        <w:t>6</w:t>
      </w:r>
    </w:p>
    <w:p w14:paraId="036EEFB5" w14:textId="440A06F2" w:rsidR="00553991" w:rsidRPr="00547F51" w:rsidRDefault="00553991" w:rsidP="00553991">
      <w:pPr>
        <w:pStyle w:val="Opsomming"/>
        <w:tabs>
          <w:tab w:val="right" w:pos="5103"/>
        </w:tabs>
      </w:pPr>
      <w:r w:rsidRPr="00547F51">
        <w:t>5</w:t>
      </w:r>
      <w:r w:rsidRPr="00547F51">
        <w:tab/>
      </w:r>
      <w:r w:rsidR="0046455E" w:rsidRPr="0046455E">
        <w:t>Speciale manieren van overerven</w:t>
      </w:r>
      <w:r w:rsidRPr="00547F51">
        <w:tab/>
      </w:r>
      <w:r w:rsidR="00B676DF">
        <w:t>2</w:t>
      </w:r>
      <w:r w:rsidR="00DD4923">
        <w:t>3</w:t>
      </w:r>
    </w:p>
    <w:p w14:paraId="51EEA614" w14:textId="2CCB0AF9" w:rsidR="00553991" w:rsidRPr="00547F51" w:rsidRDefault="00553991" w:rsidP="00553991">
      <w:pPr>
        <w:pStyle w:val="Opsomming"/>
        <w:tabs>
          <w:tab w:val="right" w:pos="5103"/>
        </w:tabs>
      </w:pPr>
      <w:r w:rsidRPr="00547F51">
        <w:t>6</w:t>
      </w:r>
      <w:r w:rsidRPr="00547F51">
        <w:tab/>
      </w:r>
      <w:r w:rsidR="0046455E" w:rsidRPr="0046455E">
        <w:t>Opvoeding of aanleg</w:t>
      </w:r>
      <w:r w:rsidRPr="00547F51">
        <w:tab/>
      </w:r>
      <w:r>
        <w:t>2</w:t>
      </w:r>
      <w:r w:rsidR="000B753B">
        <w:t>7</w:t>
      </w:r>
    </w:p>
    <w:p w14:paraId="4B66375D" w14:textId="77777777" w:rsidR="00553991" w:rsidRPr="00547F51" w:rsidRDefault="00553991" w:rsidP="00553991">
      <w:pPr>
        <w:pStyle w:val="Tekst"/>
        <w:tabs>
          <w:tab w:val="clear" w:pos="340"/>
          <w:tab w:val="left" w:pos="284"/>
          <w:tab w:val="right" w:pos="5103"/>
        </w:tabs>
      </w:pPr>
    </w:p>
    <w:p w14:paraId="2B66CC6B" w14:textId="77777777" w:rsidR="00553991" w:rsidRPr="00547F51" w:rsidRDefault="00553991" w:rsidP="00553991">
      <w:pPr>
        <w:pStyle w:val="Tekst"/>
        <w:tabs>
          <w:tab w:val="clear" w:pos="340"/>
          <w:tab w:val="left" w:pos="284"/>
          <w:tab w:val="right" w:pos="5103"/>
        </w:tabs>
        <w:rPr>
          <w:rStyle w:val="Vet"/>
        </w:rPr>
      </w:pPr>
      <w:r>
        <w:rPr>
          <w:rStyle w:val="Vet"/>
        </w:rPr>
        <w:t>SAMENHANG</w:t>
      </w:r>
    </w:p>
    <w:p w14:paraId="21BCF259" w14:textId="1A1E1794" w:rsidR="00553991" w:rsidRDefault="0046455E" w:rsidP="00553991">
      <w:pPr>
        <w:pStyle w:val="Tekst"/>
        <w:tabs>
          <w:tab w:val="clear" w:pos="340"/>
          <w:tab w:val="left" w:pos="284"/>
          <w:tab w:val="right" w:pos="5103"/>
        </w:tabs>
      </w:pPr>
      <w:r>
        <w:t>Twin strangers</w:t>
      </w:r>
      <w:r w:rsidR="00553991" w:rsidRPr="00547F51">
        <w:tab/>
      </w:r>
      <w:r w:rsidR="00DB5FDB">
        <w:t>30</w:t>
      </w:r>
    </w:p>
    <w:p w14:paraId="68AA1320" w14:textId="77777777" w:rsidR="00553991" w:rsidRDefault="00553991" w:rsidP="00553991">
      <w:pPr>
        <w:pStyle w:val="Tekst"/>
        <w:tabs>
          <w:tab w:val="clear" w:pos="340"/>
          <w:tab w:val="left" w:pos="284"/>
          <w:tab w:val="right" w:pos="5103"/>
        </w:tabs>
      </w:pPr>
    </w:p>
    <w:p w14:paraId="3EF3DCB2" w14:textId="77777777" w:rsidR="00B42DDC" w:rsidRDefault="00B42DDC" w:rsidP="00553991">
      <w:pPr>
        <w:pStyle w:val="Tekst"/>
        <w:tabs>
          <w:tab w:val="clear" w:pos="340"/>
          <w:tab w:val="left" w:pos="284"/>
          <w:tab w:val="right" w:pos="5103"/>
        </w:tabs>
        <w:rPr>
          <w:rStyle w:val="Vet"/>
        </w:rPr>
      </w:pPr>
      <w:bookmarkStart w:id="5" w:name="_Hlk132835910"/>
      <w:r>
        <w:rPr>
          <w:rStyle w:val="Vet"/>
        </w:rPr>
        <w:t>AFSLUITING</w:t>
      </w:r>
    </w:p>
    <w:p w14:paraId="15AF0A22" w14:textId="4390B031" w:rsidR="00FF2061" w:rsidRPr="00547F51" w:rsidRDefault="00B42DDC" w:rsidP="00553991">
      <w:pPr>
        <w:pStyle w:val="Tekst"/>
        <w:tabs>
          <w:tab w:val="clear" w:pos="340"/>
          <w:tab w:val="left" w:pos="284"/>
          <w:tab w:val="right" w:pos="5103"/>
        </w:tabs>
        <w:rPr>
          <w:rStyle w:val="Vet"/>
        </w:rPr>
      </w:pPr>
      <w:r w:rsidRPr="00B42DDC">
        <w:rPr>
          <w:rStyle w:val="Vet"/>
          <w:b w:val="0"/>
          <w:bCs/>
        </w:rPr>
        <w:t>Examenopgaven</w:t>
      </w:r>
      <w:r w:rsidR="00553991" w:rsidRPr="00547F51">
        <w:rPr>
          <w:rStyle w:val="Vet"/>
        </w:rPr>
        <w:tab/>
      </w:r>
      <w:r w:rsidR="00DB5FDB">
        <w:t>31</w:t>
      </w:r>
    </w:p>
    <w:bookmarkEnd w:id="5"/>
    <w:p w14:paraId="59827FCB" w14:textId="77777777" w:rsidR="002D1208" w:rsidRDefault="002D1208" w:rsidP="002D1208">
      <w:pPr>
        <w:rPr>
          <w:rFonts w:eastAsia="Times New Roman" w:cs="Times New Roman"/>
          <w:szCs w:val="24"/>
          <w:lang w:eastAsia="nl-NL"/>
        </w:rPr>
      </w:pPr>
    </w:p>
    <w:p w14:paraId="7E6D7BEA" w14:textId="77777777" w:rsidR="002D1208" w:rsidRDefault="002D1208" w:rsidP="002D1208">
      <w:pPr>
        <w:rPr>
          <w:rFonts w:eastAsia="Times New Roman" w:cs="Times New Roman"/>
          <w:szCs w:val="24"/>
          <w:lang w:eastAsia="nl-NL"/>
        </w:rPr>
      </w:pPr>
    </w:p>
    <w:p w14:paraId="4937B2CC" w14:textId="77777777" w:rsidR="002D1208" w:rsidRDefault="002D1208" w:rsidP="002D1208">
      <w:pPr>
        <w:rPr>
          <w:rFonts w:eastAsia="Times New Roman" w:cs="Times New Roman"/>
          <w:szCs w:val="24"/>
          <w:lang w:eastAsia="nl-NL"/>
        </w:rPr>
        <w:sectPr w:rsidR="002D1208" w:rsidSect="00FF2061">
          <w:footerReference w:type="default" r:id="rId19"/>
          <w:pgSz w:w="11906" w:h="16838" w:code="9"/>
          <w:pgMar w:top="1418" w:right="1418" w:bottom="1134" w:left="1418" w:header="709" w:footer="567" w:gutter="0"/>
          <w:cols w:space="708"/>
          <w:docGrid w:linePitch="360"/>
        </w:sectPr>
      </w:pPr>
    </w:p>
    <w:p w14:paraId="722F3A2E" w14:textId="370B65FB" w:rsidR="00553991" w:rsidRPr="007035CD" w:rsidRDefault="00726DDA" w:rsidP="0066169A">
      <w:pPr>
        <w:pStyle w:val="ParagraafTitel-Ongenummerd"/>
      </w:pPr>
      <w:bookmarkStart w:id="6" w:name="_Hlk104384769"/>
      <w:bookmarkEnd w:id="3"/>
      <w:bookmarkEnd w:id="4"/>
      <w:r>
        <w:lastRenderedPageBreak/>
        <w:t>Oriëntatie</w:t>
      </w:r>
      <w:r>
        <w:tab/>
      </w:r>
      <w:r w:rsidR="00CA4229">
        <w:t>Designerdogs</w:t>
      </w:r>
    </w:p>
    <w:p w14:paraId="2F22AC73" w14:textId="77777777" w:rsidR="00553991" w:rsidRDefault="00553991" w:rsidP="0066169A">
      <w:pPr>
        <w:pStyle w:val="OpdrachtNummer"/>
      </w:pPr>
      <w:r>
        <w:t>1</w:t>
      </w:r>
    </w:p>
    <w:p w14:paraId="00CFBC15" w14:textId="77777777" w:rsidR="00CA4229" w:rsidRPr="00191278" w:rsidRDefault="00CA4229" w:rsidP="00CA4229">
      <w:pPr>
        <w:pStyle w:val="OpdrachtIntroductie"/>
      </w:pPr>
      <w:r w:rsidRPr="00191278">
        <w:t>Een fokker kruist een mannelijke poedel met een vrouwelijke labrador om zo labradoodle-pups te krijgen.</w:t>
      </w:r>
    </w:p>
    <w:p w14:paraId="3C6F24A8" w14:textId="77777777" w:rsidR="00CA4229" w:rsidRPr="00191278" w:rsidRDefault="00CA4229" w:rsidP="00CA4229">
      <w:pPr>
        <w:pStyle w:val="OpdrachtVraag"/>
      </w:pPr>
      <w:r>
        <w:t>Welk percentage</w:t>
      </w:r>
      <w:r w:rsidRPr="00191278">
        <w:t xml:space="preserve"> erfelijk</w:t>
      </w:r>
      <w:r>
        <w:t>e eigenschappen</w:t>
      </w:r>
      <w:r w:rsidRPr="00191278">
        <w:t xml:space="preserve"> heeft één pup gemeenschappelijk met de poedel?</w:t>
      </w:r>
    </w:p>
    <w:p w14:paraId="0EDE0F43" w14:textId="77777777" w:rsidR="00CA4229" w:rsidRDefault="00CA4229" w:rsidP="00CA4229">
      <w:pPr>
        <w:pStyle w:val="OpdrachtAntwoord-regel"/>
      </w:pPr>
      <w:r>
        <w:t xml:space="preserve">Eén pup heeft </w:t>
      </w:r>
      <w:r w:rsidRPr="00191278">
        <w:t>50%</w:t>
      </w:r>
      <w:r>
        <w:t xml:space="preserve"> van zijn erfelijke eigenschappen gemeenschappelijk met de poedel</w:t>
      </w:r>
      <w:r w:rsidRPr="00191278">
        <w:t>, want beide ouders geven de helft van hun erfelijke eigenschappen door aan hun nakomelingen.</w:t>
      </w:r>
    </w:p>
    <w:p w14:paraId="77FC2E31" w14:textId="77777777" w:rsidR="00CA4229" w:rsidRDefault="00CA4229" w:rsidP="00CA4229">
      <w:pPr>
        <w:pStyle w:val="Tekst"/>
      </w:pPr>
    </w:p>
    <w:p w14:paraId="2084F820" w14:textId="77777777" w:rsidR="00CA4229" w:rsidRPr="00191278" w:rsidRDefault="00CA4229" w:rsidP="00CA4229">
      <w:pPr>
        <w:pStyle w:val="OpdrachtNummer"/>
      </w:pPr>
      <w:r w:rsidRPr="00191278">
        <w:t>2</w:t>
      </w:r>
    </w:p>
    <w:p w14:paraId="282FB3E0" w14:textId="77777777" w:rsidR="00CA4229" w:rsidRDefault="00CA4229" w:rsidP="00CA4229">
      <w:pPr>
        <w:pStyle w:val="OpdrachtIntroductie"/>
      </w:pPr>
      <w:r w:rsidRPr="00191278">
        <w:t>De labradoodles uit afbeelding</w:t>
      </w:r>
      <w:r>
        <w:t> </w:t>
      </w:r>
      <w:r w:rsidRPr="00191278">
        <w:t>2 zijn allemaal broers en zussen</w:t>
      </w:r>
      <w:r>
        <w:t>.</w:t>
      </w:r>
      <w:r w:rsidRPr="00191278">
        <w:t xml:space="preserve"> </w:t>
      </w:r>
      <w:r>
        <w:t>Z</w:t>
      </w:r>
      <w:r w:rsidRPr="00191278">
        <w:t>ij hebben dus dezelfde ouders.</w:t>
      </w:r>
      <w:r>
        <w:t xml:space="preserve"> </w:t>
      </w:r>
      <w:r w:rsidRPr="00191278">
        <w:t>Toch zien ze er niet allemaal hetzelfde uit. Ook de erfelijke eigenschappen van deze honden verschillen van elkaar.</w:t>
      </w:r>
    </w:p>
    <w:p w14:paraId="49146075" w14:textId="77777777" w:rsidR="00CA4229" w:rsidRPr="00191278" w:rsidRDefault="00CA4229" w:rsidP="00CA4229">
      <w:pPr>
        <w:pStyle w:val="OpdrachtVraag"/>
      </w:pPr>
      <w:r w:rsidRPr="00191278">
        <w:t>Hoe komt het dat deze pupp</w:t>
      </w:r>
      <w:r>
        <w:t>y’</w:t>
      </w:r>
      <w:r w:rsidRPr="00191278">
        <w:t>s niet allemaal dezelfde erfelijke eigenschappen bezitten?</w:t>
      </w:r>
    </w:p>
    <w:p w14:paraId="2DC5384E" w14:textId="65C1103F" w:rsidR="00CA4229" w:rsidRPr="00191278" w:rsidRDefault="00CA4229" w:rsidP="00CA4229">
      <w:pPr>
        <w:pStyle w:val="OpdrachtAntwoord-regel"/>
      </w:pPr>
      <w:r>
        <w:t>De puppy’s bezitten niet allemaal dezelfde eigenschappen, o</w:t>
      </w:r>
      <w:r w:rsidRPr="00191278">
        <w:t>mdat iedere pup andere (erfelijke) eigenschappen van beide ouders</w:t>
      </w:r>
      <w:r>
        <w:t xml:space="preserve"> erft</w:t>
      </w:r>
      <w:r w:rsidRPr="00191278">
        <w:t>.</w:t>
      </w:r>
    </w:p>
    <w:p w14:paraId="020DCCF9" w14:textId="77777777" w:rsidR="00CA4229" w:rsidRDefault="00CA4229" w:rsidP="00CA4229">
      <w:pPr>
        <w:pStyle w:val="Tekst"/>
      </w:pPr>
    </w:p>
    <w:p w14:paraId="667D2E9E" w14:textId="77777777" w:rsidR="00CA4229" w:rsidRPr="00191278" w:rsidRDefault="00CA4229" w:rsidP="00CA4229">
      <w:pPr>
        <w:pStyle w:val="OpdrachtNummer"/>
      </w:pPr>
      <w:r w:rsidRPr="00191278">
        <w:t>3</w:t>
      </w:r>
    </w:p>
    <w:p w14:paraId="6B724C26" w14:textId="77777777" w:rsidR="00CA4229" w:rsidRPr="00191278" w:rsidRDefault="00CA4229" w:rsidP="00CA4229">
      <w:pPr>
        <w:pStyle w:val="OpdrachtIntroductie"/>
      </w:pPr>
      <w:r w:rsidRPr="00191278">
        <w:t>Om te fokken worden honden geselecteerd op basis van bepaalde uiterlijke kenmerken. Deze kenmerken worden deels bepaald door de erfelijke informatie in hun DNA, maar ook deels door invloeden uit de omgeving.</w:t>
      </w:r>
    </w:p>
    <w:p w14:paraId="1AE03C1A" w14:textId="77777777" w:rsidR="00CA4229" w:rsidRPr="00191278" w:rsidRDefault="00CA4229" w:rsidP="00CA4229">
      <w:pPr>
        <w:pStyle w:val="OpdrachtVraag"/>
      </w:pPr>
      <w:r w:rsidRPr="00191278">
        <w:t>Geef twee voorbeelden van invloeden uit de omgeving die het uiterlijk van een hond beïnvloeden.</w:t>
      </w:r>
    </w:p>
    <w:p w14:paraId="276E734F" w14:textId="77777777" w:rsidR="00CA4229" w:rsidRPr="00191278" w:rsidRDefault="00CA4229" w:rsidP="00CA4229">
      <w:pPr>
        <w:pStyle w:val="OpdrachtAntwoord-regel"/>
      </w:pPr>
      <w:r w:rsidRPr="00191278">
        <w:t>Voorbeelden van juist</w:t>
      </w:r>
      <w:r>
        <w:t>e</w:t>
      </w:r>
      <w:r w:rsidRPr="00191278">
        <w:t xml:space="preserve"> antwoord</w:t>
      </w:r>
      <w:r>
        <w:t>en</w:t>
      </w:r>
      <w:r w:rsidRPr="00191278">
        <w:t>:</w:t>
      </w:r>
    </w:p>
    <w:p w14:paraId="534A6A93" w14:textId="77777777" w:rsidR="00CA4229" w:rsidRPr="00191278" w:rsidRDefault="00CA4229" w:rsidP="00CA4229">
      <w:pPr>
        <w:pStyle w:val="OpdrachtAntwoord-regel"/>
      </w:pPr>
      <w:r w:rsidRPr="00191278">
        <w:t>•</w:t>
      </w:r>
      <w:r w:rsidRPr="00191278">
        <w:tab/>
        <w:t>verzorging</w:t>
      </w:r>
    </w:p>
    <w:p w14:paraId="68E7712D" w14:textId="77777777" w:rsidR="00CA4229" w:rsidRPr="00191278" w:rsidRDefault="00CA4229" w:rsidP="00CA4229">
      <w:pPr>
        <w:pStyle w:val="OpdrachtAntwoord-regel"/>
      </w:pPr>
      <w:r w:rsidRPr="00191278">
        <w:t>•</w:t>
      </w:r>
      <w:r w:rsidRPr="00191278">
        <w:tab/>
        <w:t>opvoeding</w:t>
      </w:r>
    </w:p>
    <w:p w14:paraId="11EDBB25" w14:textId="77777777" w:rsidR="00CA4229" w:rsidRPr="00191278" w:rsidRDefault="00CA4229" w:rsidP="00CA4229">
      <w:pPr>
        <w:pStyle w:val="OpdrachtAntwoord-regel"/>
      </w:pPr>
      <w:r w:rsidRPr="00191278">
        <w:t>•</w:t>
      </w:r>
      <w:r w:rsidRPr="00191278">
        <w:tab/>
        <w:t>voeding</w:t>
      </w:r>
    </w:p>
    <w:p w14:paraId="68312E37" w14:textId="77777777" w:rsidR="00CA4229" w:rsidRPr="00191278" w:rsidRDefault="00CA4229" w:rsidP="00CA4229">
      <w:pPr>
        <w:pStyle w:val="OpdrachtAntwoord-regel"/>
      </w:pPr>
      <w:r w:rsidRPr="00191278">
        <w:t>•</w:t>
      </w:r>
      <w:r w:rsidRPr="00191278">
        <w:tab/>
        <w:t>ziekte</w:t>
      </w:r>
      <w:r>
        <w:t>n</w:t>
      </w:r>
      <w:r w:rsidRPr="00191278">
        <w:t xml:space="preserve"> door infectie</w:t>
      </w:r>
      <w:r>
        <w:t>, enzovoort</w:t>
      </w:r>
    </w:p>
    <w:p w14:paraId="41C6E187" w14:textId="77777777" w:rsidR="00CA4229" w:rsidRDefault="00CA4229" w:rsidP="00CA4229">
      <w:pPr>
        <w:pStyle w:val="Tekst"/>
      </w:pPr>
    </w:p>
    <w:p w14:paraId="05C6C0F4" w14:textId="77777777" w:rsidR="00CA4229" w:rsidRPr="00191278" w:rsidRDefault="00CA4229" w:rsidP="00CA4229">
      <w:pPr>
        <w:pStyle w:val="OpdrachtNummer"/>
      </w:pPr>
      <w:r w:rsidRPr="00191278">
        <w:t>4</w:t>
      </w:r>
    </w:p>
    <w:p w14:paraId="34E4FA01" w14:textId="77777777" w:rsidR="00CA4229" w:rsidRPr="00191278" w:rsidRDefault="00CA4229" w:rsidP="00CA4229">
      <w:pPr>
        <w:pStyle w:val="OpdrachtIntroductie"/>
      </w:pPr>
      <w:r w:rsidRPr="00191278">
        <w:t>Bij rashonden en designerdogs komen vaker erfelijke ziekten zoals epilepsie voor. Dit komt doordat er regelmatig (verre) familieleden met elkaar worden gekruist.</w:t>
      </w:r>
    </w:p>
    <w:p w14:paraId="4F57B607" w14:textId="77777777" w:rsidR="00CA4229" w:rsidRPr="00191278" w:rsidRDefault="00CA4229" w:rsidP="00CA4229">
      <w:pPr>
        <w:pStyle w:val="OpdrachtVraag"/>
      </w:pPr>
      <w:r>
        <w:t xml:space="preserve">Neemt de genetische variatie toe of af als </w:t>
      </w:r>
      <w:r w:rsidRPr="00191278">
        <w:t>familieleden</w:t>
      </w:r>
      <w:r>
        <w:t xml:space="preserve"> met elkaar worden gekruist</w:t>
      </w:r>
      <w:r w:rsidRPr="00191278">
        <w:t>?</w:t>
      </w:r>
    </w:p>
    <w:p w14:paraId="72EF1730" w14:textId="77777777" w:rsidR="00CA4229" w:rsidRPr="00191278" w:rsidRDefault="00CA4229" w:rsidP="00CA4229">
      <w:pPr>
        <w:pStyle w:val="OpdrachtAntwoord-regel"/>
      </w:pPr>
      <w:r>
        <w:t>De genetische variatie neemt af</w:t>
      </w:r>
      <w:r w:rsidRPr="00210668">
        <w:t xml:space="preserve"> </w:t>
      </w:r>
      <w:r>
        <w:t xml:space="preserve">als </w:t>
      </w:r>
      <w:r w:rsidRPr="00191278">
        <w:t>familieleden</w:t>
      </w:r>
      <w:r>
        <w:t xml:space="preserve"> met elkaar worden gekruist</w:t>
      </w:r>
      <w:r w:rsidRPr="00191278">
        <w:t>.</w:t>
      </w:r>
      <w:r>
        <w:t xml:space="preserve"> Familieleden hebben vaak al veel overeenkomstige erfelijke eigenschappen. Als zij zich onderling voortplanten, dan worden steeds dezelfde erfelijke eigenschappen doorgegeven en komen er geen nieuwe eigenschappen bij.</w:t>
      </w:r>
    </w:p>
    <w:p w14:paraId="595974D0" w14:textId="77777777" w:rsidR="00CA4229" w:rsidRDefault="00CA4229" w:rsidP="00CA4229">
      <w:pPr>
        <w:pStyle w:val="Tekst"/>
      </w:pPr>
    </w:p>
    <w:p w14:paraId="57E32A73" w14:textId="77777777" w:rsidR="00CA4229" w:rsidRPr="00191278" w:rsidRDefault="00CA4229" w:rsidP="00CA4229">
      <w:pPr>
        <w:pStyle w:val="OpdrachtNummer"/>
      </w:pPr>
      <w:r w:rsidRPr="00191278">
        <w:t>5</w:t>
      </w:r>
    </w:p>
    <w:p w14:paraId="40E06448" w14:textId="77777777" w:rsidR="00CA4229" w:rsidRPr="00191278" w:rsidRDefault="00CA4229" w:rsidP="00CA4229">
      <w:pPr>
        <w:pStyle w:val="OpdrachtIntroductie"/>
      </w:pPr>
      <w:r w:rsidRPr="00191278">
        <w:t xml:space="preserve">In 2018 werd in de </w:t>
      </w:r>
      <w:r>
        <w:t>T</w:t>
      </w:r>
      <w:r w:rsidRPr="00191278">
        <w:t xml:space="preserve">weede </w:t>
      </w:r>
      <w:r>
        <w:t>K</w:t>
      </w:r>
      <w:r w:rsidRPr="00191278">
        <w:t>amer een discussie gevoerd over het fokken van rashonden en designerdogs.</w:t>
      </w:r>
      <w:r>
        <w:t xml:space="preserve"> </w:t>
      </w:r>
      <w:r w:rsidRPr="00191278">
        <w:t xml:space="preserve">Carola Schouten, minister van </w:t>
      </w:r>
      <w:r>
        <w:t>L</w:t>
      </w:r>
      <w:r w:rsidRPr="00191278">
        <w:t xml:space="preserve">andbouw, </w:t>
      </w:r>
      <w:r>
        <w:t>N</w:t>
      </w:r>
      <w:r w:rsidRPr="00191278">
        <w:t xml:space="preserve">atuur en </w:t>
      </w:r>
      <w:r>
        <w:t>V</w:t>
      </w:r>
      <w:r w:rsidRPr="00191278">
        <w:t>oedselkwaliteit, gaf toen aan dat zij het fokken van rassen voor het plezier van de mens zonder de inachtneming van de gevolgen voor de dieren vindt getuigen van een gebrek aan medeleven.</w:t>
      </w:r>
    </w:p>
    <w:p w14:paraId="7B73E436" w14:textId="77777777" w:rsidR="00CA4229" w:rsidRPr="00191278" w:rsidRDefault="00CA4229" w:rsidP="00CA4229">
      <w:pPr>
        <w:pStyle w:val="OpdrachtVraag"/>
      </w:pPr>
      <w:r w:rsidRPr="00191278">
        <w:t>Wat is jouw mening over het fokken van rassen designerdogs? Onderbouw je mening met een argument.</w:t>
      </w:r>
    </w:p>
    <w:p w14:paraId="2806E574" w14:textId="77777777" w:rsidR="00CA4229" w:rsidRPr="00191278" w:rsidRDefault="00CA4229" w:rsidP="00CA4229">
      <w:pPr>
        <w:pStyle w:val="OpdrachtAntwoord-regel"/>
      </w:pPr>
      <w:r w:rsidRPr="00191278">
        <w:t xml:space="preserve">Voorbeelden van </w:t>
      </w:r>
      <w:r>
        <w:t xml:space="preserve">juiste </w:t>
      </w:r>
      <w:r w:rsidRPr="00191278">
        <w:t>antwoord</w:t>
      </w:r>
      <w:r>
        <w:t>en</w:t>
      </w:r>
      <w:r w:rsidRPr="00191278">
        <w:t>:</w:t>
      </w:r>
    </w:p>
    <w:p w14:paraId="2B9D541B" w14:textId="0EEBB607" w:rsidR="00CA4229" w:rsidRPr="00191278" w:rsidRDefault="00CA4229" w:rsidP="00CA4229">
      <w:pPr>
        <w:pStyle w:val="OpdrachtAntwoord-regel"/>
        <w:ind w:left="1191" w:hanging="397"/>
      </w:pPr>
      <w:r w:rsidRPr="00191278">
        <w:t>•</w:t>
      </w:r>
      <w:r w:rsidRPr="00191278">
        <w:tab/>
        <w:t xml:space="preserve">Ik vind dat </w:t>
      </w:r>
      <w:r>
        <w:t xml:space="preserve">je </w:t>
      </w:r>
      <w:r w:rsidRPr="00191278">
        <w:t xml:space="preserve">designerdogs </w:t>
      </w:r>
      <w:r>
        <w:t xml:space="preserve">mag fokken, </w:t>
      </w:r>
      <w:r w:rsidRPr="00191278">
        <w:t>omdat er</w:t>
      </w:r>
      <w:r>
        <w:t xml:space="preserve"> </w:t>
      </w:r>
      <w:r w:rsidRPr="00191278">
        <w:t>vraag naar is.</w:t>
      </w:r>
    </w:p>
    <w:p w14:paraId="4DB055CB" w14:textId="77777777" w:rsidR="00CA4229" w:rsidRDefault="00CA4229" w:rsidP="00CA4229">
      <w:pPr>
        <w:pStyle w:val="OpdrachtAntwoord-regel"/>
        <w:ind w:left="1191" w:hanging="397"/>
      </w:pPr>
      <w:r w:rsidRPr="00191278">
        <w:t>•</w:t>
      </w:r>
      <w:r w:rsidRPr="00191278">
        <w:tab/>
        <w:t xml:space="preserve">Ik vind dat </w:t>
      </w:r>
      <w:r>
        <w:t xml:space="preserve">je geen </w:t>
      </w:r>
      <w:r w:rsidRPr="00191278">
        <w:t xml:space="preserve">designerdogs </w:t>
      </w:r>
      <w:r>
        <w:t xml:space="preserve">mag fokken, </w:t>
      </w:r>
      <w:r w:rsidRPr="00191278">
        <w:t>omdat deze dieren veel gezondheidsklachten hebben.</w:t>
      </w:r>
    </w:p>
    <w:p w14:paraId="5B6D024F" w14:textId="2C1E9776" w:rsidR="00553991" w:rsidRDefault="00553991" w:rsidP="0066169A">
      <w:pPr>
        <w:pStyle w:val="ParagraafTitel"/>
      </w:pPr>
      <w:r>
        <w:lastRenderedPageBreak/>
        <w:t>1</w:t>
      </w:r>
      <w:r>
        <w:tab/>
      </w:r>
      <w:r w:rsidR="00EF1C0F" w:rsidRPr="009F44F2">
        <w:t>Fenotype</w:t>
      </w:r>
      <w:r w:rsidR="00EF1C0F" w:rsidRPr="00191278">
        <w:t xml:space="preserve"> en genotype</w:t>
      </w:r>
    </w:p>
    <w:p w14:paraId="7FFE873B" w14:textId="77777777" w:rsidR="00553991" w:rsidRPr="00A60865" w:rsidRDefault="00553991" w:rsidP="004D1CB6">
      <w:pPr>
        <w:pStyle w:val="ParagraafTussenkop"/>
      </w:pPr>
      <w:r w:rsidRPr="00A60865">
        <w:t>KENNIS</w:t>
      </w:r>
    </w:p>
    <w:p w14:paraId="6296F045" w14:textId="77777777" w:rsidR="00553991" w:rsidRDefault="00553991" w:rsidP="0066169A">
      <w:pPr>
        <w:pStyle w:val="OpdrachtNummer"/>
      </w:pPr>
      <w:r>
        <w:t>1</w:t>
      </w:r>
    </w:p>
    <w:p w14:paraId="0D6D53FB" w14:textId="77777777" w:rsidR="00EF1C0F" w:rsidRPr="00191278" w:rsidRDefault="00EF1C0F" w:rsidP="00EF1C0F">
      <w:pPr>
        <w:pStyle w:val="OpdrachtVraag"/>
      </w:pPr>
      <w:r w:rsidRPr="00191278">
        <w:t>Wat is het fenotype van een individu?</w:t>
      </w:r>
    </w:p>
    <w:p w14:paraId="363B7915" w14:textId="77777777" w:rsidR="00EF1C0F" w:rsidRPr="00191278" w:rsidRDefault="00EF1C0F" w:rsidP="00EF1C0F">
      <w:pPr>
        <w:pStyle w:val="OpdrachtAntwoord-regel"/>
      </w:pPr>
      <w:r>
        <w:t>Onder het fenotype van een individu versta je a</w:t>
      </w:r>
      <w:r w:rsidRPr="00191278">
        <w:t>lle waarneembare eigenschappen, zoals haarkleur, oogkleur en bloedgroep</w:t>
      </w:r>
      <w:r>
        <w:t>.</w:t>
      </w:r>
    </w:p>
    <w:p w14:paraId="22A0FD9C" w14:textId="77777777" w:rsidR="00EF1C0F" w:rsidRDefault="00EF1C0F" w:rsidP="00EF1C0F">
      <w:pPr>
        <w:pStyle w:val="Tekst"/>
      </w:pPr>
    </w:p>
    <w:p w14:paraId="152E217E" w14:textId="77777777" w:rsidR="00EF1C0F" w:rsidRPr="00191278" w:rsidRDefault="00EF1C0F" w:rsidP="00EF1C0F">
      <w:pPr>
        <w:pStyle w:val="OpdrachtNummer"/>
      </w:pPr>
      <w:r>
        <w:t>2</w:t>
      </w:r>
    </w:p>
    <w:p w14:paraId="25C78DC1" w14:textId="77777777" w:rsidR="00EF1C0F" w:rsidRPr="00191278" w:rsidRDefault="00EF1C0F" w:rsidP="00EF1C0F">
      <w:pPr>
        <w:pStyle w:val="OpdrachtIntroductie"/>
      </w:pPr>
      <w:r w:rsidRPr="00191278">
        <w:t>Als een mannelijke leeuw volwassen wordt</w:t>
      </w:r>
      <w:r>
        <w:t>,</w:t>
      </w:r>
      <w:r w:rsidRPr="00191278">
        <w:t xml:space="preserve"> dan krijgt hij manen.</w:t>
      </w:r>
    </w:p>
    <w:p w14:paraId="7395FAAE" w14:textId="77777777" w:rsidR="00EF1C0F" w:rsidRPr="00191278" w:rsidRDefault="00EF1C0F" w:rsidP="00EF1C0F">
      <w:pPr>
        <w:pStyle w:val="OpdrachtVraag"/>
      </w:pPr>
      <w:r>
        <w:t xml:space="preserve">Leg uit of hiermee </w:t>
      </w:r>
      <w:r w:rsidRPr="00191278">
        <w:t>het fenotype of het genotype van deze leeuw</w:t>
      </w:r>
      <w:r>
        <w:t xml:space="preserve"> verandert.</w:t>
      </w:r>
    </w:p>
    <w:p w14:paraId="5BBECFAF" w14:textId="77777777" w:rsidR="00EF1C0F" w:rsidRPr="00191278" w:rsidRDefault="00EF1C0F" w:rsidP="00EF1C0F">
      <w:pPr>
        <w:pStyle w:val="OpdrachtAntwoord-regel"/>
      </w:pPr>
      <w:r>
        <w:t xml:space="preserve">Als een mannelijke leeuw volwassen wordt, verandert het </w:t>
      </w:r>
      <w:r w:rsidRPr="00191278">
        <w:t>fenotype, want alleen het uiterlijk verandert. De erfelijke eigenschappen blijven gelijk.</w:t>
      </w:r>
    </w:p>
    <w:p w14:paraId="42324AC2" w14:textId="77777777" w:rsidR="00EF1C0F" w:rsidRDefault="00EF1C0F" w:rsidP="00EF1C0F">
      <w:pPr>
        <w:pStyle w:val="Tekst"/>
      </w:pPr>
    </w:p>
    <w:p w14:paraId="1E6ADAAE" w14:textId="77777777" w:rsidR="00EF1C0F" w:rsidRPr="00191278" w:rsidRDefault="00EF1C0F" w:rsidP="00EF1C0F">
      <w:pPr>
        <w:pStyle w:val="OpdrachtNummer"/>
      </w:pPr>
      <w:r>
        <w:t>3</w:t>
      </w:r>
    </w:p>
    <w:p w14:paraId="045415C3" w14:textId="77777777" w:rsidR="00EF1C0F" w:rsidRPr="00191278" w:rsidRDefault="00EF1C0F" w:rsidP="00EF1C0F">
      <w:pPr>
        <w:pStyle w:val="OpdrachtVraag"/>
      </w:pPr>
      <w:r w:rsidRPr="00191278">
        <w:t>Hoeveel procent van het genotype van een individu is afkomstig van de vader?</w:t>
      </w:r>
    </w:p>
    <w:p w14:paraId="28D3976F" w14:textId="77777777" w:rsidR="00EF1C0F" w:rsidRPr="00191278" w:rsidRDefault="00EF1C0F" w:rsidP="00EF1C0F">
      <w:pPr>
        <w:pStyle w:val="OpdrachtAntwoord-regel"/>
      </w:pPr>
      <w:r w:rsidRPr="00191278">
        <w:t>50%</w:t>
      </w:r>
      <w:r>
        <w:t xml:space="preserve"> van het genotype van een individu is afkomstig van de vader.</w:t>
      </w:r>
    </w:p>
    <w:p w14:paraId="58653CA3" w14:textId="77777777" w:rsidR="00EF1C0F" w:rsidRDefault="00EF1C0F" w:rsidP="00EF1C0F">
      <w:pPr>
        <w:pStyle w:val="Tekst"/>
      </w:pPr>
    </w:p>
    <w:p w14:paraId="3ED425B6" w14:textId="77777777" w:rsidR="00EF1C0F" w:rsidRPr="00191278" w:rsidRDefault="00EF1C0F" w:rsidP="00EF1C0F">
      <w:pPr>
        <w:pStyle w:val="OpdrachtNummer"/>
      </w:pPr>
      <w:r>
        <w:t>4</w:t>
      </w:r>
    </w:p>
    <w:p w14:paraId="6BB7918E" w14:textId="77777777" w:rsidR="00EF1C0F" w:rsidRPr="00191278" w:rsidRDefault="00EF1C0F" w:rsidP="00EF1C0F">
      <w:pPr>
        <w:pStyle w:val="OpdrachtVraag"/>
      </w:pPr>
      <w:r w:rsidRPr="00191278">
        <w:t>Wat zijn homologe chromosomen?</w:t>
      </w:r>
    </w:p>
    <w:p w14:paraId="7C57D7A3" w14:textId="77777777" w:rsidR="00EF1C0F" w:rsidRPr="00191278" w:rsidRDefault="00EF1C0F" w:rsidP="00EF1C0F">
      <w:pPr>
        <w:pStyle w:val="OpdrachtAntwoord-regel"/>
      </w:pPr>
      <w:r>
        <w:t>Homologe chromosomen zijn een paar c</w:t>
      </w:r>
      <w:r w:rsidRPr="00191278">
        <w:t>hromosomen die overeenkomen in lengte en vorm.</w:t>
      </w:r>
      <w:r>
        <w:t xml:space="preserve"> </w:t>
      </w:r>
      <w:r w:rsidRPr="00CE7546">
        <w:t>Ze bevatten de informatie voor dezelfde erfelijke eigenschappen.</w:t>
      </w:r>
    </w:p>
    <w:p w14:paraId="50F88D83" w14:textId="77777777" w:rsidR="00EF1C0F" w:rsidRDefault="00EF1C0F" w:rsidP="00EF1C0F">
      <w:pPr>
        <w:pStyle w:val="Tekst"/>
      </w:pPr>
    </w:p>
    <w:p w14:paraId="6A59B9D2" w14:textId="77777777" w:rsidR="00EF1C0F" w:rsidRPr="00191278" w:rsidRDefault="00EF1C0F" w:rsidP="00EF1C0F">
      <w:pPr>
        <w:pStyle w:val="OpdrachtNummer"/>
      </w:pPr>
      <w:r>
        <w:t>5</w:t>
      </w:r>
    </w:p>
    <w:p w14:paraId="0F3AA853" w14:textId="77777777" w:rsidR="00EF1C0F" w:rsidRPr="00191278" w:rsidRDefault="00EF1C0F" w:rsidP="00EF1C0F">
      <w:pPr>
        <w:pStyle w:val="OpdrachtIntroductie"/>
      </w:pPr>
      <w:r w:rsidRPr="00191278">
        <w:t>Vrouwen hebben 23 paar homologe chromosomen</w:t>
      </w:r>
      <w:r>
        <w:t>,</w:t>
      </w:r>
      <w:r w:rsidRPr="00191278">
        <w:t xml:space="preserve"> terwijl mannen maar 22 paar homologe chromosomen hebben.</w:t>
      </w:r>
    </w:p>
    <w:p w14:paraId="5858355E" w14:textId="77777777" w:rsidR="00EF1C0F" w:rsidRPr="00191278" w:rsidRDefault="00EF1C0F" w:rsidP="00EF1C0F">
      <w:pPr>
        <w:pStyle w:val="OpdrachtVraag"/>
      </w:pPr>
      <w:r w:rsidRPr="00191278">
        <w:t>Waarom hebben mannen één paar homologe chromosomen minder dan vrouwen?</w:t>
      </w:r>
    </w:p>
    <w:p w14:paraId="4B044059" w14:textId="77777777" w:rsidR="00EF1C0F" w:rsidRPr="00191278" w:rsidRDefault="00EF1C0F" w:rsidP="00EF1C0F">
      <w:pPr>
        <w:pStyle w:val="OpdrachtAntwoord-regel"/>
      </w:pPr>
      <w:r>
        <w:t>Mannen hebben één paar homologe chromosomen minder, want b</w:t>
      </w:r>
      <w:r w:rsidRPr="00191278">
        <w:t>ij mannen is het paar geslachtschromosomen ongelijk (XY), terwijl dat bij vrouwen gelijk is (XX).</w:t>
      </w:r>
    </w:p>
    <w:p w14:paraId="7D257111" w14:textId="77777777" w:rsidR="00EF1C0F" w:rsidRDefault="00EF1C0F" w:rsidP="00EF1C0F">
      <w:pPr>
        <w:pStyle w:val="Tekst"/>
      </w:pPr>
    </w:p>
    <w:p w14:paraId="206F981B" w14:textId="77777777" w:rsidR="00EF1C0F" w:rsidRPr="00191278" w:rsidRDefault="00EF1C0F" w:rsidP="00EF1C0F">
      <w:pPr>
        <w:pStyle w:val="OpdrachtNummer"/>
      </w:pPr>
      <w:r>
        <w:t>6</w:t>
      </w:r>
    </w:p>
    <w:p w14:paraId="75B97730" w14:textId="77777777" w:rsidR="00EF1C0F" w:rsidRDefault="00EF1C0F" w:rsidP="00EF1C0F">
      <w:pPr>
        <w:pStyle w:val="OpdrachtVraag"/>
      </w:pPr>
      <w:r w:rsidRPr="00191278">
        <w:t xml:space="preserve">Zet de volgende begrippen in de juiste volgorde van </w:t>
      </w:r>
      <w:r w:rsidRPr="007C0780">
        <w:t>groot naar klein</w:t>
      </w:r>
      <w:r>
        <w:t>:</w:t>
      </w:r>
    </w:p>
    <w:p w14:paraId="742B1241" w14:textId="02E06619" w:rsidR="00EF1C0F" w:rsidRPr="00191278" w:rsidRDefault="00EF1C0F" w:rsidP="00EF1C0F">
      <w:pPr>
        <w:pStyle w:val="OpdrachtVraag"/>
      </w:pPr>
      <w:r w:rsidRPr="00C27217">
        <w:rPr>
          <w:rStyle w:val="Cursief"/>
        </w:rPr>
        <w:t>chromosoom</w:t>
      </w:r>
      <w:r>
        <w:t xml:space="preserve"> –</w:t>
      </w:r>
      <w:r w:rsidRPr="00191278">
        <w:t xml:space="preserve"> </w:t>
      </w:r>
      <w:r w:rsidRPr="00C27217">
        <w:rPr>
          <w:rStyle w:val="Cursief"/>
        </w:rPr>
        <w:t>gen</w:t>
      </w:r>
      <w:r>
        <w:t xml:space="preserve"> –</w:t>
      </w:r>
      <w:r w:rsidRPr="00191278">
        <w:t xml:space="preserve"> </w:t>
      </w:r>
      <w:r w:rsidRPr="00C27217">
        <w:rPr>
          <w:rStyle w:val="Cursief"/>
        </w:rPr>
        <w:t>genoom</w:t>
      </w:r>
      <w:r>
        <w:t xml:space="preserve"> –</w:t>
      </w:r>
      <w:r w:rsidRPr="00191278">
        <w:t xml:space="preserve"> </w:t>
      </w:r>
      <w:r w:rsidRPr="00C27217">
        <w:rPr>
          <w:rStyle w:val="Cursief"/>
        </w:rPr>
        <w:t>nucleotide</w:t>
      </w:r>
      <w:r>
        <w:t xml:space="preserve"> –</w:t>
      </w:r>
      <w:r w:rsidRPr="00191278">
        <w:t xml:space="preserve"> </w:t>
      </w:r>
      <w:r w:rsidRPr="00C27217">
        <w:rPr>
          <w:rStyle w:val="Cursief"/>
        </w:rPr>
        <w:t>stikstofbase</w:t>
      </w:r>
      <w:r w:rsidRPr="00191278">
        <w:t>.</w:t>
      </w:r>
    </w:p>
    <w:p w14:paraId="33684EA3" w14:textId="77777777" w:rsidR="00EF1C0F" w:rsidRPr="00191278" w:rsidRDefault="00EF1C0F" w:rsidP="00EF1C0F">
      <w:pPr>
        <w:pStyle w:val="OpdrachtAntwoord-regel"/>
      </w:pPr>
      <w:r>
        <w:t>g</w:t>
      </w:r>
      <w:r w:rsidRPr="00191278">
        <w:t>enoom, chromosoom, gen, nucleotide, stikstofbase</w:t>
      </w:r>
    </w:p>
    <w:p w14:paraId="439D82FB" w14:textId="77777777" w:rsidR="00EF1C0F" w:rsidRDefault="00EF1C0F" w:rsidP="00EF1C0F">
      <w:pPr>
        <w:pStyle w:val="Tekst"/>
      </w:pPr>
    </w:p>
    <w:p w14:paraId="0CB6A0C4" w14:textId="77777777" w:rsidR="00EF1C0F" w:rsidRPr="00191278" w:rsidRDefault="00EF1C0F" w:rsidP="00EF1C0F">
      <w:pPr>
        <w:pStyle w:val="OpdrachtNummer"/>
      </w:pPr>
      <w:r>
        <w:t>7</w:t>
      </w:r>
    </w:p>
    <w:p w14:paraId="554240EA" w14:textId="77777777" w:rsidR="00EF1C0F" w:rsidRPr="00191278" w:rsidRDefault="00EF1C0F" w:rsidP="00EF1C0F">
      <w:pPr>
        <w:pStyle w:val="OpdrachtDeelvraag"/>
      </w:pPr>
      <w:r w:rsidRPr="00191278">
        <w:t>a</w:t>
      </w:r>
      <w:r w:rsidRPr="00191278">
        <w:tab/>
        <w:t>Hebben een zenuwcel en een spiercel in jouw lichaam hetzelfde genotype?</w:t>
      </w:r>
    </w:p>
    <w:p w14:paraId="69C1364F" w14:textId="77777777" w:rsidR="00EF1C0F" w:rsidRDefault="00EF1C0F" w:rsidP="00EF1C0F">
      <w:pPr>
        <w:pStyle w:val="OpdrachtAntwoord-regel"/>
      </w:pPr>
      <w:r>
        <w:t xml:space="preserve">Een zenuwcel en een spiercel hebben hetzelfde </w:t>
      </w:r>
      <w:r w:rsidRPr="00191278">
        <w:t>genotype</w:t>
      </w:r>
      <w:r>
        <w:t>, want het genotype</w:t>
      </w:r>
      <w:r w:rsidRPr="00191278">
        <w:t xml:space="preserve"> van alle cellen van een individu is gelijk.</w:t>
      </w:r>
    </w:p>
    <w:p w14:paraId="344D64B8" w14:textId="77777777" w:rsidR="00EF1C0F" w:rsidRPr="00191278" w:rsidRDefault="00EF1C0F" w:rsidP="00EF1C0F">
      <w:pPr>
        <w:pStyle w:val="OpdrachtDeelvraag"/>
      </w:pPr>
      <w:r w:rsidRPr="00191278">
        <w:t>b</w:t>
      </w:r>
      <w:r w:rsidRPr="00191278">
        <w:tab/>
        <w:t xml:space="preserve">Het uiterlijk </w:t>
      </w:r>
      <w:r>
        <w:t xml:space="preserve">en de functie </w:t>
      </w:r>
      <w:r w:rsidRPr="00191278">
        <w:t xml:space="preserve">van </w:t>
      </w:r>
      <w:r>
        <w:t>een zenuwcel en een spiercel</w:t>
      </w:r>
      <w:r w:rsidRPr="00191278">
        <w:t xml:space="preserve"> verschil</w:t>
      </w:r>
      <w:r>
        <w:t>len</w:t>
      </w:r>
      <w:r w:rsidRPr="00191278">
        <w:t>. Door welke processen komt dit verschil tot stand?</w:t>
      </w:r>
    </w:p>
    <w:p w14:paraId="181DAF87" w14:textId="13D940F0" w:rsidR="00EF1C0F" w:rsidRPr="00191278" w:rsidRDefault="00EF1C0F" w:rsidP="00EF1C0F">
      <w:pPr>
        <w:pStyle w:val="OpdrachtAntwoord-regel"/>
      </w:pPr>
      <w:r>
        <w:t>Verschillen tussen het uiterlijk en de functie van een zenuwcel en een spiercel verschillen door g</w:t>
      </w:r>
      <w:r w:rsidRPr="00191278">
        <w:t xml:space="preserve">enexpressie en geninactivatie. </w:t>
      </w:r>
      <w:r>
        <w:t>D</w:t>
      </w:r>
      <w:r w:rsidRPr="00191278">
        <w:t>eze twee processen samen bepalen welke erfelijke eigenschappen in iedere cel tot uiting komen.</w:t>
      </w:r>
    </w:p>
    <w:p w14:paraId="45E388DD" w14:textId="671E6FC9" w:rsidR="00EF1C0F" w:rsidRDefault="00EF1C0F">
      <w:pPr>
        <w:tabs>
          <w:tab w:val="clear" w:pos="397"/>
          <w:tab w:val="clear" w:pos="794"/>
        </w:tabs>
        <w:spacing w:after="160" w:line="259" w:lineRule="auto"/>
        <w:rPr>
          <w:rFonts w:eastAsiaTheme="minorEastAsia"/>
          <w:szCs w:val="20"/>
        </w:rPr>
      </w:pPr>
      <w:r>
        <w:br w:type="page"/>
      </w:r>
    </w:p>
    <w:p w14:paraId="45065050" w14:textId="1B4EA707" w:rsidR="00EF1C0F" w:rsidRPr="00191278" w:rsidRDefault="00EF1C0F" w:rsidP="00EF1C0F">
      <w:pPr>
        <w:pStyle w:val="OpdrachtNummer"/>
      </w:pPr>
      <w:r>
        <w:lastRenderedPageBreak/>
        <w:t>8</w:t>
      </w:r>
    </w:p>
    <w:p w14:paraId="1E43F896" w14:textId="77777777" w:rsidR="00EF1C0F" w:rsidRDefault="00EF1C0F" w:rsidP="00EF1C0F">
      <w:pPr>
        <w:pStyle w:val="OpdrachtVraag"/>
      </w:pPr>
      <w:r w:rsidRPr="00191278">
        <w:t xml:space="preserve">Geef in </w:t>
      </w:r>
      <w:r>
        <w:t xml:space="preserve">de </w:t>
      </w:r>
      <w:r w:rsidRPr="00191278">
        <w:t>tabel</w:t>
      </w:r>
      <w:r>
        <w:t> </w:t>
      </w:r>
      <w:r w:rsidRPr="00191278">
        <w:t>aan of het om een erfelijke eigenschap of een modificatie gaat.</w:t>
      </w:r>
    </w:p>
    <w:p w14:paraId="30A45F12" w14:textId="77777777" w:rsidR="00EF1C0F" w:rsidRDefault="00EF1C0F" w:rsidP="00EF1C0F">
      <w:pPr>
        <w:pStyle w:val="OpdrachtVraag"/>
      </w:pPr>
    </w:p>
    <w:tbl>
      <w:tblPr>
        <w:tblW w:w="6828" w:type="dxa"/>
        <w:tblInd w:w="397" w:type="dxa"/>
        <w:tblBorders>
          <w:top w:val="single" w:sz="4" w:space="0" w:color="3399FF"/>
          <w:left w:val="single" w:sz="4" w:space="0" w:color="3399FF"/>
          <w:bottom w:val="single" w:sz="4" w:space="0" w:color="3399FF"/>
          <w:right w:val="single" w:sz="4" w:space="0" w:color="3399FF"/>
          <w:insideH w:val="single" w:sz="4" w:space="0" w:color="3399FF"/>
          <w:insideV w:val="single" w:sz="4" w:space="0" w:color="3399FF"/>
        </w:tblBorders>
        <w:tblCellMar>
          <w:left w:w="57" w:type="dxa"/>
          <w:right w:w="57" w:type="dxa"/>
        </w:tblCellMar>
        <w:tblLook w:val="04A0" w:firstRow="1" w:lastRow="0" w:firstColumn="1" w:lastColumn="0" w:noHBand="0" w:noVBand="1"/>
      </w:tblPr>
      <w:tblGrid>
        <w:gridCol w:w="4560"/>
        <w:gridCol w:w="992"/>
        <w:gridCol w:w="1276"/>
      </w:tblGrid>
      <w:tr w:rsidR="00EF1C0F" w:rsidRPr="00191278" w14:paraId="16120AC8" w14:textId="77777777" w:rsidTr="007E38F8">
        <w:tc>
          <w:tcPr>
            <w:tcW w:w="4560" w:type="dxa"/>
            <w:shd w:val="clear" w:color="auto" w:fill="auto"/>
          </w:tcPr>
          <w:p w14:paraId="2CE00171" w14:textId="77777777" w:rsidR="00EF1C0F" w:rsidRPr="00191278" w:rsidRDefault="00EF1C0F" w:rsidP="00C47F7A">
            <w:pPr>
              <w:pStyle w:val="TabelTitel"/>
            </w:pPr>
            <w:r w:rsidRPr="00191278">
              <w:t>Eigenschap</w:t>
            </w:r>
          </w:p>
        </w:tc>
        <w:tc>
          <w:tcPr>
            <w:tcW w:w="992" w:type="dxa"/>
            <w:shd w:val="clear" w:color="auto" w:fill="auto"/>
          </w:tcPr>
          <w:p w14:paraId="28A425F7" w14:textId="77777777" w:rsidR="00EF1C0F" w:rsidRPr="00191278" w:rsidRDefault="00EF1C0F" w:rsidP="00C47F7A">
            <w:pPr>
              <w:pStyle w:val="TabelTitel"/>
            </w:pPr>
            <w:r w:rsidRPr="00191278">
              <w:t>Erfelijk</w:t>
            </w:r>
          </w:p>
        </w:tc>
        <w:tc>
          <w:tcPr>
            <w:tcW w:w="1276" w:type="dxa"/>
            <w:shd w:val="clear" w:color="auto" w:fill="auto"/>
          </w:tcPr>
          <w:p w14:paraId="3C514D5F" w14:textId="77777777" w:rsidR="00EF1C0F" w:rsidRPr="00191278" w:rsidRDefault="00EF1C0F" w:rsidP="00C47F7A">
            <w:pPr>
              <w:pStyle w:val="TabelTitel"/>
            </w:pPr>
            <w:r w:rsidRPr="00191278">
              <w:t>Modificatie</w:t>
            </w:r>
          </w:p>
        </w:tc>
      </w:tr>
      <w:tr w:rsidR="00EF1C0F" w:rsidRPr="00191278" w14:paraId="5D2CBBBD" w14:textId="77777777" w:rsidTr="007E38F8">
        <w:tc>
          <w:tcPr>
            <w:tcW w:w="4560" w:type="dxa"/>
            <w:shd w:val="clear" w:color="auto" w:fill="auto"/>
          </w:tcPr>
          <w:p w14:paraId="4D346941" w14:textId="77777777" w:rsidR="00EF1C0F" w:rsidRPr="00191278" w:rsidRDefault="00EF1C0F" w:rsidP="00C47F7A">
            <w:pPr>
              <w:pStyle w:val="TabelTekst"/>
            </w:pPr>
            <w:r>
              <w:t>B</w:t>
            </w:r>
            <w:r w:rsidRPr="00191278">
              <w:t>ehaarde bladeren bij een geranium</w:t>
            </w:r>
          </w:p>
        </w:tc>
        <w:tc>
          <w:tcPr>
            <w:tcW w:w="992" w:type="dxa"/>
            <w:shd w:val="clear" w:color="auto" w:fill="auto"/>
            <w:vAlign w:val="center"/>
          </w:tcPr>
          <w:p w14:paraId="6EB6D134" w14:textId="77777777" w:rsidR="00EF1C0F" w:rsidRPr="00C27217" w:rsidRDefault="00EF1C0F" w:rsidP="00EF1C0F">
            <w:pPr>
              <w:pStyle w:val="AntwoordTabeltekst"/>
              <w:jc w:val="center"/>
            </w:pPr>
            <w:r>
              <w:t>X</w:t>
            </w:r>
          </w:p>
        </w:tc>
        <w:tc>
          <w:tcPr>
            <w:tcW w:w="1276" w:type="dxa"/>
            <w:shd w:val="clear" w:color="auto" w:fill="auto"/>
            <w:vAlign w:val="center"/>
          </w:tcPr>
          <w:p w14:paraId="7684BBFC" w14:textId="77777777" w:rsidR="00EF1C0F" w:rsidRPr="00C27217" w:rsidRDefault="00EF1C0F" w:rsidP="00EF1C0F">
            <w:pPr>
              <w:pStyle w:val="AntwoordTabeltekst"/>
              <w:jc w:val="center"/>
            </w:pPr>
          </w:p>
        </w:tc>
      </w:tr>
      <w:tr w:rsidR="00EF1C0F" w:rsidRPr="00191278" w14:paraId="046EC1EF" w14:textId="77777777" w:rsidTr="007E38F8">
        <w:tc>
          <w:tcPr>
            <w:tcW w:w="4560" w:type="dxa"/>
            <w:shd w:val="clear" w:color="auto" w:fill="auto"/>
          </w:tcPr>
          <w:p w14:paraId="182B31FB" w14:textId="77777777" w:rsidR="00EF1C0F" w:rsidRPr="00191278" w:rsidRDefault="00EF1C0F" w:rsidP="00C47F7A">
            <w:pPr>
              <w:pStyle w:val="TabelTekst"/>
            </w:pPr>
            <w:r>
              <w:t>Sl</w:t>
            </w:r>
            <w:r w:rsidRPr="00191278">
              <w:t>aphangende bladeren van een geranium</w:t>
            </w:r>
          </w:p>
        </w:tc>
        <w:tc>
          <w:tcPr>
            <w:tcW w:w="992" w:type="dxa"/>
            <w:shd w:val="clear" w:color="auto" w:fill="auto"/>
            <w:vAlign w:val="center"/>
          </w:tcPr>
          <w:p w14:paraId="4C292860" w14:textId="77777777" w:rsidR="00EF1C0F" w:rsidRPr="00C27217" w:rsidRDefault="00EF1C0F" w:rsidP="00EF1C0F">
            <w:pPr>
              <w:pStyle w:val="AntwoordTabeltekst"/>
              <w:jc w:val="center"/>
            </w:pPr>
          </w:p>
        </w:tc>
        <w:tc>
          <w:tcPr>
            <w:tcW w:w="1276" w:type="dxa"/>
            <w:shd w:val="clear" w:color="auto" w:fill="auto"/>
            <w:vAlign w:val="center"/>
          </w:tcPr>
          <w:p w14:paraId="61FEBB92" w14:textId="77777777" w:rsidR="00EF1C0F" w:rsidRPr="00C27217" w:rsidRDefault="00EF1C0F" w:rsidP="00EF1C0F">
            <w:pPr>
              <w:pStyle w:val="AntwoordTabeltekst"/>
              <w:jc w:val="center"/>
            </w:pPr>
            <w:r>
              <w:t>X</w:t>
            </w:r>
          </w:p>
        </w:tc>
      </w:tr>
      <w:tr w:rsidR="00EF1C0F" w:rsidRPr="00191278" w14:paraId="595493E9" w14:textId="77777777" w:rsidTr="007E38F8">
        <w:tc>
          <w:tcPr>
            <w:tcW w:w="4560" w:type="dxa"/>
            <w:shd w:val="clear" w:color="auto" w:fill="auto"/>
          </w:tcPr>
          <w:p w14:paraId="2812A4E6" w14:textId="77777777" w:rsidR="00EF1C0F" w:rsidRPr="00191278" w:rsidRDefault="00EF1C0F" w:rsidP="00C47F7A">
            <w:pPr>
              <w:pStyle w:val="TabelTekst"/>
            </w:pPr>
            <w:r>
              <w:t>B</w:t>
            </w:r>
            <w:r w:rsidRPr="00191278">
              <w:t>londe haren vanaf de geboorte</w:t>
            </w:r>
          </w:p>
        </w:tc>
        <w:tc>
          <w:tcPr>
            <w:tcW w:w="992" w:type="dxa"/>
            <w:shd w:val="clear" w:color="auto" w:fill="auto"/>
            <w:vAlign w:val="center"/>
          </w:tcPr>
          <w:p w14:paraId="6E4CD26F" w14:textId="77777777" w:rsidR="00EF1C0F" w:rsidRPr="00C27217" w:rsidRDefault="00EF1C0F" w:rsidP="00EF1C0F">
            <w:pPr>
              <w:pStyle w:val="AntwoordTabeltekst"/>
              <w:jc w:val="center"/>
            </w:pPr>
            <w:r>
              <w:t>X</w:t>
            </w:r>
          </w:p>
        </w:tc>
        <w:tc>
          <w:tcPr>
            <w:tcW w:w="1276" w:type="dxa"/>
            <w:shd w:val="clear" w:color="auto" w:fill="auto"/>
            <w:vAlign w:val="center"/>
          </w:tcPr>
          <w:p w14:paraId="1431E616" w14:textId="77777777" w:rsidR="00EF1C0F" w:rsidRPr="00C27217" w:rsidRDefault="00EF1C0F" w:rsidP="00EF1C0F">
            <w:pPr>
              <w:pStyle w:val="AntwoordTabeltekst"/>
              <w:jc w:val="center"/>
            </w:pPr>
          </w:p>
        </w:tc>
      </w:tr>
      <w:tr w:rsidR="00EF1C0F" w:rsidRPr="00191278" w14:paraId="784F6F66" w14:textId="77777777" w:rsidTr="007E38F8">
        <w:tc>
          <w:tcPr>
            <w:tcW w:w="4560" w:type="dxa"/>
            <w:shd w:val="clear" w:color="auto" w:fill="auto"/>
          </w:tcPr>
          <w:p w14:paraId="1CBB3B25" w14:textId="77777777" w:rsidR="00EF1C0F" w:rsidRPr="00191278" w:rsidRDefault="00EF1C0F" w:rsidP="00C47F7A">
            <w:pPr>
              <w:pStyle w:val="TabelTekst"/>
            </w:pPr>
            <w:r>
              <w:t>B</w:t>
            </w:r>
            <w:r w:rsidRPr="00191278">
              <w:t>londe haren door een behandeling bij de kapper</w:t>
            </w:r>
          </w:p>
        </w:tc>
        <w:tc>
          <w:tcPr>
            <w:tcW w:w="992" w:type="dxa"/>
            <w:shd w:val="clear" w:color="auto" w:fill="auto"/>
            <w:vAlign w:val="center"/>
          </w:tcPr>
          <w:p w14:paraId="55D8CAB0" w14:textId="77777777" w:rsidR="00EF1C0F" w:rsidRPr="00C27217" w:rsidRDefault="00EF1C0F" w:rsidP="00EF1C0F">
            <w:pPr>
              <w:pStyle w:val="AntwoordTabeltekst"/>
              <w:jc w:val="center"/>
            </w:pPr>
          </w:p>
        </w:tc>
        <w:tc>
          <w:tcPr>
            <w:tcW w:w="1276" w:type="dxa"/>
            <w:shd w:val="clear" w:color="auto" w:fill="auto"/>
            <w:vAlign w:val="center"/>
          </w:tcPr>
          <w:p w14:paraId="78E4B061" w14:textId="77777777" w:rsidR="00EF1C0F" w:rsidRPr="00C27217" w:rsidRDefault="00EF1C0F" w:rsidP="00EF1C0F">
            <w:pPr>
              <w:pStyle w:val="AntwoordTabeltekst"/>
              <w:jc w:val="center"/>
            </w:pPr>
            <w:r>
              <w:t>X</w:t>
            </w:r>
          </w:p>
        </w:tc>
      </w:tr>
      <w:tr w:rsidR="00EF1C0F" w:rsidRPr="00191278" w14:paraId="4B14E999" w14:textId="77777777" w:rsidTr="007E38F8">
        <w:tc>
          <w:tcPr>
            <w:tcW w:w="4560" w:type="dxa"/>
            <w:shd w:val="clear" w:color="auto" w:fill="auto"/>
          </w:tcPr>
          <w:p w14:paraId="1A718721" w14:textId="77777777" w:rsidR="00EF1C0F" w:rsidRPr="00191278" w:rsidRDefault="00EF1C0F" w:rsidP="00C47F7A">
            <w:pPr>
              <w:pStyle w:val="TabelTekst"/>
            </w:pPr>
            <w:r>
              <w:t>E</w:t>
            </w:r>
            <w:r w:rsidRPr="00191278">
              <w:t>en litteken op je knie</w:t>
            </w:r>
          </w:p>
        </w:tc>
        <w:tc>
          <w:tcPr>
            <w:tcW w:w="992" w:type="dxa"/>
            <w:shd w:val="clear" w:color="auto" w:fill="auto"/>
            <w:vAlign w:val="center"/>
          </w:tcPr>
          <w:p w14:paraId="1059C632" w14:textId="77777777" w:rsidR="00EF1C0F" w:rsidRPr="00C27217" w:rsidRDefault="00EF1C0F" w:rsidP="00EF1C0F">
            <w:pPr>
              <w:pStyle w:val="AntwoordTabeltekst"/>
              <w:jc w:val="center"/>
            </w:pPr>
          </w:p>
        </w:tc>
        <w:tc>
          <w:tcPr>
            <w:tcW w:w="1276" w:type="dxa"/>
            <w:shd w:val="clear" w:color="auto" w:fill="auto"/>
            <w:vAlign w:val="center"/>
          </w:tcPr>
          <w:p w14:paraId="5F153165" w14:textId="77777777" w:rsidR="00EF1C0F" w:rsidRPr="00C27217" w:rsidRDefault="00EF1C0F" w:rsidP="00EF1C0F">
            <w:pPr>
              <w:pStyle w:val="AntwoordTabeltekst"/>
              <w:jc w:val="center"/>
            </w:pPr>
            <w:r>
              <w:t>X</w:t>
            </w:r>
          </w:p>
        </w:tc>
      </w:tr>
    </w:tbl>
    <w:p w14:paraId="7C5280B9" w14:textId="77777777" w:rsidR="00EF1C0F" w:rsidRDefault="00EF1C0F" w:rsidP="00EF1C0F">
      <w:pPr>
        <w:pStyle w:val="Tekst"/>
      </w:pPr>
    </w:p>
    <w:p w14:paraId="042139DD" w14:textId="77777777" w:rsidR="00EF1C0F" w:rsidRPr="00191278" w:rsidRDefault="00EF1C0F" w:rsidP="00EF1C0F">
      <w:pPr>
        <w:pStyle w:val="OpdrachtNummer"/>
      </w:pPr>
      <w:r w:rsidRPr="00191278">
        <w:t>9</w:t>
      </w:r>
    </w:p>
    <w:p w14:paraId="09B5821E" w14:textId="77777777" w:rsidR="00EF1C0F" w:rsidRPr="00191278" w:rsidRDefault="00EF1C0F" w:rsidP="00EF1C0F">
      <w:pPr>
        <w:pStyle w:val="OpdrachtVraag"/>
      </w:pPr>
      <w:r w:rsidRPr="00191278">
        <w:t>Wat is het verschil tussen een allel en een gen?</w:t>
      </w:r>
    </w:p>
    <w:p w14:paraId="134D8088" w14:textId="77777777" w:rsidR="00EF1C0F" w:rsidRPr="00191278" w:rsidRDefault="00EF1C0F" w:rsidP="00EF1C0F">
      <w:pPr>
        <w:pStyle w:val="OpdrachtAntwoord-regel"/>
      </w:pPr>
      <w:r>
        <w:t>Het verschil tussen een allel en een gen is dat e</w:t>
      </w:r>
      <w:r w:rsidRPr="00191278">
        <w:t xml:space="preserve">en gen een deel van een chromosoom </w:t>
      </w:r>
      <w:r>
        <w:t xml:space="preserve">is </w:t>
      </w:r>
      <w:r w:rsidRPr="00191278">
        <w:t>dat informatie bevat voor een erfelijke eigenschap. De varianten van een gen noem je allelen. Voorbeeld: van het gen voor oogkleur bestaat een allel voor bruine oogkleur en een allel voor blauwe oogkleur.</w:t>
      </w:r>
    </w:p>
    <w:p w14:paraId="28B5F296" w14:textId="77777777" w:rsidR="00EF1C0F" w:rsidRDefault="00EF1C0F"/>
    <w:p w14:paraId="475DA2F8" w14:textId="77777777" w:rsidR="007A0C3D" w:rsidRPr="00A60865" w:rsidRDefault="007A0C3D" w:rsidP="007A0C3D">
      <w:pPr>
        <w:pStyle w:val="ParagraafTussenkop"/>
      </w:pPr>
      <w:r>
        <w:t>INZICHT</w:t>
      </w:r>
    </w:p>
    <w:p w14:paraId="16507790" w14:textId="2B0DC8C6" w:rsidR="00553991" w:rsidRDefault="00EF1C0F" w:rsidP="0066169A">
      <w:pPr>
        <w:pStyle w:val="OpdrachtNummer"/>
      </w:pPr>
      <w:r>
        <w:t>10</w:t>
      </w:r>
    </w:p>
    <w:p w14:paraId="605DFADA" w14:textId="77777777" w:rsidR="00A502A4" w:rsidRPr="00191278" w:rsidRDefault="00A502A4" w:rsidP="00A502A4">
      <w:pPr>
        <w:pStyle w:val="OpdrachtIntroductie"/>
      </w:pPr>
      <w:r w:rsidRPr="00191278">
        <w:t>Foetaal</w:t>
      </w:r>
      <w:r>
        <w:t>-</w:t>
      </w:r>
      <w:r w:rsidRPr="00191278">
        <w:t xml:space="preserve">alcoholsyndroom is een hersenaandoening die ontstaat doordat de moeder alcohol blijft drinken tijdens de zwangerschap. De alcohol komt via het bloed en de placenta bij het ongeboren kind terecht en remt daar de normale ontwikkeling van de hersenen. Kinderen die </w:t>
      </w:r>
      <w:r>
        <w:t xml:space="preserve">worden </w:t>
      </w:r>
      <w:r w:rsidRPr="00191278">
        <w:t>geboren met foetaal</w:t>
      </w:r>
      <w:r>
        <w:t>-</w:t>
      </w:r>
      <w:r w:rsidRPr="00191278">
        <w:t>alcoholsyndroom hebben vaak leer- en gedragsproblemen als gevolg van deze verstoorde hersenontwikkeling.</w:t>
      </w:r>
    </w:p>
    <w:p w14:paraId="106D55B0" w14:textId="77777777" w:rsidR="00A502A4" w:rsidRPr="00191278" w:rsidRDefault="00A502A4" w:rsidP="00A502A4">
      <w:pPr>
        <w:pStyle w:val="OpdrachtDeelvraag"/>
      </w:pPr>
      <w:r>
        <w:t>a</w:t>
      </w:r>
      <w:r>
        <w:tab/>
      </w:r>
      <w:r w:rsidRPr="00191278">
        <w:t>Is foetaal</w:t>
      </w:r>
      <w:r>
        <w:t>-</w:t>
      </w:r>
      <w:r w:rsidRPr="00191278">
        <w:t>alcoholsyndroom een voorbeeld van een erfelijke eigenschap of een modificatie? Leg je antwoord uit.</w:t>
      </w:r>
    </w:p>
    <w:p w14:paraId="4D7D0845" w14:textId="77777777" w:rsidR="00A502A4" w:rsidRDefault="00A502A4" w:rsidP="00A502A4">
      <w:pPr>
        <w:pStyle w:val="OpdrachtAntwoord-regel"/>
      </w:pPr>
      <w:r>
        <w:t xml:space="preserve">Foetaal-alcoholsyndroom is </w:t>
      </w:r>
      <w:r w:rsidRPr="00191278">
        <w:t>een voorbeeld van een modificatie, omdat dit syndroom ontstaat door milieufactoren (moeder die alcohol drinkt) en niet door erfelijke eigenschappen.</w:t>
      </w:r>
    </w:p>
    <w:p w14:paraId="50B315E8" w14:textId="77777777" w:rsidR="00A502A4" w:rsidRDefault="00A502A4" w:rsidP="00A502A4">
      <w:pPr>
        <w:pStyle w:val="OpdrachtDeelvraag"/>
      </w:pPr>
      <w:r>
        <w:t>b</w:t>
      </w:r>
      <w:r>
        <w:tab/>
        <w:t>Is foetaal-alcoholsyndroom een aangeboren aandoening?</w:t>
      </w:r>
    </w:p>
    <w:p w14:paraId="015C5321" w14:textId="77777777" w:rsidR="00A502A4" w:rsidRPr="0008743E" w:rsidRDefault="00A502A4" w:rsidP="00A502A4">
      <w:pPr>
        <w:pStyle w:val="OpdrachtAntwoord-regel"/>
      </w:pPr>
      <w:r>
        <w:t>Foetaal-alcoholsyndroom is een aangeboren aandoening, want een kind heeft deze aandoening vanaf de geboorte.</w:t>
      </w:r>
    </w:p>
    <w:p w14:paraId="4DEDD767" w14:textId="77777777" w:rsidR="00A502A4" w:rsidRDefault="00A502A4" w:rsidP="00A502A4">
      <w:pPr>
        <w:pStyle w:val="Tekst"/>
      </w:pPr>
    </w:p>
    <w:p w14:paraId="386D7006" w14:textId="77777777" w:rsidR="00A502A4" w:rsidRPr="00191278" w:rsidRDefault="00A502A4" w:rsidP="00A502A4">
      <w:pPr>
        <w:pStyle w:val="OpdrachtNummer"/>
      </w:pPr>
      <w:r w:rsidRPr="00191278">
        <w:t>1</w:t>
      </w:r>
      <w:r>
        <w:t>1</w:t>
      </w:r>
    </w:p>
    <w:p w14:paraId="596F60CF" w14:textId="77777777" w:rsidR="00A502A4" w:rsidRPr="00191278" w:rsidRDefault="00A502A4" w:rsidP="00A502A4">
      <w:pPr>
        <w:pStyle w:val="OpdrachtIntroductie"/>
      </w:pPr>
      <w:r w:rsidRPr="00191278">
        <w:t xml:space="preserve">De </w:t>
      </w:r>
      <w:r>
        <w:t>Radboud U</w:t>
      </w:r>
      <w:r w:rsidRPr="00191278">
        <w:t xml:space="preserve">niversiteit </w:t>
      </w:r>
      <w:r>
        <w:t xml:space="preserve">in </w:t>
      </w:r>
      <w:r w:rsidRPr="00191278">
        <w:t>Nijmegen heeft onderzocht of dyslexie erfelijk is. Hiervoor is het DNA onderzocht van kinderen met dyslexie en</w:t>
      </w:r>
      <w:r>
        <w:t xml:space="preserve"> het DNA</w:t>
      </w:r>
      <w:r w:rsidRPr="00191278">
        <w:t xml:space="preserve"> </w:t>
      </w:r>
      <w:r>
        <w:t xml:space="preserve">van </w:t>
      </w:r>
      <w:r w:rsidRPr="00191278">
        <w:t>hun ouders.</w:t>
      </w:r>
    </w:p>
    <w:p w14:paraId="20E1BBBE" w14:textId="77777777" w:rsidR="00A502A4" w:rsidRPr="00191278" w:rsidRDefault="00A502A4" w:rsidP="00A502A4">
      <w:pPr>
        <w:pStyle w:val="OpdrachtIntroductie"/>
      </w:pPr>
      <w:r w:rsidRPr="00191278">
        <w:t>Marieke heeft net als haar vader</w:t>
      </w:r>
      <w:r w:rsidRPr="00F25A7D">
        <w:t xml:space="preserve"> </w:t>
      </w:r>
      <w:r w:rsidRPr="00191278">
        <w:t>dyslexie. Haar broertje en moeder hebben geen dyslexie.</w:t>
      </w:r>
      <w:r>
        <w:t xml:space="preserve"> </w:t>
      </w:r>
      <w:r w:rsidRPr="00191278">
        <w:t xml:space="preserve">Bij het onderzoek is gekeken naar bepaalde allelen in het DNA. </w:t>
      </w:r>
    </w:p>
    <w:p w14:paraId="0EEC3A00" w14:textId="77777777" w:rsidR="00A502A4" w:rsidRPr="00191278" w:rsidRDefault="00A502A4" w:rsidP="00A502A4">
      <w:pPr>
        <w:pStyle w:val="OpdrachtVraag"/>
      </w:pPr>
      <w:r w:rsidRPr="00191278">
        <w:t>Hoe kunnen onderzoekers aan de hand van de allelen vaststellen of dyslexie erfelijk is?</w:t>
      </w:r>
    </w:p>
    <w:p w14:paraId="1779BA8A" w14:textId="77777777" w:rsidR="00A502A4" w:rsidRPr="00191278" w:rsidRDefault="00A502A4" w:rsidP="00A502A4">
      <w:pPr>
        <w:pStyle w:val="OpdrachtAntwoord-regel"/>
      </w:pPr>
      <w:r w:rsidRPr="00191278">
        <w:t>Als een specifiek allel alleen voorkomt bij de personen met dyslexie (Marieke en haar vader)</w:t>
      </w:r>
      <w:r>
        <w:t>, k</w:t>
      </w:r>
      <w:r w:rsidRPr="00191278">
        <w:t>an dit erop duiden dat dyslexie erfelijk is.</w:t>
      </w:r>
    </w:p>
    <w:p w14:paraId="33F5FDE0" w14:textId="4FFE7A51" w:rsidR="00A502A4" w:rsidRDefault="00A502A4">
      <w:pPr>
        <w:tabs>
          <w:tab w:val="clear" w:pos="397"/>
          <w:tab w:val="clear" w:pos="794"/>
        </w:tabs>
        <w:spacing w:after="160" w:line="259" w:lineRule="auto"/>
        <w:rPr>
          <w:rFonts w:eastAsiaTheme="minorEastAsia"/>
          <w:szCs w:val="20"/>
        </w:rPr>
      </w:pPr>
      <w:r>
        <w:br w:type="page"/>
      </w:r>
    </w:p>
    <w:p w14:paraId="7F19479F" w14:textId="5BBE6AB6" w:rsidR="00A502A4" w:rsidRPr="00191278" w:rsidRDefault="00A502A4" w:rsidP="00A502A4">
      <w:pPr>
        <w:pStyle w:val="OpdrachtNummer"/>
      </w:pPr>
      <w:r w:rsidRPr="00191278">
        <w:lastRenderedPageBreak/>
        <w:t>1</w:t>
      </w:r>
      <w:r>
        <w:t>2</w:t>
      </w:r>
    </w:p>
    <w:p w14:paraId="07DDA962" w14:textId="77777777" w:rsidR="00A502A4" w:rsidRPr="00887911" w:rsidRDefault="00A502A4" w:rsidP="00A502A4">
      <w:pPr>
        <w:pStyle w:val="OpdrachtTitel"/>
      </w:pPr>
      <w:r w:rsidRPr="00887911">
        <w:t>Karyogrammen</w:t>
      </w:r>
    </w:p>
    <w:p w14:paraId="5DB7C993" w14:textId="77777777" w:rsidR="00A502A4" w:rsidRPr="00E6060E" w:rsidRDefault="00A502A4" w:rsidP="00A502A4">
      <w:pPr>
        <w:pStyle w:val="OpdrachtIntroductie"/>
        <w:rPr>
          <w:rStyle w:val="Onderstreept"/>
        </w:rPr>
      </w:pPr>
      <w:r w:rsidRPr="00E6060E">
        <w:rPr>
          <w:rStyle w:val="Onderstreept"/>
        </w:rPr>
        <w:t>Voorronde Biologie Olympiade Junior 2018, vraag 9.</w:t>
      </w:r>
    </w:p>
    <w:p w14:paraId="6EBCF659" w14:textId="77777777" w:rsidR="00A502A4" w:rsidRDefault="00A502A4" w:rsidP="00A502A4">
      <w:pPr>
        <w:pStyle w:val="OpdrachtIntroductie"/>
      </w:pPr>
      <w:r w:rsidRPr="00191278">
        <w:t xml:space="preserve">Een karyogram is een bewerkte microscoopfoto van de chromosomen in een cel. Door een karyogram te bestuderen kunnen afwijkingen in aantal of vorm van chromosomen </w:t>
      </w:r>
      <w:r>
        <w:t xml:space="preserve">worden </w:t>
      </w:r>
      <w:r w:rsidRPr="00191278">
        <w:t>vastgesteld. Die afwijkingen kunnen verschillende syndromen veroorzaken. Hieronder staan vier syndromen beschreven.</w:t>
      </w:r>
    </w:p>
    <w:p w14:paraId="6243AE63" w14:textId="77777777" w:rsidR="00A502A4" w:rsidRPr="00191278" w:rsidRDefault="00A502A4" w:rsidP="00A502A4">
      <w:pPr>
        <w:pStyle w:val="OpdrachtOpsomming"/>
        <w:rPr>
          <w:rFonts w:eastAsiaTheme="minorHAnsi"/>
        </w:rPr>
      </w:pPr>
      <w:r w:rsidRPr="00191278">
        <w:t>•</w:t>
      </w:r>
      <w:r w:rsidRPr="00191278">
        <w:tab/>
        <w:t>Mensen met het syndroom van Down hebben een extra chromosoom 21.</w:t>
      </w:r>
    </w:p>
    <w:p w14:paraId="5986081F" w14:textId="77777777" w:rsidR="00A502A4" w:rsidRPr="00191278" w:rsidRDefault="00A502A4" w:rsidP="00A502A4">
      <w:pPr>
        <w:pStyle w:val="OpdrachtOpsomming"/>
      </w:pPr>
      <w:r w:rsidRPr="00191278">
        <w:t>•</w:t>
      </w:r>
      <w:r w:rsidRPr="00191278">
        <w:tab/>
        <w:t>Mensen met het syndroom van Patau hebben een extra chromosoom 13.</w:t>
      </w:r>
    </w:p>
    <w:p w14:paraId="05F26648" w14:textId="77777777" w:rsidR="00A502A4" w:rsidRPr="00191278" w:rsidRDefault="00A502A4" w:rsidP="00A502A4">
      <w:pPr>
        <w:pStyle w:val="OpdrachtOpsomming"/>
      </w:pPr>
      <w:r w:rsidRPr="00191278">
        <w:t>•</w:t>
      </w:r>
      <w:r w:rsidRPr="00191278">
        <w:tab/>
        <w:t>Jongens met het syndroom van Klinefelter hebben naast hun Y</w:t>
      </w:r>
      <w:r>
        <w:t>-</w:t>
      </w:r>
      <w:r w:rsidRPr="00191278">
        <w:t>chromosoom twee of meer X</w:t>
      </w:r>
      <w:r>
        <w:t>-</w:t>
      </w:r>
      <w:r w:rsidRPr="00191278">
        <w:t>chromosomen.</w:t>
      </w:r>
    </w:p>
    <w:p w14:paraId="3F4A838A" w14:textId="77777777" w:rsidR="00A502A4" w:rsidRPr="00191278" w:rsidRDefault="00A502A4" w:rsidP="00A502A4">
      <w:pPr>
        <w:pStyle w:val="OpdrachtOpsomming"/>
      </w:pPr>
      <w:r w:rsidRPr="00191278">
        <w:t>•</w:t>
      </w:r>
      <w:r w:rsidRPr="00191278">
        <w:tab/>
        <w:t>Meisjes met het syndroom van Turner hebben een X</w:t>
      </w:r>
      <w:r>
        <w:t>-</w:t>
      </w:r>
      <w:r w:rsidRPr="00191278">
        <w:t xml:space="preserve">chromosoom te weinig of </w:t>
      </w:r>
      <w:r>
        <w:t>ee</w:t>
      </w:r>
      <w:r w:rsidRPr="00191278">
        <w:t>n van de X</w:t>
      </w:r>
      <w:r>
        <w:t>-</w:t>
      </w:r>
      <w:r w:rsidRPr="00191278">
        <w:t>chromosomen heeft een afwijkende vorm.</w:t>
      </w:r>
    </w:p>
    <w:p w14:paraId="28A5257E" w14:textId="77777777" w:rsidR="00A502A4" w:rsidRDefault="00A502A4" w:rsidP="00A502A4">
      <w:pPr>
        <w:pStyle w:val="OpdrachtVraag"/>
      </w:pPr>
      <w:r w:rsidRPr="00191278">
        <w:t>Welk karyogram uit afbeelding</w:t>
      </w:r>
      <w:r>
        <w:t> </w:t>
      </w:r>
      <w:r w:rsidRPr="00191278">
        <w:t xml:space="preserve">5 hoort bij welk syndroom? Noteer je antwoord als volgt: karyogram 1 = </w:t>
      </w:r>
      <w:r>
        <w:t>...</w:t>
      </w:r>
    </w:p>
    <w:p w14:paraId="629C1CE0" w14:textId="77777777" w:rsidR="00A502A4" w:rsidRDefault="00A502A4" w:rsidP="00A502A4">
      <w:pPr>
        <w:pStyle w:val="OpdrachtVraag"/>
      </w:pPr>
      <w:r w:rsidRPr="00191278">
        <w:t xml:space="preserve">karyogram </w:t>
      </w:r>
      <w:r>
        <w:t>2</w:t>
      </w:r>
      <w:r w:rsidRPr="00191278">
        <w:t xml:space="preserve"> = </w:t>
      </w:r>
      <w:r>
        <w:t>...</w:t>
      </w:r>
    </w:p>
    <w:p w14:paraId="1A0CAFDE" w14:textId="77777777" w:rsidR="00A502A4" w:rsidRPr="00191278" w:rsidRDefault="00A502A4" w:rsidP="00A502A4">
      <w:pPr>
        <w:pStyle w:val="OpdrachtVraag"/>
      </w:pPr>
      <w:r>
        <w:t>Enzovoort.</w:t>
      </w:r>
    </w:p>
    <w:p w14:paraId="73C3A01A" w14:textId="77777777" w:rsidR="00A502A4" w:rsidRPr="00191278" w:rsidRDefault="00A502A4" w:rsidP="00A502A4">
      <w:pPr>
        <w:pStyle w:val="OpdrachtAntwoord-regel"/>
      </w:pPr>
      <w:r>
        <w:t>k</w:t>
      </w:r>
      <w:r w:rsidRPr="00191278">
        <w:t>aryogram 1 = syndroom van Turner</w:t>
      </w:r>
    </w:p>
    <w:p w14:paraId="32E1F816" w14:textId="77777777" w:rsidR="00A502A4" w:rsidRPr="00191278" w:rsidRDefault="00A502A4" w:rsidP="00A502A4">
      <w:pPr>
        <w:pStyle w:val="OpdrachtAntwoord-regel"/>
      </w:pPr>
      <w:r>
        <w:t>k</w:t>
      </w:r>
      <w:r w:rsidRPr="00191278">
        <w:t>aryogram 2 = syndroom van Patau</w:t>
      </w:r>
    </w:p>
    <w:p w14:paraId="21F73A89" w14:textId="77777777" w:rsidR="00A502A4" w:rsidRPr="00191278" w:rsidRDefault="00A502A4" w:rsidP="00A502A4">
      <w:pPr>
        <w:pStyle w:val="OpdrachtAntwoord-regel"/>
      </w:pPr>
      <w:r>
        <w:t>k</w:t>
      </w:r>
      <w:r w:rsidRPr="00191278">
        <w:t>aryogram 3 = syndroom van Down</w:t>
      </w:r>
    </w:p>
    <w:p w14:paraId="248D6BBE" w14:textId="77777777" w:rsidR="00A502A4" w:rsidRPr="00191278" w:rsidRDefault="00A502A4" w:rsidP="00A502A4">
      <w:pPr>
        <w:pStyle w:val="OpdrachtAntwoord-regel"/>
      </w:pPr>
      <w:r>
        <w:t>k</w:t>
      </w:r>
      <w:r w:rsidRPr="00191278">
        <w:t>aryogram 4 = syndroom van Klinefelter</w:t>
      </w:r>
    </w:p>
    <w:p w14:paraId="3ABCE2A3" w14:textId="77777777" w:rsidR="007A0C3D" w:rsidRDefault="007A0C3D">
      <w:pPr>
        <w:tabs>
          <w:tab w:val="clear" w:pos="397"/>
          <w:tab w:val="clear" w:pos="794"/>
        </w:tabs>
        <w:spacing w:after="160" w:line="259" w:lineRule="auto"/>
        <w:rPr>
          <w:rFonts w:eastAsiaTheme="minorEastAsia"/>
          <w:color w:val="003399"/>
          <w:szCs w:val="20"/>
        </w:rPr>
      </w:pPr>
      <w:r>
        <w:br w:type="page"/>
      </w:r>
    </w:p>
    <w:p w14:paraId="2E956909" w14:textId="20F6FC9F" w:rsidR="00553991" w:rsidRDefault="00553991" w:rsidP="00553ECC">
      <w:pPr>
        <w:pStyle w:val="ParagraafSubtitel"/>
      </w:pPr>
      <w:r w:rsidRPr="005B6A7F">
        <w:lastRenderedPageBreak/>
        <w:t>Context</w:t>
      </w:r>
      <w:r>
        <w:tab/>
      </w:r>
      <w:r w:rsidR="00A502A4">
        <w:t>Blowen en risico op psychosen</w:t>
      </w:r>
    </w:p>
    <w:p w14:paraId="40F6BA7F" w14:textId="2636A4F7" w:rsidR="00553991" w:rsidRDefault="00553991" w:rsidP="0066169A">
      <w:pPr>
        <w:pStyle w:val="OpdrachtNummer"/>
      </w:pPr>
      <w:r>
        <w:t>1</w:t>
      </w:r>
      <w:r w:rsidR="00A502A4">
        <w:t>3</w:t>
      </w:r>
    </w:p>
    <w:p w14:paraId="3A14D908" w14:textId="77777777" w:rsidR="00A502A4" w:rsidRPr="00191278" w:rsidRDefault="00A502A4" w:rsidP="00A502A4">
      <w:pPr>
        <w:pStyle w:val="OpdrachtDeelvraag"/>
      </w:pPr>
      <w:r w:rsidRPr="00191278">
        <w:t>a</w:t>
      </w:r>
      <w:r w:rsidRPr="00191278">
        <w:tab/>
        <w:t>Het gebruik van cannabis kan leiden tot een psychose.</w:t>
      </w:r>
    </w:p>
    <w:p w14:paraId="4CD6DC33" w14:textId="77777777" w:rsidR="00A502A4" w:rsidRPr="00191278" w:rsidRDefault="00A502A4" w:rsidP="00A502A4">
      <w:pPr>
        <w:pStyle w:val="OpdrachtDeelvraag-vervolg"/>
      </w:pPr>
      <w:r w:rsidRPr="00191278">
        <w:t>Behoort het krijgen van een psychose tot het fenotype of het genotype van een persoon?</w:t>
      </w:r>
    </w:p>
    <w:p w14:paraId="69CA77A0" w14:textId="77777777" w:rsidR="00A502A4" w:rsidRDefault="00A502A4" w:rsidP="00A502A4">
      <w:pPr>
        <w:pStyle w:val="OpdrachtAntwoord-regel"/>
      </w:pPr>
      <w:r>
        <w:t>Het krijgen van een psychose behoort t</w:t>
      </w:r>
      <w:r w:rsidRPr="00191278">
        <w:t>ot het fenotype, want dit is een waarneembare eigenschap.</w:t>
      </w:r>
    </w:p>
    <w:p w14:paraId="175C32EF" w14:textId="77777777" w:rsidR="00A502A4" w:rsidRPr="00191278" w:rsidRDefault="00A502A4" w:rsidP="00A502A4">
      <w:pPr>
        <w:pStyle w:val="OpdrachtDeelvraag"/>
      </w:pPr>
      <w:r w:rsidRPr="00191278">
        <w:t>b</w:t>
      </w:r>
      <w:r w:rsidRPr="00191278">
        <w:tab/>
      </w:r>
      <w:r w:rsidRPr="00147F81">
        <w:t>Verandert</w:t>
      </w:r>
      <w:r w:rsidRPr="00191278">
        <w:t xml:space="preserve"> het gebruik van cannabis het genotype van een persoon? Leg je antwoord uit.</w:t>
      </w:r>
    </w:p>
    <w:p w14:paraId="471AAD53" w14:textId="77777777" w:rsidR="00A502A4" w:rsidRDefault="00A502A4" w:rsidP="00A502A4">
      <w:pPr>
        <w:pStyle w:val="OpdrachtAntwoord-regel"/>
      </w:pPr>
      <w:r w:rsidRPr="00191278">
        <w:t>Nee, het genotype wordt niet beïnvloed</w:t>
      </w:r>
      <w:r>
        <w:t>,</w:t>
      </w:r>
      <w:r w:rsidRPr="00191278">
        <w:t xml:space="preserve"> want de erfelijke eigenschappen blijven hetzelfde.</w:t>
      </w:r>
    </w:p>
    <w:p w14:paraId="65783353" w14:textId="77777777" w:rsidR="00A502A4" w:rsidRPr="00191278" w:rsidRDefault="00A502A4" w:rsidP="00A502A4">
      <w:pPr>
        <w:pStyle w:val="OpdrachtDeelvraag"/>
      </w:pPr>
      <w:r w:rsidRPr="00191278">
        <w:t>c</w:t>
      </w:r>
      <w:r w:rsidRPr="00191278">
        <w:tab/>
        <w:t>Is het krijgen van een psychose als gevolg van cannabisgebruik erfelijk? Leg je antwoord uit.</w:t>
      </w:r>
    </w:p>
    <w:p w14:paraId="4F55DFC0" w14:textId="77777777" w:rsidR="00A502A4" w:rsidRDefault="00A502A4" w:rsidP="00A502A4">
      <w:pPr>
        <w:pStyle w:val="OpdrachtAntwoord-regel"/>
      </w:pPr>
      <w:r>
        <w:t xml:space="preserve">Het krijgen van een psychose als gevolg van cannabisgebruik </w:t>
      </w:r>
      <w:r w:rsidRPr="00191278">
        <w:t>is deels erfelijk. De aanleg voor het krijgen van een psychose wordt bepaald door de varianten van het COMT-gen die je bezit. Maar of je cannabis gebruikt en hoeveel je gebruikt is niet erfelijk, en ook dat beïnvloedt de kans dat je een psychose krijgt.</w:t>
      </w:r>
    </w:p>
    <w:p w14:paraId="2C75B878" w14:textId="77777777" w:rsidR="00A502A4" w:rsidRPr="00191278" w:rsidRDefault="00A502A4" w:rsidP="00A502A4">
      <w:pPr>
        <w:pStyle w:val="OpdrachtDeelvraag"/>
      </w:pPr>
      <w:r w:rsidRPr="00191278">
        <w:t>d</w:t>
      </w:r>
      <w:r w:rsidRPr="00191278">
        <w:tab/>
        <w:t>Krijgt een persoon die twee keer de Met-variant heeft, nooit een psychose na het gebruik van cannabis?</w:t>
      </w:r>
    </w:p>
    <w:p w14:paraId="3B32A6C4" w14:textId="77777777" w:rsidR="00A502A4" w:rsidRPr="00191278" w:rsidRDefault="00A502A4" w:rsidP="00A502A4">
      <w:pPr>
        <w:pStyle w:val="OpdrachtAntwoord-regel"/>
      </w:pPr>
      <w:r w:rsidRPr="00191278">
        <w:t>Een persoon met twee keer een Met-variant heeft minder kans op een psychose na cannabisgebruik, maar dat wil niet zeggen dat deze persoon nooit een psychose zal krijgen als gevolg van cannabisgebruik.</w:t>
      </w:r>
    </w:p>
    <w:p w14:paraId="4B38E461" w14:textId="2028C03A" w:rsidR="00553991" w:rsidRDefault="00553991" w:rsidP="0066169A">
      <w:pPr>
        <w:pStyle w:val="ParagraafTitel"/>
      </w:pPr>
      <w:r>
        <w:lastRenderedPageBreak/>
        <w:t>2</w:t>
      </w:r>
      <w:r>
        <w:tab/>
      </w:r>
      <w:r w:rsidR="00A502A4" w:rsidRPr="00191278">
        <w:t>Genenparen</w:t>
      </w:r>
    </w:p>
    <w:p w14:paraId="609E3AF9" w14:textId="77777777" w:rsidR="00553991" w:rsidRPr="00A60865" w:rsidRDefault="00553991" w:rsidP="00280007">
      <w:pPr>
        <w:pStyle w:val="ParagraafTussenkop"/>
      </w:pPr>
      <w:r w:rsidRPr="00A60865">
        <w:t>KENNIS</w:t>
      </w:r>
    </w:p>
    <w:p w14:paraId="31494537" w14:textId="1B707578" w:rsidR="00553991" w:rsidRDefault="00553991" w:rsidP="0066169A">
      <w:pPr>
        <w:pStyle w:val="OpdrachtNummer"/>
      </w:pPr>
      <w:r>
        <w:t>1</w:t>
      </w:r>
      <w:r w:rsidR="00A502A4">
        <w:t>4</w:t>
      </w:r>
    </w:p>
    <w:p w14:paraId="4EB278B9" w14:textId="77777777" w:rsidR="00A502A4" w:rsidRPr="00191278" w:rsidRDefault="00A502A4" w:rsidP="00A502A4">
      <w:pPr>
        <w:pStyle w:val="OpdrachtDeelvraag"/>
      </w:pPr>
      <w:r w:rsidRPr="00191278">
        <w:t>a</w:t>
      </w:r>
      <w:r w:rsidRPr="00191278">
        <w:tab/>
        <w:t>Hoeveel allelen voor oogkleur zijn aanwezig in een cel van je oog?</w:t>
      </w:r>
    </w:p>
    <w:p w14:paraId="2FCE4127" w14:textId="32CC6097" w:rsidR="00A502A4" w:rsidRPr="00191278" w:rsidRDefault="00A502A4" w:rsidP="00A502A4">
      <w:pPr>
        <w:pStyle w:val="OpdrachtAntwoord-regel"/>
      </w:pPr>
      <w:r>
        <w:t xml:space="preserve">In een cel van je oog zijn twee </w:t>
      </w:r>
      <w:r w:rsidRPr="00191278">
        <w:t>allelen</w:t>
      </w:r>
      <w:r>
        <w:t xml:space="preserve"> voor oogkleur aanwezig. E</w:t>
      </w:r>
      <w:r w:rsidRPr="00191278">
        <w:t>en cel van je oog is een lichaamscel en daar</w:t>
      </w:r>
      <w:r>
        <w:t>in</w:t>
      </w:r>
      <w:r w:rsidRPr="00191278">
        <w:t xml:space="preserve"> komen allelen in paren voor.</w:t>
      </w:r>
    </w:p>
    <w:p w14:paraId="16A636E2" w14:textId="77777777" w:rsidR="00A502A4" w:rsidRPr="00191278" w:rsidRDefault="00A502A4" w:rsidP="00A502A4">
      <w:pPr>
        <w:pStyle w:val="OpdrachtDeelvraag"/>
      </w:pPr>
      <w:r w:rsidRPr="00191278">
        <w:t>b</w:t>
      </w:r>
      <w:r w:rsidRPr="00191278">
        <w:tab/>
        <w:t>Hoeveel allelen voor oogkleur zijn aanwezig in een geslachtscel?</w:t>
      </w:r>
    </w:p>
    <w:p w14:paraId="01943B0C" w14:textId="77777777" w:rsidR="00A502A4" w:rsidRPr="00191278" w:rsidRDefault="00A502A4" w:rsidP="00A502A4">
      <w:pPr>
        <w:pStyle w:val="OpdrachtAntwoord-regel"/>
      </w:pPr>
      <w:r>
        <w:t xml:space="preserve">Er is één </w:t>
      </w:r>
      <w:r w:rsidRPr="00191278">
        <w:t>allel</w:t>
      </w:r>
      <w:r>
        <w:t xml:space="preserve"> voor oogkleur aanwezig in een geslachtscel, </w:t>
      </w:r>
      <w:r w:rsidRPr="00191278">
        <w:t>want geslachtscellen bevatten altijd maar een enkel allel.</w:t>
      </w:r>
    </w:p>
    <w:p w14:paraId="2EA9DEA7" w14:textId="77777777" w:rsidR="00A502A4" w:rsidRPr="00191278" w:rsidRDefault="00A502A4" w:rsidP="00A502A4">
      <w:pPr>
        <w:pStyle w:val="OpdrachtDeelvraag"/>
      </w:pPr>
      <w:r w:rsidRPr="00191278">
        <w:t>c</w:t>
      </w:r>
      <w:r w:rsidRPr="00191278">
        <w:tab/>
      </w:r>
      <w:r>
        <w:t xml:space="preserve">Leg uit of er </w:t>
      </w:r>
      <w:r w:rsidRPr="00191278">
        <w:t>ook allelen voor oogkleur in een spiercel aanwezig</w:t>
      </w:r>
      <w:r>
        <w:t xml:space="preserve"> zijn</w:t>
      </w:r>
      <w:r w:rsidRPr="00191278">
        <w:t>.</w:t>
      </w:r>
    </w:p>
    <w:p w14:paraId="45CF7559" w14:textId="77777777" w:rsidR="00A502A4" w:rsidRPr="00191278" w:rsidRDefault="00A502A4" w:rsidP="00A502A4">
      <w:pPr>
        <w:pStyle w:val="OpdrachtAntwoord-regel"/>
      </w:pPr>
      <w:r>
        <w:t>Allelen voor oogkleur zijn ook aanwezig in een spiercel</w:t>
      </w:r>
      <w:r w:rsidRPr="00191278">
        <w:t xml:space="preserve">, want alle cellen van </w:t>
      </w:r>
      <w:r>
        <w:t>ee</w:t>
      </w:r>
      <w:r w:rsidRPr="00191278">
        <w:t>n individu hebben hetzelfde genotype.</w:t>
      </w:r>
    </w:p>
    <w:p w14:paraId="42D5C404" w14:textId="77777777" w:rsidR="00A502A4" w:rsidRDefault="00A502A4" w:rsidP="00A502A4">
      <w:pPr>
        <w:pStyle w:val="Tekst"/>
      </w:pPr>
    </w:p>
    <w:p w14:paraId="1DCDA62C" w14:textId="77777777" w:rsidR="00A502A4" w:rsidRPr="00191278" w:rsidRDefault="00A502A4" w:rsidP="00A502A4">
      <w:pPr>
        <w:pStyle w:val="OpdrachtNummer"/>
      </w:pPr>
      <w:r>
        <w:t>15</w:t>
      </w:r>
    </w:p>
    <w:p w14:paraId="756C9BDB" w14:textId="77777777" w:rsidR="00A502A4" w:rsidRPr="00191278" w:rsidRDefault="00A502A4" w:rsidP="00A502A4">
      <w:pPr>
        <w:pStyle w:val="OpdrachtDeelvraag"/>
      </w:pPr>
      <w:r w:rsidRPr="00191278">
        <w:t>a</w:t>
      </w:r>
      <w:r w:rsidRPr="00191278">
        <w:tab/>
        <w:t>Wat is een dominant allel?</w:t>
      </w:r>
    </w:p>
    <w:p w14:paraId="62A41166" w14:textId="77777777" w:rsidR="00A502A4" w:rsidRPr="00191278" w:rsidRDefault="00A502A4" w:rsidP="00A502A4">
      <w:pPr>
        <w:pStyle w:val="OpdrachtAntwoord-regel"/>
      </w:pPr>
      <w:r>
        <w:t>Een dominant allel is e</w:t>
      </w:r>
      <w:r w:rsidRPr="00191278">
        <w:t>en allel dat tot uiting komt in het fenotype van een individu dat heterozygoot is voor die eigenschap.</w:t>
      </w:r>
    </w:p>
    <w:p w14:paraId="4B3C652C" w14:textId="77777777" w:rsidR="00A502A4" w:rsidRPr="00191278" w:rsidRDefault="00A502A4" w:rsidP="00A502A4">
      <w:pPr>
        <w:pStyle w:val="OpdrachtDeelvraag"/>
      </w:pPr>
      <w:r>
        <w:t>b</w:t>
      </w:r>
      <w:r w:rsidRPr="00191278">
        <w:tab/>
      </w:r>
      <w:r w:rsidRPr="005159AD">
        <w:t>Is intermediair hetzelfde als onvolledig dominant? Leg je antwoord uit.</w:t>
      </w:r>
    </w:p>
    <w:p w14:paraId="67023122" w14:textId="77777777" w:rsidR="00A502A4" w:rsidRDefault="00A502A4" w:rsidP="00A502A4">
      <w:pPr>
        <w:pStyle w:val="OpdrachtAntwoord-regel"/>
      </w:pPr>
      <w:r>
        <w:t>Nee, intermediair is niet hetzelfde als onvolledig dominant. Twee ongelijk dominante allelen komen allebei tot uiting in het fenotype. Je noemt deze allelen onvolledig dominant. Het fenotype noem je een intermediair fenotype.</w:t>
      </w:r>
    </w:p>
    <w:p w14:paraId="5A23D19F" w14:textId="77777777" w:rsidR="00A502A4" w:rsidRDefault="00A502A4" w:rsidP="00A502A4">
      <w:pPr>
        <w:pStyle w:val="Tekst"/>
      </w:pPr>
    </w:p>
    <w:p w14:paraId="2B2DACA9" w14:textId="77777777" w:rsidR="00A502A4" w:rsidRPr="00191278" w:rsidRDefault="00A502A4" w:rsidP="00A502A4">
      <w:pPr>
        <w:pStyle w:val="OpdrachtNummer"/>
      </w:pPr>
      <w:r>
        <w:t>16</w:t>
      </w:r>
    </w:p>
    <w:p w14:paraId="12459874" w14:textId="77777777" w:rsidR="00A502A4" w:rsidRPr="00B633E0" w:rsidRDefault="00A502A4" w:rsidP="00A502A4">
      <w:pPr>
        <w:pStyle w:val="OpdrachtIntroductie"/>
      </w:pPr>
      <w:r w:rsidRPr="00B633E0">
        <w:t>In afbeelding </w:t>
      </w:r>
      <w:r>
        <w:t>12</w:t>
      </w:r>
      <w:r w:rsidRPr="00B633E0">
        <w:t xml:space="preserve"> is een lichaamscel van Sjors schematisch getekend met daarin chromosomen en allelen.</w:t>
      </w:r>
    </w:p>
    <w:p w14:paraId="12F65171" w14:textId="77777777" w:rsidR="00A502A4" w:rsidRPr="00191278" w:rsidRDefault="00A502A4" w:rsidP="00A502A4">
      <w:pPr>
        <w:pStyle w:val="OpdrachtInstructie"/>
      </w:pPr>
      <w:r>
        <w:t>Leg uit v</w:t>
      </w:r>
      <w:r w:rsidRPr="00191278">
        <w:t>oor hoeveel eigenschappen Sjors homozygoot</w:t>
      </w:r>
      <w:r>
        <w:t xml:space="preserve"> is</w:t>
      </w:r>
      <w:r w:rsidRPr="00191278">
        <w:t>.</w:t>
      </w:r>
    </w:p>
    <w:p w14:paraId="0E9F117A" w14:textId="77777777" w:rsidR="00A502A4" w:rsidRDefault="00A502A4" w:rsidP="00A502A4">
      <w:pPr>
        <w:pStyle w:val="OpdrachtAntwoord-regel"/>
      </w:pPr>
      <w:r>
        <w:t xml:space="preserve">Sjors is </w:t>
      </w:r>
      <w:r w:rsidRPr="00191278">
        <w:t xml:space="preserve">homozygoot </w:t>
      </w:r>
      <w:r>
        <w:t>v</w:t>
      </w:r>
      <w:r w:rsidRPr="00191278">
        <w:t xml:space="preserve">oor </w:t>
      </w:r>
      <w:r>
        <w:t>twee</w:t>
      </w:r>
      <w:r w:rsidRPr="00191278">
        <w:t xml:space="preserve"> eigenschappen, want </w:t>
      </w:r>
      <w:r>
        <w:t>twee</w:t>
      </w:r>
      <w:r w:rsidRPr="00191278">
        <w:t xml:space="preserve"> genenparen hebben dezelfde allelen.</w:t>
      </w:r>
    </w:p>
    <w:p w14:paraId="076E3C5B" w14:textId="77777777" w:rsidR="00A502A4" w:rsidRDefault="00A502A4" w:rsidP="00A502A4">
      <w:pPr>
        <w:pStyle w:val="Tekst"/>
      </w:pPr>
    </w:p>
    <w:p w14:paraId="2B0E2A07" w14:textId="77777777" w:rsidR="00A502A4" w:rsidRPr="00191278" w:rsidRDefault="00A502A4" w:rsidP="00A502A4">
      <w:pPr>
        <w:pStyle w:val="OpdrachtNummer"/>
      </w:pPr>
      <w:r>
        <w:t>17</w:t>
      </w:r>
    </w:p>
    <w:p w14:paraId="596F2682" w14:textId="77777777" w:rsidR="00A502A4" w:rsidRPr="00191278" w:rsidRDefault="00A502A4" w:rsidP="00A502A4">
      <w:pPr>
        <w:pStyle w:val="OpdrachtIntroductie"/>
      </w:pPr>
      <w:r w:rsidRPr="00191278">
        <w:t>Fruitvliegen hebben acht chromosomen in hun lichaamscellen.</w:t>
      </w:r>
    </w:p>
    <w:p w14:paraId="18252C82" w14:textId="77777777" w:rsidR="00A502A4" w:rsidRPr="00191278" w:rsidRDefault="00A502A4" w:rsidP="00A502A4">
      <w:pPr>
        <w:pStyle w:val="OpdrachtDeelvraag"/>
      </w:pPr>
      <w:r w:rsidRPr="00191278">
        <w:t>a</w:t>
      </w:r>
      <w:r w:rsidRPr="00191278">
        <w:tab/>
        <w:t>Hoeveel chromosomen bevat een eicel van een fruitvlieg?</w:t>
      </w:r>
    </w:p>
    <w:p w14:paraId="6529448D" w14:textId="77777777" w:rsidR="00A502A4" w:rsidRPr="00191278" w:rsidRDefault="00A502A4" w:rsidP="00A502A4">
      <w:pPr>
        <w:pStyle w:val="OpdrachtAntwoord-regel"/>
      </w:pPr>
      <w:r>
        <w:t xml:space="preserve">Een eicel van een fruitvlieg bevat vier chromosomen, </w:t>
      </w:r>
      <w:r w:rsidRPr="00191278">
        <w:t>want een eicel is een geslachtscel en deze bevat altijd maar de helft van het aantal chromosomen van een lichaamscel.</w:t>
      </w:r>
    </w:p>
    <w:p w14:paraId="7B37C071" w14:textId="77777777" w:rsidR="00A502A4" w:rsidRPr="00191278" w:rsidRDefault="00A502A4" w:rsidP="00A502A4">
      <w:pPr>
        <w:pStyle w:val="OpdrachtDeelvraag"/>
      </w:pPr>
      <w:r w:rsidRPr="00191278">
        <w:t>b</w:t>
      </w:r>
      <w:r w:rsidRPr="00191278">
        <w:tab/>
        <w:t xml:space="preserve">Hoeveel paar </w:t>
      </w:r>
      <w:r>
        <w:t xml:space="preserve">homologe </w:t>
      </w:r>
      <w:r w:rsidRPr="00191278">
        <w:t>chromosomen bevat een zaadcel van een fruitvlieg?</w:t>
      </w:r>
    </w:p>
    <w:p w14:paraId="24DEAC7C" w14:textId="77777777" w:rsidR="00A502A4" w:rsidRPr="00191278" w:rsidRDefault="00A502A4" w:rsidP="00A502A4">
      <w:pPr>
        <w:pStyle w:val="OpdrachtAntwoord-regel"/>
      </w:pPr>
      <w:r>
        <w:t>E</w:t>
      </w:r>
      <w:r w:rsidRPr="00191278">
        <w:t>en zaadcel van een fruitvlieg</w:t>
      </w:r>
      <w:r>
        <w:t xml:space="preserve"> bevat g</w:t>
      </w:r>
      <w:r w:rsidRPr="00191278">
        <w:t>een</w:t>
      </w:r>
      <w:r>
        <w:t xml:space="preserve"> homologe chromosomen, want </w:t>
      </w:r>
      <w:r w:rsidRPr="00191278">
        <w:t>in geslachtscellen komen de chromosomen enkelvoudig voor, dus niet in paren.</w:t>
      </w:r>
    </w:p>
    <w:p w14:paraId="0D8BC739" w14:textId="77777777" w:rsidR="00A502A4" w:rsidRPr="00191278" w:rsidRDefault="00A502A4" w:rsidP="00A502A4">
      <w:pPr>
        <w:pStyle w:val="OpdrachtDeelvraag"/>
      </w:pPr>
      <w:r w:rsidRPr="00191278">
        <w:t>c</w:t>
      </w:r>
      <w:r w:rsidRPr="00191278">
        <w:tab/>
        <w:t>Hoeveel verschillende genotypen kan een geslachtscel van een fruitvlieg bevatten door recombinatie van de chromosomen? Leg je antwoord uit met een berekening.</w:t>
      </w:r>
    </w:p>
    <w:p w14:paraId="466695B2" w14:textId="77777777" w:rsidR="00A502A4" w:rsidRPr="00191278" w:rsidRDefault="00A502A4" w:rsidP="00A502A4">
      <w:pPr>
        <w:pStyle w:val="OpdrachtAntwoord-regel"/>
      </w:pPr>
      <w:r>
        <w:t>E</w:t>
      </w:r>
      <w:r w:rsidRPr="00191278">
        <w:t xml:space="preserve">en geslachtscel van een fruitvlieg </w:t>
      </w:r>
      <w:r>
        <w:t xml:space="preserve">bevat </w:t>
      </w:r>
      <w:r w:rsidRPr="00191278">
        <w:t>2</w:t>
      </w:r>
      <w:r w:rsidRPr="00C27217">
        <w:rPr>
          <w:rStyle w:val="Superscript"/>
        </w:rPr>
        <w:t>4</w:t>
      </w:r>
      <w:r w:rsidRPr="00C27217">
        <w:t xml:space="preserve"> </w:t>
      </w:r>
      <w:r w:rsidRPr="00191278">
        <w:t>= 16</w:t>
      </w:r>
      <w:r w:rsidRPr="00C9480E">
        <w:t xml:space="preserve"> </w:t>
      </w:r>
      <w:r w:rsidRPr="00191278">
        <w:t xml:space="preserve">genotypen, want een fruitvlieg heeft </w:t>
      </w:r>
      <w:r>
        <w:t>vier</w:t>
      </w:r>
      <w:r w:rsidRPr="00191278">
        <w:t xml:space="preserve"> paar chromosomen</w:t>
      </w:r>
      <w:r>
        <w:t>.</w:t>
      </w:r>
      <w:r w:rsidRPr="00191278">
        <w:t xml:space="preserve"> </w:t>
      </w:r>
      <w:r>
        <w:t xml:space="preserve">Je kunt daarmee </w:t>
      </w:r>
      <w:r w:rsidRPr="00191278">
        <w:t>2</w:t>
      </w:r>
      <w:r>
        <w:t> </w:t>
      </w:r>
      <w:r>
        <w:rPr>
          <w:rFonts w:cs="Arial"/>
        </w:rPr>
        <w:t>×</w:t>
      </w:r>
      <w:r>
        <w:t> </w:t>
      </w:r>
      <w:r w:rsidRPr="00191278">
        <w:t>2</w:t>
      </w:r>
      <w:r>
        <w:t> </w:t>
      </w:r>
      <w:r>
        <w:rPr>
          <w:rFonts w:cs="Arial"/>
        </w:rPr>
        <w:t>×</w:t>
      </w:r>
      <w:r>
        <w:t> </w:t>
      </w:r>
      <w:r w:rsidRPr="00191278">
        <w:t>2</w:t>
      </w:r>
      <w:r>
        <w:t> </w:t>
      </w:r>
      <w:r>
        <w:rPr>
          <w:rFonts w:cs="Arial"/>
        </w:rPr>
        <w:t>×</w:t>
      </w:r>
      <w:r>
        <w:t> </w:t>
      </w:r>
      <w:r w:rsidRPr="00191278">
        <w:t>2</w:t>
      </w:r>
      <w:r>
        <w:t> </w:t>
      </w:r>
      <w:r w:rsidRPr="00191278">
        <w:t>=</w:t>
      </w:r>
      <w:r>
        <w:t> </w:t>
      </w:r>
      <w:r w:rsidRPr="00191278">
        <w:t>16 mogelijke combinaties maken.</w:t>
      </w:r>
    </w:p>
    <w:p w14:paraId="6889AC26" w14:textId="77777777" w:rsidR="00A502A4" w:rsidRDefault="00A502A4" w:rsidP="00A502A4">
      <w:pPr>
        <w:pStyle w:val="Tekst"/>
      </w:pPr>
    </w:p>
    <w:p w14:paraId="049E0985" w14:textId="77777777" w:rsidR="00A502A4" w:rsidRPr="00191278" w:rsidRDefault="00A502A4" w:rsidP="00A502A4">
      <w:pPr>
        <w:pStyle w:val="OpdrachtNummer"/>
      </w:pPr>
      <w:r>
        <w:t>18</w:t>
      </w:r>
    </w:p>
    <w:p w14:paraId="3DDFF361" w14:textId="77777777" w:rsidR="00A502A4" w:rsidRPr="00191278" w:rsidRDefault="00A502A4" w:rsidP="00A502A4">
      <w:pPr>
        <w:pStyle w:val="OpdrachtVraag"/>
      </w:pPr>
      <w:r w:rsidRPr="00191278">
        <w:t xml:space="preserve">Xander en Ilona zijn een tweeling. </w:t>
      </w:r>
      <w:r>
        <w:t xml:space="preserve">Leg uit of </w:t>
      </w:r>
      <w:r w:rsidRPr="00191278">
        <w:t>zij een eeneiige of een twee-eiige tweeling</w:t>
      </w:r>
      <w:r>
        <w:t xml:space="preserve"> zijn</w:t>
      </w:r>
      <w:r w:rsidRPr="00191278">
        <w:t>.</w:t>
      </w:r>
    </w:p>
    <w:p w14:paraId="5388B5B1" w14:textId="7A3DD1F4" w:rsidR="00A502A4" w:rsidRPr="00191278" w:rsidRDefault="00A502A4" w:rsidP="00A502A4">
      <w:pPr>
        <w:pStyle w:val="OpdrachtAntwoord-regel"/>
      </w:pPr>
      <w:r w:rsidRPr="00191278">
        <w:t>Zij zijn een twee-eiige tweeling</w:t>
      </w:r>
      <w:r>
        <w:t>,</w:t>
      </w:r>
      <w:r w:rsidRPr="00191278">
        <w:t xml:space="preserve"> want zij bezitten een verschillend genotype. Xander is een jongen </w:t>
      </w:r>
      <w:r>
        <w:t xml:space="preserve">en </w:t>
      </w:r>
      <w:r w:rsidRPr="00191278">
        <w:t>heeft dus XY als geslachtschromosomen en Ilona is een meisje en heeft dan XX als geslachtschromosomen.</w:t>
      </w:r>
    </w:p>
    <w:p w14:paraId="3EAF1EE4" w14:textId="30AC7108" w:rsidR="0050125A" w:rsidRDefault="0050125A">
      <w:pPr>
        <w:tabs>
          <w:tab w:val="clear" w:pos="397"/>
          <w:tab w:val="clear" w:pos="794"/>
        </w:tabs>
        <w:spacing w:after="160" w:line="259" w:lineRule="auto"/>
        <w:rPr>
          <w:rFonts w:eastAsiaTheme="minorEastAsia"/>
          <w:szCs w:val="20"/>
        </w:rPr>
      </w:pPr>
      <w:r>
        <w:br w:type="page"/>
      </w:r>
    </w:p>
    <w:p w14:paraId="5F40F7A1" w14:textId="77777777" w:rsidR="00A502A4" w:rsidRPr="00191278" w:rsidRDefault="00A502A4" w:rsidP="00A502A4">
      <w:pPr>
        <w:pStyle w:val="OpdrachtNummer"/>
      </w:pPr>
      <w:r>
        <w:lastRenderedPageBreak/>
        <w:t>19</w:t>
      </w:r>
    </w:p>
    <w:p w14:paraId="5A68BD6B" w14:textId="77777777" w:rsidR="00A502A4" w:rsidRDefault="00A502A4" w:rsidP="00A502A4">
      <w:pPr>
        <w:pStyle w:val="OpdrachtIntroductie"/>
      </w:pPr>
      <w:r w:rsidRPr="00191278">
        <w:t>Recombinatie zorgt voor meer genetische variatie binnen een soort.</w:t>
      </w:r>
    </w:p>
    <w:p w14:paraId="7F379B37" w14:textId="77777777" w:rsidR="00A502A4" w:rsidRPr="00191278" w:rsidRDefault="00A502A4" w:rsidP="00A502A4">
      <w:pPr>
        <w:pStyle w:val="OpdrachtVraag"/>
      </w:pPr>
      <w:r w:rsidRPr="00191278">
        <w:t>Waarom is genetische variatie belangrijk voor een soort?</w:t>
      </w:r>
    </w:p>
    <w:p w14:paraId="134A9C06" w14:textId="77777777" w:rsidR="00A502A4" w:rsidRPr="00191278" w:rsidRDefault="00A502A4" w:rsidP="00A502A4">
      <w:pPr>
        <w:pStyle w:val="OpdrachtAntwoord-regel"/>
      </w:pPr>
      <w:r>
        <w:t>G</w:t>
      </w:r>
      <w:r w:rsidRPr="00191278">
        <w:t xml:space="preserve">enetische variatie </w:t>
      </w:r>
      <w:r>
        <w:t xml:space="preserve">is </w:t>
      </w:r>
      <w:r w:rsidRPr="00191278">
        <w:t>belangrijk voor een soort</w:t>
      </w:r>
      <w:r>
        <w:t>, want h</w:t>
      </w:r>
      <w:r w:rsidRPr="00191278">
        <w:t>ierdoor zijn er altijd wel enkele individuen van de soort aangepast aan nieuwe omstandigheden die ontstaan en neemt de overlevingskans van de soort toe.</w:t>
      </w:r>
    </w:p>
    <w:p w14:paraId="7CB44400" w14:textId="77777777" w:rsidR="008E2830" w:rsidRPr="008E2830" w:rsidRDefault="008E2830" w:rsidP="008E2830">
      <w:pPr>
        <w:pStyle w:val="Tekst"/>
      </w:pPr>
    </w:p>
    <w:p w14:paraId="0A6EBBCB" w14:textId="77777777" w:rsidR="008E2830" w:rsidRPr="00A60865" w:rsidRDefault="008E2830" w:rsidP="00736D87">
      <w:pPr>
        <w:pStyle w:val="ParagraafTussenkop"/>
        <w:ind w:right="-142"/>
      </w:pPr>
      <w:r>
        <w:t>INZICHT</w:t>
      </w:r>
    </w:p>
    <w:p w14:paraId="1BB0BA5E" w14:textId="613F9F05" w:rsidR="00553991" w:rsidRDefault="00A502A4" w:rsidP="0066169A">
      <w:pPr>
        <w:pStyle w:val="OpdrachtNummer"/>
      </w:pPr>
      <w:r>
        <w:t>20</w:t>
      </w:r>
    </w:p>
    <w:p w14:paraId="00F0763A" w14:textId="77777777" w:rsidR="0050125A" w:rsidRPr="00191278" w:rsidRDefault="0050125A" w:rsidP="0050125A">
      <w:pPr>
        <w:pStyle w:val="OpdrachtIntroductie"/>
      </w:pPr>
      <w:r w:rsidRPr="00191278">
        <w:t>Bij cavia’s is het allel voor een korte vacht dominant over het allel voor een lange vacht. Issam heeft een langharige cavia.</w:t>
      </w:r>
    </w:p>
    <w:p w14:paraId="23F44698" w14:textId="77777777" w:rsidR="0050125A" w:rsidRPr="00191278" w:rsidRDefault="0050125A" w:rsidP="00736D87">
      <w:pPr>
        <w:pStyle w:val="OpdrachtVraag"/>
        <w:ind w:right="-284"/>
      </w:pPr>
      <w:r w:rsidRPr="00191278">
        <w:t>Kan Issam uit het fenotype van zijn cavia afleiden welke allelen de cavia heeft? Leg je antwoord uit.</w:t>
      </w:r>
    </w:p>
    <w:p w14:paraId="6D44FF8C" w14:textId="77777777" w:rsidR="0050125A" w:rsidRPr="00191278" w:rsidRDefault="0050125A" w:rsidP="0050125A">
      <w:pPr>
        <w:pStyle w:val="OpdrachtAntwoord-regel"/>
      </w:pPr>
      <w:r>
        <w:t xml:space="preserve">Uit het fenotype van zijn cavia kan Issam afleiden welke allelen het dier heeft, want </w:t>
      </w:r>
      <w:r w:rsidRPr="00191278">
        <w:t>alleen cavia’s die homozygoot zijn voor deze eigenschap hebben een langharige vacht.</w:t>
      </w:r>
    </w:p>
    <w:p w14:paraId="0B0C8A66" w14:textId="77777777" w:rsidR="0050125A" w:rsidRDefault="0050125A" w:rsidP="0050125A">
      <w:pPr>
        <w:pStyle w:val="Tekst"/>
      </w:pPr>
    </w:p>
    <w:p w14:paraId="7B260F8B" w14:textId="77777777" w:rsidR="0050125A" w:rsidRPr="00191278" w:rsidRDefault="0050125A" w:rsidP="0050125A">
      <w:pPr>
        <w:pStyle w:val="OpdrachtNummer"/>
      </w:pPr>
      <w:r>
        <w:t>21</w:t>
      </w:r>
    </w:p>
    <w:p w14:paraId="7E2F32F1" w14:textId="77777777" w:rsidR="0050125A" w:rsidRPr="00191278" w:rsidRDefault="0050125A" w:rsidP="0050125A">
      <w:pPr>
        <w:pStyle w:val="OpdrachtIntroductie"/>
      </w:pPr>
      <w:r w:rsidRPr="00191278">
        <w:t>In afbeelding</w:t>
      </w:r>
      <w:r>
        <w:t> 15</w:t>
      </w:r>
      <w:r w:rsidRPr="00191278">
        <w:t xml:space="preserve"> zie je een foto van Florence. Zij heeft blauwe ogen en kuiltjes in haar wangen.</w:t>
      </w:r>
      <w:r>
        <w:t xml:space="preserve"> </w:t>
      </w:r>
      <w:r w:rsidRPr="00191278">
        <w:t>In afbeelding</w:t>
      </w:r>
      <w:r>
        <w:t> </w:t>
      </w:r>
      <w:r w:rsidRPr="00191278">
        <w:t>1</w:t>
      </w:r>
      <w:r>
        <w:t>6</w:t>
      </w:r>
      <w:r w:rsidRPr="00191278">
        <w:t xml:space="preserve"> zie je een lichaamscel van Florence met daarin de chromosomen en allelen schematisch weergegeven.</w:t>
      </w:r>
    </w:p>
    <w:p w14:paraId="73C233AB" w14:textId="77777777" w:rsidR="0050125A" w:rsidRPr="00191278" w:rsidRDefault="0050125A" w:rsidP="0050125A">
      <w:pPr>
        <w:pStyle w:val="OpdrachtDeelvraag"/>
        <w:ind w:right="-284"/>
      </w:pPr>
      <w:r w:rsidRPr="00191278">
        <w:t>a</w:t>
      </w:r>
      <w:r w:rsidRPr="00191278">
        <w:tab/>
        <w:t>Het allel voor blauwe ogen is recessief. Welk chromosomenpaar bevat het allel voor oogkleur?</w:t>
      </w:r>
    </w:p>
    <w:p w14:paraId="7C452B84" w14:textId="77777777" w:rsidR="0050125A" w:rsidRPr="00191278" w:rsidRDefault="0050125A" w:rsidP="0050125A">
      <w:pPr>
        <w:pStyle w:val="OpdrachtAntwoord-regel"/>
      </w:pPr>
      <w:r>
        <w:t xml:space="preserve">Het chromosomenpaar met bb </w:t>
      </w:r>
      <w:r w:rsidRPr="00191278">
        <w:t>bevat het allel voor oogkleur</w:t>
      </w:r>
      <w:r>
        <w:t xml:space="preserve">, </w:t>
      </w:r>
      <w:r w:rsidRPr="00191278">
        <w:t>want daarop liggen twee dezelfde allelen</w:t>
      </w:r>
      <w:r>
        <w:t xml:space="preserve"> (bb)</w:t>
      </w:r>
      <w:r w:rsidRPr="00191278">
        <w:t>. Recessieve allelen komen alleen tot uiting in het fenotype als er geen dominant allel aanwezig is.</w:t>
      </w:r>
    </w:p>
    <w:p w14:paraId="04A365A9" w14:textId="77777777" w:rsidR="0050125A" w:rsidRPr="00191278" w:rsidRDefault="0050125A" w:rsidP="0050125A">
      <w:pPr>
        <w:pStyle w:val="OpdrachtDeelvraag"/>
      </w:pPr>
      <w:r w:rsidRPr="00191278">
        <w:t>b</w:t>
      </w:r>
      <w:r w:rsidRPr="00191278">
        <w:tab/>
      </w:r>
      <w:r>
        <w:t xml:space="preserve">Leg uit of </w:t>
      </w:r>
      <w:r w:rsidRPr="00191278">
        <w:t>het allel voor kuiltjes in de wangen dominant of recessief</w:t>
      </w:r>
      <w:r>
        <w:t xml:space="preserve"> is</w:t>
      </w:r>
      <w:r w:rsidRPr="00191278">
        <w:t>.</w:t>
      </w:r>
    </w:p>
    <w:p w14:paraId="0B7FBDDE" w14:textId="77777777" w:rsidR="0050125A" w:rsidRPr="00191278" w:rsidRDefault="0050125A" w:rsidP="0050125A">
      <w:pPr>
        <w:pStyle w:val="OpdrachtAntwoord-regel"/>
      </w:pPr>
      <w:r w:rsidRPr="00191278">
        <w:t>Florence heeft twee verschillende allelen. Het allel voor kuiltjes in de wangen is dus dominant.</w:t>
      </w:r>
    </w:p>
    <w:p w14:paraId="3EA3AD57" w14:textId="77777777" w:rsidR="0050125A" w:rsidRDefault="0050125A" w:rsidP="0050125A">
      <w:pPr>
        <w:pStyle w:val="Tekst"/>
      </w:pPr>
    </w:p>
    <w:p w14:paraId="283DA538" w14:textId="77777777" w:rsidR="0050125A" w:rsidRPr="00191278" w:rsidRDefault="0050125A" w:rsidP="0050125A">
      <w:pPr>
        <w:pStyle w:val="OpdrachtNummer"/>
      </w:pPr>
      <w:r>
        <w:t>22</w:t>
      </w:r>
    </w:p>
    <w:p w14:paraId="5FF81B2D" w14:textId="77777777" w:rsidR="0050125A" w:rsidRDefault="0050125A" w:rsidP="0050125A">
      <w:pPr>
        <w:pStyle w:val="OpdrachtIntroductie"/>
      </w:pPr>
      <w:r w:rsidRPr="00191278">
        <w:t>In afbeelding</w:t>
      </w:r>
      <w:r>
        <w:t> </w:t>
      </w:r>
      <w:r w:rsidRPr="00191278">
        <w:t>1</w:t>
      </w:r>
      <w:r>
        <w:t>7</w:t>
      </w:r>
      <w:r w:rsidRPr="00191278">
        <w:t xml:space="preserve"> zijn de lichaamscellen van drie personen schematisch weergegeven.</w:t>
      </w:r>
    </w:p>
    <w:p w14:paraId="4C377247" w14:textId="77777777" w:rsidR="0050125A" w:rsidRPr="00191278" w:rsidRDefault="0050125A" w:rsidP="0050125A">
      <w:pPr>
        <w:pStyle w:val="OpdrachtIntroductie"/>
      </w:pPr>
      <w:r w:rsidRPr="00191278">
        <w:t xml:space="preserve">Elke cel hoort bij </w:t>
      </w:r>
      <w:r>
        <w:t>ee</w:t>
      </w:r>
      <w:r w:rsidRPr="00191278">
        <w:t>n van deze drie personen</w:t>
      </w:r>
      <w:r>
        <w:t>:</w:t>
      </w:r>
    </w:p>
    <w:p w14:paraId="0627DAF9" w14:textId="77777777" w:rsidR="0050125A" w:rsidRPr="00191278" w:rsidRDefault="0050125A" w:rsidP="0050125A">
      <w:pPr>
        <w:pStyle w:val="OpdrachtOpsomming"/>
      </w:pPr>
      <w:r>
        <w:rPr>
          <w:rFonts w:cs="Arial"/>
        </w:rPr>
        <w:t>•</w:t>
      </w:r>
      <w:r w:rsidRPr="00191278">
        <w:tab/>
        <w:t>Pi</w:t>
      </w:r>
      <w:r>
        <w:t>ë</w:t>
      </w:r>
      <w:r w:rsidRPr="00191278">
        <w:t>rre met bruin</w:t>
      </w:r>
      <w:r>
        <w:t>e ogen</w:t>
      </w:r>
      <w:r w:rsidRPr="00191278">
        <w:t xml:space="preserve"> en kuiltjes in zijn wangen</w:t>
      </w:r>
    </w:p>
    <w:p w14:paraId="42083961" w14:textId="77777777" w:rsidR="0050125A" w:rsidRPr="00191278" w:rsidRDefault="0050125A" w:rsidP="0050125A">
      <w:pPr>
        <w:pStyle w:val="OpdrachtOpsomming"/>
      </w:pPr>
      <w:r>
        <w:rPr>
          <w:rFonts w:cs="Arial"/>
        </w:rPr>
        <w:t>•</w:t>
      </w:r>
      <w:r w:rsidRPr="00191278">
        <w:tab/>
        <w:t>Fatima met bruin</w:t>
      </w:r>
      <w:r>
        <w:t>e ogen</w:t>
      </w:r>
      <w:r w:rsidRPr="00191278">
        <w:t xml:space="preserve"> en </w:t>
      </w:r>
      <w:r>
        <w:t>geen</w:t>
      </w:r>
      <w:r w:rsidRPr="00191278">
        <w:t xml:space="preserve"> kuiltjes in haar wangen</w:t>
      </w:r>
    </w:p>
    <w:p w14:paraId="508E1D8C" w14:textId="77777777" w:rsidR="0050125A" w:rsidRPr="00191278" w:rsidRDefault="0050125A" w:rsidP="0050125A">
      <w:pPr>
        <w:pStyle w:val="OpdrachtOpsomming"/>
      </w:pPr>
      <w:r>
        <w:rPr>
          <w:rFonts w:cs="Arial"/>
        </w:rPr>
        <w:t>•</w:t>
      </w:r>
      <w:r w:rsidRPr="00191278">
        <w:tab/>
        <w:t xml:space="preserve">Sven met blauwe ogen en </w:t>
      </w:r>
      <w:r>
        <w:t>geen</w:t>
      </w:r>
      <w:r w:rsidRPr="00191278">
        <w:t xml:space="preserve"> kuiltjes in zijn wangen</w:t>
      </w:r>
    </w:p>
    <w:p w14:paraId="77105F7E" w14:textId="77777777" w:rsidR="0050125A" w:rsidRPr="00191278" w:rsidRDefault="0050125A" w:rsidP="0050125A">
      <w:pPr>
        <w:pStyle w:val="OpdrachtVraag"/>
      </w:pPr>
      <w:r w:rsidRPr="00191278">
        <w:t>Welke cel hoort bij wie?</w:t>
      </w:r>
    </w:p>
    <w:p w14:paraId="4A2C6A98" w14:textId="77777777" w:rsidR="0050125A" w:rsidRPr="00191278" w:rsidRDefault="0050125A" w:rsidP="0050125A">
      <w:pPr>
        <w:pStyle w:val="OpdrachtAntwoord-regel"/>
      </w:pPr>
      <w:r w:rsidRPr="00191278">
        <w:t>Cel 1 hoort bij Sven, cel 2 hoort bij Fatima en cel 3 hoort bij Pi</w:t>
      </w:r>
      <w:r>
        <w:t>ë</w:t>
      </w:r>
      <w:r w:rsidRPr="00191278">
        <w:t>rre.</w:t>
      </w:r>
    </w:p>
    <w:p w14:paraId="250232F2" w14:textId="77777777" w:rsidR="0050125A" w:rsidRDefault="0050125A" w:rsidP="0050125A">
      <w:pPr>
        <w:pStyle w:val="Tekst"/>
      </w:pPr>
    </w:p>
    <w:p w14:paraId="60692CB4" w14:textId="511AB355" w:rsidR="0050125A" w:rsidRDefault="0050125A" w:rsidP="0050125A">
      <w:pPr>
        <w:pStyle w:val="OpdrachtNummer"/>
      </w:pPr>
      <w:r>
        <w:t>23</w:t>
      </w:r>
    </w:p>
    <w:p w14:paraId="3DE4D779" w14:textId="77777777" w:rsidR="0050125A" w:rsidRDefault="0050125A" w:rsidP="0050125A">
      <w:pPr>
        <w:pStyle w:val="OpdrachtTitel"/>
      </w:pPr>
      <w:r w:rsidRPr="00191278">
        <w:t>Is dat erfelijk?</w:t>
      </w:r>
    </w:p>
    <w:p w14:paraId="0F2B0DE2" w14:textId="77777777" w:rsidR="0050125A" w:rsidRPr="003E40FC" w:rsidRDefault="0050125A" w:rsidP="0050125A">
      <w:pPr>
        <w:pStyle w:val="OpdrachtIntroductie"/>
        <w:rPr>
          <w:rStyle w:val="Onderstreept"/>
        </w:rPr>
      </w:pPr>
      <w:r w:rsidRPr="003E40FC">
        <w:rPr>
          <w:rStyle w:val="Onderstreept"/>
        </w:rPr>
        <w:t>Voorronde Biologie Olympiade Junior havo 2016, vraag 5.</w:t>
      </w:r>
    </w:p>
    <w:p w14:paraId="01C0512D" w14:textId="77777777" w:rsidR="0050125A" w:rsidRPr="00191278" w:rsidRDefault="0050125A" w:rsidP="0050125A">
      <w:pPr>
        <w:pStyle w:val="OpdrachtIntroductie"/>
      </w:pPr>
      <w:r w:rsidRPr="00191278">
        <w:t>Wetenschappers willen weten in hoeverre de eigenschap intelligentie erfelijk is. Daarvoor bestuderen zij de uitslagen van IQ-testen (</w:t>
      </w:r>
      <w:r>
        <w:t>i</w:t>
      </w:r>
      <w:r w:rsidRPr="00191278">
        <w:t>ntelligentie</w:t>
      </w:r>
      <w:r>
        <w:t>q</w:t>
      </w:r>
      <w:r w:rsidRPr="00191278">
        <w:t>uotiënt). In het jaar 2000 hebben alle leerlingen van groep</w:t>
      </w:r>
      <w:r>
        <w:t> </w:t>
      </w:r>
      <w:r w:rsidRPr="00191278">
        <w:t>8 van de basisschool in Nederland een intelligentietest gemaakt. Er is berekend hoe vaak het voorkwam dat eeneiige en twee-eiige tweelingen een gelijk IQ hadden en hoe vaak het voorkwam dat twee willekeurige leerlingen een gelijk IQ hadden, zie tabel</w:t>
      </w:r>
      <w:r>
        <w:t> 1</w:t>
      </w:r>
      <w:r w:rsidRPr="00191278">
        <w:t>.</w:t>
      </w:r>
    </w:p>
    <w:p w14:paraId="49F6D60E" w14:textId="77777777" w:rsidR="0050125A" w:rsidRPr="00191278" w:rsidRDefault="0050125A" w:rsidP="0050125A">
      <w:pPr>
        <w:pStyle w:val="OpdrachtVraag"/>
      </w:pPr>
      <w:r w:rsidRPr="00191278">
        <w:t xml:space="preserve">De wetenschappers bedachten verschillende conclusies en verklaringen op basis van deze studie. Welke conclusies met verklaringen zijn juist? </w:t>
      </w:r>
      <w:r>
        <w:t>Noteer</w:t>
      </w:r>
      <w:r w:rsidRPr="00191278">
        <w:t xml:space="preserve"> de cijfers.</w:t>
      </w:r>
    </w:p>
    <w:p w14:paraId="1D7EC576" w14:textId="77777777" w:rsidR="0050125A" w:rsidRPr="00191278" w:rsidRDefault="0050125A" w:rsidP="0050125A">
      <w:pPr>
        <w:pStyle w:val="OpdrachtOpsomming"/>
      </w:pPr>
      <w:r w:rsidRPr="00191278">
        <w:t>1</w:t>
      </w:r>
      <w:r w:rsidRPr="00191278">
        <w:tab/>
        <w:t>Tweelingen scoren vaker hetzelfde omdat ze precies even oud zijn.</w:t>
      </w:r>
    </w:p>
    <w:p w14:paraId="2369F957" w14:textId="77777777" w:rsidR="0050125A" w:rsidRPr="00191278" w:rsidRDefault="0050125A" w:rsidP="0050125A">
      <w:pPr>
        <w:pStyle w:val="OpdrachtOpsomming"/>
      </w:pPr>
      <w:r w:rsidRPr="00191278">
        <w:t>2</w:t>
      </w:r>
      <w:r w:rsidRPr="00191278">
        <w:tab/>
        <w:t>Tweelingen scoren vaker hetzelfde omdat ze dezelfde ouders hebben.</w:t>
      </w:r>
    </w:p>
    <w:p w14:paraId="338F3E4C" w14:textId="77777777" w:rsidR="0050125A" w:rsidRPr="00191278" w:rsidRDefault="0050125A" w:rsidP="0050125A">
      <w:pPr>
        <w:pStyle w:val="OpdrachtOpsomming"/>
      </w:pPr>
      <w:r w:rsidRPr="00191278">
        <w:t>3</w:t>
      </w:r>
      <w:r w:rsidRPr="00191278">
        <w:tab/>
        <w:t>Eeneiige tweelingen scoren vaker hetzelfde dan twee-eiige tweelingen</w:t>
      </w:r>
      <w:r>
        <w:t>,</w:t>
      </w:r>
      <w:r w:rsidRPr="00191278">
        <w:t xml:space="preserve"> omdat ze hetzelfde DNA hebben.</w:t>
      </w:r>
    </w:p>
    <w:p w14:paraId="1955AC39" w14:textId="77777777" w:rsidR="0050125A" w:rsidRPr="00191278" w:rsidRDefault="0050125A" w:rsidP="0050125A">
      <w:pPr>
        <w:pStyle w:val="OpdrachtOpsomming"/>
      </w:pPr>
      <w:r w:rsidRPr="00191278">
        <w:t>4</w:t>
      </w:r>
      <w:r w:rsidRPr="00191278">
        <w:tab/>
        <w:t>Eeneiige tweelingen scoren vaker hetzelfde dan twee-eiige tweelingen, omdat ze altijd van hetzelfde geslacht zijn.</w:t>
      </w:r>
    </w:p>
    <w:p w14:paraId="06BCCC8B" w14:textId="77777777" w:rsidR="0050125A" w:rsidRPr="00191278" w:rsidRDefault="0050125A" w:rsidP="0050125A">
      <w:pPr>
        <w:pStyle w:val="OpdrachtOpsomming"/>
      </w:pPr>
      <w:r w:rsidRPr="00191278">
        <w:t>5</w:t>
      </w:r>
      <w:r w:rsidRPr="00191278">
        <w:tab/>
        <w:t>Uit deze resultaten blijkt dat intelligentie erfelijk is.</w:t>
      </w:r>
    </w:p>
    <w:p w14:paraId="7C203AC5" w14:textId="4813684E" w:rsidR="006E7956" w:rsidRDefault="0050125A" w:rsidP="006E7956">
      <w:pPr>
        <w:pStyle w:val="OpdrachtAntwoord-regel"/>
      </w:pPr>
      <w:r w:rsidRPr="00191278">
        <w:t>Conclusies 2, 3 en 5 zijn juist</w:t>
      </w:r>
      <w:r>
        <w:t>.</w:t>
      </w:r>
      <w:r w:rsidR="006E7956">
        <w:br w:type="page"/>
      </w:r>
    </w:p>
    <w:p w14:paraId="66FE9F6D" w14:textId="2598505D" w:rsidR="00553991" w:rsidRDefault="00553991" w:rsidP="00311088">
      <w:pPr>
        <w:pStyle w:val="ParagraafSubtitel"/>
      </w:pPr>
      <w:r w:rsidRPr="005B6A7F">
        <w:lastRenderedPageBreak/>
        <w:t>Context</w:t>
      </w:r>
      <w:r>
        <w:tab/>
      </w:r>
      <w:r w:rsidR="0050125A">
        <w:t>Tomaten veredelen</w:t>
      </w:r>
    </w:p>
    <w:p w14:paraId="487D50A1" w14:textId="12D5DDE6" w:rsidR="00553991" w:rsidRDefault="00553991" w:rsidP="0066169A">
      <w:pPr>
        <w:pStyle w:val="OpdrachtNummer"/>
      </w:pPr>
      <w:r>
        <w:t>2</w:t>
      </w:r>
      <w:r w:rsidR="0050125A">
        <w:t>4</w:t>
      </w:r>
    </w:p>
    <w:p w14:paraId="6CC089FE" w14:textId="77777777" w:rsidR="0050125A" w:rsidRPr="00191278" w:rsidRDefault="0050125A" w:rsidP="0050125A">
      <w:pPr>
        <w:pStyle w:val="OpdrachtVraag"/>
      </w:pPr>
      <w:r w:rsidRPr="00191278">
        <w:t>Stel dat jij tomatenkweker bent, op welke twee erfelijke eigenschappen zou jij tomatenplanten selecteren?</w:t>
      </w:r>
    </w:p>
    <w:p w14:paraId="317ACC56" w14:textId="77777777" w:rsidR="0050125A" w:rsidRPr="00191278" w:rsidRDefault="0050125A" w:rsidP="0050125A">
      <w:pPr>
        <w:pStyle w:val="OpdrachtAntwoord-regel"/>
      </w:pPr>
      <w:r w:rsidRPr="00191278">
        <w:t>Voorbeelden van juiste antwoorden:</w:t>
      </w:r>
    </w:p>
    <w:p w14:paraId="4EFDCAD8" w14:textId="77777777" w:rsidR="0050125A" w:rsidRPr="00191278" w:rsidRDefault="0050125A" w:rsidP="0050125A">
      <w:pPr>
        <w:pStyle w:val="OpdrachtAntwoord-regel"/>
      </w:pPr>
      <w:r>
        <w:rPr>
          <w:rFonts w:cs="Arial"/>
        </w:rPr>
        <w:t>•</w:t>
      </w:r>
      <w:r>
        <w:tab/>
      </w:r>
      <w:r w:rsidRPr="00191278">
        <w:t>grootte van de tomaat</w:t>
      </w:r>
    </w:p>
    <w:p w14:paraId="795BA4DF" w14:textId="77777777" w:rsidR="0050125A" w:rsidRPr="00191278" w:rsidRDefault="0050125A" w:rsidP="0050125A">
      <w:pPr>
        <w:pStyle w:val="OpdrachtAntwoord-regel"/>
      </w:pPr>
      <w:r>
        <w:rPr>
          <w:rFonts w:cs="Arial"/>
        </w:rPr>
        <w:t>•</w:t>
      </w:r>
      <w:r>
        <w:tab/>
      </w:r>
      <w:r w:rsidRPr="00191278">
        <w:t>zoetheid van de tomaat</w:t>
      </w:r>
    </w:p>
    <w:p w14:paraId="4BD0E823" w14:textId="77777777" w:rsidR="0050125A" w:rsidRPr="00191278" w:rsidRDefault="0050125A" w:rsidP="0050125A">
      <w:pPr>
        <w:pStyle w:val="OpdrachtAntwoord-regel"/>
      </w:pPr>
      <w:r>
        <w:rPr>
          <w:rFonts w:cs="Arial"/>
        </w:rPr>
        <w:t>•</w:t>
      </w:r>
      <w:r>
        <w:tab/>
      </w:r>
      <w:r w:rsidRPr="00191278">
        <w:t>vorm van de tomaat</w:t>
      </w:r>
    </w:p>
    <w:p w14:paraId="28665A90" w14:textId="77777777" w:rsidR="0050125A" w:rsidRPr="00191278" w:rsidRDefault="0050125A" w:rsidP="0050125A">
      <w:pPr>
        <w:pStyle w:val="OpdrachtAntwoord-regel"/>
      </w:pPr>
      <w:r>
        <w:rPr>
          <w:rFonts w:cs="Arial"/>
        </w:rPr>
        <w:t>•</w:t>
      </w:r>
      <w:r>
        <w:tab/>
      </w:r>
      <w:r w:rsidRPr="00191278">
        <w:t>kleur van de tomaat</w:t>
      </w:r>
    </w:p>
    <w:p w14:paraId="79AD039A" w14:textId="77777777" w:rsidR="0050125A" w:rsidRPr="00191278" w:rsidRDefault="0050125A" w:rsidP="0050125A">
      <w:pPr>
        <w:pStyle w:val="OpdrachtAntwoord-regel"/>
      </w:pPr>
      <w:r>
        <w:rPr>
          <w:rFonts w:cs="Arial"/>
        </w:rPr>
        <w:t>•</w:t>
      </w:r>
      <w:r>
        <w:tab/>
      </w:r>
      <w:r w:rsidRPr="00191278">
        <w:t xml:space="preserve">hoe goed de plant </w:t>
      </w:r>
      <w:r>
        <w:t xml:space="preserve">is </w:t>
      </w:r>
      <w:r w:rsidRPr="00191278">
        <w:t>bestand tegen ziekte</w:t>
      </w:r>
      <w:r>
        <w:t>n</w:t>
      </w:r>
    </w:p>
    <w:p w14:paraId="7D701B1C" w14:textId="77777777" w:rsidR="0050125A" w:rsidRDefault="0050125A" w:rsidP="0050125A">
      <w:pPr>
        <w:pStyle w:val="Tekst"/>
      </w:pPr>
    </w:p>
    <w:p w14:paraId="50CCFE3A" w14:textId="77777777" w:rsidR="0050125A" w:rsidRPr="00191278" w:rsidRDefault="0050125A" w:rsidP="0050125A">
      <w:pPr>
        <w:pStyle w:val="OpdrachtNummer"/>
      </w:pPr>
      <w:r>
        <w:t>25</w:t>
      </w:r>
    </w:p>
    <w:p w14:paraId="6341D70D" w14:textId="77777777" w:rsidR="0050125A" w:rsidRPr="00191278" w:rsidRDefault="0050125A" w:rsidP="0050125A">
      <w:pPr>
        <w:pStyle w:val="OpdrachtDeelvraag"/>
      </w:pPr>
      <w:r w:rsidRPr="00191278">
        <w:t>a</w:t>
      </w:r>
      <w:r w:rsidRPr="00191278">
        <w:tab/>
      </w:r>
      <w:r>
        <w:t xml:space="preserve">Zijn </w:t>
      </w:r>
      <w:r w:rsidRPr="00191278">
        <w:t>zelfbestuiving en bevruchting een voorbeeld van geslachtelijk</w:t>
      </w:r>
      <w:r>
        <w:t>e</w:t>
      </w:r>
      <w:r w:rsidRPr="00191278">
        <w:t xml:space="preserve"> of ongeslachtelijke voortplanting? Leg je antwoord uit.</w:t>
      </w:r>
    </w:p>
    <w:p w14:paraId="6FE401B6" w14:textId="77777777" w:rsidR="0050125A" w:rsidRPr="00191278" w:rsidRDefault="0050125A" w:rsidP="0050125A">
      <w:pPr>
        <w:pStyle w:val="OpdrachtAntwoord-regel"/>
      </w:pPr>
      <w:r>
        <w:t>Z</w:t>
      </w:r>
      <w:r w:rsidRPr="00191278">
        <w:t xml:space="preserve">elfbestuiving en bevruchting </w:t>
      </w:r>
      <w:r>
        <w:t xml:space="preserve">zijn </w:t>
      </w:r>
      <w:r w:rsidRPr="00191278">
        <w:t>een voorbeeld v</w:t>
      </w:r>
      <w:r>
        <w:t>an g</w:t>
      </w:r>
      <w:r w:rsidRPr="00191278">
        <w:t>eslachtelijke voortplanting</w:t>
      </w:r>
      <w:r>
        <w:t>,</w:t>
      </w:r>
      <w:r w:rsidRPr="00191278">
        <w:t xml:space="preserve"> want bij bestuiving en bevruchting zijn geslachtscellen (stuifmeelkorrels en eicellen) betrokken.</w:t>
      </w:r>
    </w:p>
    <w:p w14:paraId="192283DA" w14:textId="77777777" w:rsidR="0050125A" w:rsidRPr="00191278" w:rsidRDefault="0050125A" w:rsidP="0050125A">
      <w:pPr>
        <w:pStyle w:val="OpdrachtDeelvraag"/>
      </w:pPr>
      <w:r w:rsidRPr="00191278">
        <w:t>b</w:t>
      </w:r>
      <w:r w:rsidRPr="00191278">
        <w:tab/>
        <w:t>Waarom willen veredelaars dat de ouderrassen homozygoot zijn voor de gewenste eigenschappen?</w:t>
      </w:r>
    </w:p>
    <w:p w14:paraId="5C2908DA" w14:textId="77777777" w:rsidR="0050125A" w:rsidRPr="00191278" w:rsidRDefault="0050125A" w:rsidP="0050125A">
      <w:pPr>
        <w:pStyle w:val="OpdrachtAntwoord-regel"/>
      </w:pPr>
      <w:r>
        <w:t xml:space="preserve">Als </w:t>
      </w:r>
      <w:r w:rsidRPr="00191278">
        <w:t xml:space="preserve">ouderrassen homozygoot zijn voor de gewenste eigenschappen </w:t>
      </w:r>
      <w:r>
        <w:t>weet je z</w:t>
      </w:r>
      <w:r w:rsidRPr="00191278">
        <w:t>eker dat de gewenste eigenschap wordt doorgegeven aan de nakomelingen.</w:t>
      </w:r>
    </w:p>
    <w:p w14:paraId="2D45780D" w14:textId="77777777" w:rsidR="0050125A" w:rsidRDefault="0050125A" w:rsidP="0050125A">
      <w:pPr>
        <w:pStyle w:val="Tekst"/>
      </w:pPr>
    </w:p>
    <w:p w14:paraId="5D1B50EE" w14:textId="77777777" w:rsidR="0050125A" w:rsidRPr="00191278" w:rsidRDefault="0050125A" w:rsidP="0050125A">
      <w:pPr>
        <w:pStyle w:val="OpdrachtNummer"/>
      </w:pPr>
      <w:r>
        <w:t>26</w:t>
      </w:r>
    </w:p>
    <w:p w14:paraId="7BFC9BDD" w14:textId="77777777" w:rsidR="0050125A" w:rsidRPr="00191278" w:rsidRDefault="0050125A" w:rsidP="0050125A">
      <w:pPr>
        <w:pStyle w:val="OpdrachtIntroductie"/>
      </w:pPr>
      <w:r w:rsidRPr="00191278">
        <w:t>Plantenveredelaars kiezen tijdens het veredelingsproces soms voor geslachtelijke voortplanting en soms voor ongeslachtelijke voortplanting van de tomatenplanten.</w:t>
      </w:r>
    </w:p>
    <w:p w14:paraId="24F47296" w14:textId="77777777" w:rsidR="0050125A" w:rsidRPr="00191278" w:rsidRDefault="0050125A" w:rsidP="0050125A">
      <w:pPr>
        <w:pStyle w:val="OpdrachtDeelvraag"/>
      </w:pPr>
      <w:r w:rsidRPr="00191278">
        <w:t>a</w:t>
      </w:r>
      <w:r w:rsidRPr="00191278">
        <w:tab/>
        <w:t>Waarom wil een veredelaar dat de oudergewassen zich geslachtelijk voortplanten?</w:t>
      </w:r>
    </w:p>
    <w:p w14:paraId="50DC9D5D" w14:textId="77777777" w:rsidR="0050125A" w:rsidRPr="00191278" w:rsidRDefault="0050125A" w:rsidP="0050125A">
      <w:pPr>
        <w:pStyle w:val="OpdrachtAntwoord-regel"/>
      </w:pPr>
      <w:r>
        <w:t xml:space="preserve">Als </w:t>
      </w:r>
      <w:r w:rsidRPr="00191278">
        <w:t xml:space="preserve">oudergewassen zich geslachtelijk voortplanten </w:t>
      </w:r>
      <w:r>
        <w:t xml:space="preserve">kan er </w:t>
      </w:r>
      <w:r w:rsidRPr="00191278">
        <w:t xml:space="preserve">recombinatie van (chromosomen en) allelen optreden en </w:t>
      </w:r>
      <w:r>
        <w:t xml:space="preserve">kunnen </w:t>
      </w:r>
      <w:r w:rsidRPr="00191278">
        <w:t>er nieuwe combinaties van eigenschappen ontstaan.</w:t>
      </w:r>
    </w:p>
    <w:p w14:paraId="3A8DCD74" w14:textId="77777777" w:rsidR="0050125A" w:rsidRPr="00191278" w:rsidRDefault="0050125A" w:rsidP="0050125A">
      <w:pPr>
        <w:pStyle w:val="OpdrachtDeelvraag"/>
      </w:pPr>
      <w:r w:rsidRPr="00191278">
        <w:t>b</w:t>
      </w:r>
      <w:r w:rsidRPr="00191278">
        <w:tab/>
        <w:t>Waarom wil een veredelaar of kweker de heterozygote tomatenplanten ongeslachtelijk vermeerderen?</w:t>
      </w:r>
    </w:p>
    <w:p w14:paraId="6D0FBEB8" w14:textId="10FDA65E" w:rsidR="0050125A" w:rsidRPr="00191278" w:rsidRDefault="0050125A" w:rsidP="0050125A">
      <w:pPr>
        <w:pStyle w:val="OpdrachtAntwoord-regel"/>
      </w:pPr>
      <w:r>
        <w:t xml:space="preserve">Als je </w:t>
      </w:r>
      <w:r w:rsidRPr="00191278">
        <w:t>heterozygote tomatenplanten ongeslachtelijk vermeerder</w:t>
      </w:r>
      <w:r>
        <w:t>t,</w:t>
      </w:r>
      <w:r w:rsidRPr="00191278">
        <w:t xml:space="preserve"> weet </w:t>
      </w:r>
      <w:r>
        <w:t>je</w:t>
      </w:r>
      <w:r w:rsidRPr="00191278">
        <w:t xml:space="preserve"> zeker dat het genotype van alle nakomelingen gelijk is</w:t>
      </w:r>
      <w:r>
        <w:t xml:space="preserve"> aan het genotype van de ouderplant</w:t>
      </w:r>
      <w:r w:rsidRPr="00191278">
        <w:t>, en dat ze de gewenste eigenschappen bezitten.</w:t>
      </w:r>
    </w:p>
    <w:p w14:paraId="3E22C242" w14:textId="37BF7C06" w:rsidR="00553991" w:rsidRDefault="00553991" w:rsidP="0066169A">
      <w:pPr>
        <w:pStyle w:val="ParagraafTitel"/>
      </w:pPr>
      <w:r>
        <w:lastRenderedPageBreak/>
        <w:t>3</w:t>
      </w:r>
      <w:r>
        <w:tab/>
      </w:r>
      <w:r w:rsidR="0050125A" w:rsidRPr="00191278">
        <w:t>Monohybride kruisingen</w:t>
      </w:r>
    </w:p>
    <w:p w14:paraId="56833DA9" w14:textId="77777777" w:rsidR="00553991" w:rsidRPr="00A60865" w:rsidRDefault="00553991" w:rsidP="00311088">
      <w:pPr>
        <w:pStyle w:val="ParagraafTussenkop"/>
      </w:pPr>
      <w:r w:rsidRPr="00A60865">
        <w:t>KENNIS</w:t>
      </w:r>
    </w:p>
    <w:p w14:paraId="4DE84614" w14:textId="301C9945" w:rsidR="00032862" w:rsidRDefault="00032862" w:rsidP="00032862">
      <w:pPr>
        <w:pStyle w:val="OpdrachtNummer"/>
      </w:pPr>
      <w:r>
        <w:t>2</w:t>
      </w:r>
      <w:r w:rsidR="0050125A">
        <w:t>7</w:t>
      </w:r>
    </w:p>
    <w:p w14:paraId="26F13A5C" w14:textId="77777777" w:rsidR="0050125A" w:rsidRPr="00191278" w:rsidRDefault="0050125A" w:rsidP="0050125A">
      <w:pPr>
        <w:pStyle w:val="OpdrachtVraag"/>
      </w:pPr>
      <w:r w:rsidRPr="00191278">
        <w:t>Hoeveel allelen</w:t>
      </w:r>
      <w:r>
        <w:t xml:space="preserve"> van één ouder</w:t>
      </w:r>
      <w:r w:rsidRPr="00191278">
        <w:t xml:space="preserve"> zijn betrokken bij een monohybride kruising?</w:t>
      </w:r>
    </w:p>
    <w:p w14:paraId="0F58A754" w14:textId="52997261" w:rsidR="0050125A" w:rsidRPr="00191278" w:rsidRDefault="0050125A" w:rsidP="0050125A">
      <w:pPr>
        <w:pStyle w:val="OpdrachtAntwoord-regel"/>
      </w:pPr>
      <w:r>
        <w:t>Bij een monohybride kruising zijn twee allelen (één</w:t>
      </w:r>
      <w:r w:rsidRPr="00191278">
        <w:t xml:space="preserve"> paar</w:t>
      </w:r>
      <w:r>
        <w:t xml:space="preserve">) van één ouder betrokken, </w:t>
      </w:r>
      <w:r w:rsidRPr="00191278">
        <w:t>omdat op ieder chromosoom van een chromosomenpaar een allel ligt.</w:t>
      </w:r>
    </w:p>
    <w:p w14:paraId="5717F511" w14:textId="77777777" w:rsidR="0050125A" w:rsidRDefault="0050125A" w:rsidP="0050125A">
      <w:pPr>
        <w:pStyle w:val="Tekst"/>
      </w:pPr>
    </w:p>
    <w:p w14:paraId="4D2165D1" w14:textId="77777777" w:rsidR="0050125A" w:rsidRPr="00191278" w:rsidRDefault="0050125A" w:rsidP="0050125A">
      <w:pPr>
        <w:pStyle w:val="OpdrachtNummer"/>
      </w:pPr>
      <w:r w:rsidRPr="00191278">
        <w:t>2</w:t>
      </w:r>
      <w:r>
        <w:t>8</w:t>
      </w:r>
    </w:p>
    <w:p w14:paraId="154BD832" w14:textId="77777777" w:rsidR="0050125A" w:rsidRPr="00191278" w:rsidRDefault="0050125A" w:rsidP="0050125A">
      <w:pPr>
        <w:pStyle w:val="OpdrachtIntroductie"/>
      </w:pPr>
      <w:r w:rsidRPr="00191278">
        <w:t xml:space="preserve">Bekijk afbeelding </w:t>
      </w:r>
      <w:r>
        <w:t>22</w:t>
      </w:r>
      <w:r w:rsidRPr="00191278">
        <w:t>.</w:t>
      </w:r>
    </w:p>
    <w:p w14:paraId="19B1C4C4" w14:textId="77777777" w:rsidR="0050125A" w:rsidRPr="00191278" w:rsidRDefault="0050125A" w:rsidP="0050125A">
      <w:pPr>
        <w:pStyle w:val="OpdrachtDeelvraag"/>
      </w:pPr>
      <w:r w:rsidRPr="00191278">
        <w:t>a</w:t>
      </w:r>
      <w:r w:rsidRPr="00191278">
        <w:tab/>
        <w:t>Hoe groot is de kans dat een konijn in de F</w:t>
      </w:r>
      <w:r w:rsidRPr="00C27217">
        <w:rPr>
          <w:rStyle w:val="Subscript"/>
        </w:rPr>
        <w:t>2</w:t>
      </w:r>
      <w:r w:rsidRPr="00191278">
        <w:t xml:space="preserve"> het genotype HH heeft? Geef je antwoord in een breuk en </w:t>
      </w:r>
      <w:r>
        <w:t>als percentage</w:t>
      </w:r>
      <w:r w:rsidRPr="00191278">
        <w:t>.</w:t>
      </w:r>
    </w:p>
    <w:p w14:paraId="53D65B6F" w14:textId="77777777" w:rsidR="0050125A" w:rsidRPr="00191278" w:rsidRDefault="0050125A" w:rsidP="0050125A">
      <w:pPr>
        <w:pStyle w:val="OpdrachtAntwoord-regel"/>
      </w:pPr>
      <w:r>
        <w:t>D</w:t>
      </w:r>
      <w:r w:rsidRPr="00191278">
        <w:t>e kans dat een konijn in de F</w:t>
      </w:r>
      <w:r w:rsidRPr="003D027F">
        <w:rPr>
          <w:rStyle w:val="Subscript"/>
        </w:rPr>
        <w:t>2</w:t>
      </w:r>
      <w:r w:rsidRPr="00191278">
        <w:t xml:space="preserve"> het genotype HH heeft </w:t>
      </w:r>
      <w:r>
        <w:t xml:space="preserve">is </w:t>
      </w:r>
      <w:r w:rsidRPr="00191278">
        <w:t>¼ of 25%</w:t>
      </w:r>
      <w:r>
        <w:t>.</w:t>
      </w:r>
    </w:p>
    <w:p w14:paraId="617E8F0F" w14:textId="77777777" w:rsidR="0050125A" w:rsidRPr="00191278" w:rsidRDefault="0050125A" w:rsidP="0050125A">
      <w:pPr>
        <w:pStyle w:val="OpdrachtDeelvraag"/>
      </w:pPr>
      <w:r w:rsidRPr="00191278">
        <w:t>b</w:t>
      </w:r>
      <w:r w:rsidRPr="00191278">
        <w:tab/>
        <w:t>Hoe groot is de kans dat een konijn in de F</w:t>
      </w:r>
      <w:r w:rsidRPr="00C27217">
        <w:rPr>
          <w:rStyle w:val="Subscript"/>
        </w:rPr>
        <w:t>2</w:t>
      </w:r>
      <w:r w:rsidRPr="00191278">
        <w:t xml:space="preserve"> het genotype Hh heeft? Geef je antwoord in een breuk en </w:t>
      </w:r>
      <w:r>
        <w:t>als percentage</w:t>
      </w:r>
      <w:r w:rsidRPr="00191278">
        <w:t>.</w:t>
      </w:r>
    </w:p>
    <w:p w14:paraId="4F431534" w14:textId="77777777" w:rsidR="0050125A" w:rsidRPr="00191278" w:rsidRDefault="0050125A" w:rsidP="0050125A">
      <w:pPr>
        <w:pStyle w:val="OpdrachtAntwoord-regel"/>
      </w:pPr>
      <w:r>
        <w:t>D</w:t>
      </w:r>
      <w:r w:rsidRPr="00191278">
        <w:t>e kans dat een konijn in de F</w:t>
      </w:r>
      <w:r w:rsidRPr="00C27217">
        <w:rPr>
          <w:rStyle w:val="Subscript"/>
        </w:rPr>
        <w:t>2</w:t>
      </w:r>
      <w:r w:rsidRPr="00191278">
        <w:t xml:space="preserve"> het genotype Hh </w:t>
      </w:r>
      <w:r>
        <w:t xml:space="preserve">heeft is </w:t>
      </w:r>
      <w:r w:rsidRPr="00191278">
        <w:t>½ of 50%</w:t>
      </w:r>
      <w:r>
        <w:t>.</w:t>
      </w:r>
    </w:p>
    <w:p w14:paraId="5B91552A" w14:textId="77777777" w:rsidR="0050125A" w:rsidRPr="00191278" w:rsidRDefault="0050125A" w:rsidP="0050125A">
      <w:pPr>
        <w:pStyle w:val="OpdrachtDeelvraag"/>
      </w:pPr>
      <w:r w:rsidRPr="00191278">
        <w:t>c</w:t>
      </w:r>
      <w:r w:rsidRPr="00191278">
        <w:tab/>
        <w:t>Hoe groot is de kans dat een konijn in de F</w:t>
      </w:r>
      <w:r w:rsidRPr="00C27217">
        <w:rPr>
          <w:rStyle w:val="Subscript"/>
        </w:rPr>
        <w:t>2</w:t>
      </w:r>
      <w:r w:rsidRPr="00191278">
        <w:t xml:space="preserve"> staande oren heeft?</w:t>
      </w:r>
    </w:p>
    <w:p w14:paraId="717D0DF6" w14:textId="77777777" w:rsidR="0050125A" w:rsidRPr="00191278" w:rsidRDefault="0050125A" w:rsidP="0050125A">
      <w:pPr>
        <w:pStyle w:val="OpdrachtAntwoord-regel"/>
      </w:pPr>
      <w:r>
        <w:t>D</w:t>
      </w:r>
      <w:r w:rsidRPr="00191278">
        <w:t>e kans dat een konijn in de F</w:t>
      </w:r>
      <w:r w:rsidRPr="00C27217">
        <w:rPr>
          <w:rStyle w:val="Subscript"/>
        </w:rPr>
        <w:t>2</w:t>
      </w:r>
      <w:r w:rsidRPr="00191278">
        <w:t xml:space="preserve"> staande oren heeft</w:t>
      </w:r>
      <w:r>
        <w:t xml:space="preserve"> is</w:t>
      </w:r>
      <w:r w:rsidRPr="00191278">
        <w:t xml:space="preserve"> ¾ of 75%</w:t>
      </w:r>
      <w:r>
        <w:t>.</w:t>
      </w:r>
    </w:p>
    <w:p w14:paraId="658D912C" w14:textId="77777777" w:rsidR="0050125A" w:rsidRPr="00191278" w:rsidRDefault="0050125A" w:rsidP="0050125A">
      <w:pPr>
        <w:pStyle w:val="OpdrachtDeelvraag"/>
      </w:pPr>
      <w:r w:rsidRPr="00191278">
        <w:t>d</w:t>
      </w:r>
      <w:r w:rsidRPr="00191278">
        <w:tab/>
        <w:t>Hoe groot is de kans dat een konijn in de F</w:t>
      </w:r>
      <w:r w:rsidRPr="00C27217">
        <w:rPr>
          <w:rStyle w:val="Subscript"/>
        </w:rPr>
        <w:t>2</w:t>
      </w:r>
      <w:r w:rsidRPr="00191278">
        <w:t xml:space="preserve"> hangende oren heeft?</w:t>
      </w:r>
    </w:p>
    <w:p w14:paraId="03073A1A" w14:textId="77777777" w:rsidR="0050125A" w:rsidRPr="00191278" w:rsidRDefault="0050125A" w:rsidP="0050125A">
      <w:pPr>
        <w:pStyle w:val="OpdrachtAntwoord-regel"/>
      </w:pPr>
      <w:r>
        <w:t>D</w:t>
      </w:r>
      <w:r w:rsidRPr="00191278">
        <w:t>e kans dat een konijn in de F</w:t>
      </w:r>
      <w:r w:rsidRPr="00C27217">
        <w:rPr>
          <w:rStyle w:val="Subscript"/>
        </w:rPr>
        <w:t>2</w:t>
      </w:r>
      <w:r w:rsidRPr="00191278">
        <w:t xml:space="preserve"> hangende oren heeft </w:t>
      </w:r>
      <w:r>
        <w:t xml:space="preserve">is </w:t>
      </w:r>
      <w:r w:rsidRPr="00191278">
        <w:t>¼ of 25%</w:t>
      </w:r>
      <w:r>
        <w:t>.</w:t>
      </w:r>
    </w:p>
    <w:p w14:paraId="474CA740" w14:textId="77777777" w:rsidR="0050125A" w:rsidRDefault="0050125A" w:rsidP="0050125A">
      <w:pPr>
        <w:pStyle w:val="Tekst"/>
      </w:pPr>
    </w:p>
    <w:p w14:paraId="62B917BE" w14:textId="17BF972C" w:rsidR="0050125A" w:rsidRPr="00191278" w:rsidRDefault="0050125A" w:rsidP="0050125A">
      <w:pPr>
        <w:pStyle w:val="OpdrachtNummer"/>
      </w:pPr>
      <w:r>
        <w:t>29</w:t>
      </w:r>
    </w:p>
    <w:p w14:paraId="71D0CE87" w14:textId="77777777" w:rsidR="0050125A" w:rsidRPr="00191278" w:rsidRDefault="0050125A" w:rsidP="0050125A">
      <w:pPr>
        <w:pStyle w:val="OpdrachtIntroductie"/>
        <w:ind w:right="-142"/>
      </w:pPr>
      <w:r w:rsidRPr="00191278">
        <w:t>Bij labradors is het allel voor een zwarte vacht (B) dominant over het allel voor een bruine</w:t>
      </w:r>
      <w:r>
        <w:t xml:space="preserve"> vacht</w:t>
      </w:r>
      <w:r w:rsidRPr="00191278">
        <w:t xml:space="preserve"> (b).</w:t>
      </w:r>
    </w:p>
    <w:p w14:paraId="72901091" w14:textId="77777777" w:rsidR="0050125A" w:rsidRPr="00191278" w:rsidRDefault="0050125A" w:rsidP="0050125A">
      <w:pPr>
        <w:pStyle w:val="OpdrachtIntroductie"/>
      </w:pPr>
      <w:r w:rsidRPr="00191278">
        <w:t>Een zwarte mannetjeshond (homozygoot) en een bruine vrouwtjeshond worden met elkaar gekruist. De nakomelingen uit de F</w:t>
      </w:r>
      <w:r w:rsidRPr="00C27217">
        <w:rPr>
          <w:rStyle w:val="Subscript"/>
        </w:rPr>
        <w:t>1</w:t>
      </w:r>
      <w:r w:rsidRPr="00191278">
        <w:t xml:space="preserve"> paren onderling, waardoor de F</w:t>
      </w:r>
      <w:r w:rsidRPr="00C27217">
        <w:rPr>
          <w:rStyle w:val="Subscript"/>
        </w:rPr>
        <w:t>2</w:t>
      </w:r>
      <w:r w:rsidRPr="00191278">
        <w:t xml:space="preserve"> ontstaat.</w:t>
      </w:r>
    </w:p>
    <w:p w14:paraId="1BD890E0" w14:textId="77777777" w:rsidR="0050125A" w:rsidRDefault="0050125A" w:rsidP="0050125A">
      <w:pPr>
        <w:pStyle w:val="OpdrachtIntroductie"/>
      </w:pPr>
      <w:r w:rsidRPr="00191278">
        <w:t>In afbeelding</w:t>
      </w:r>
      <w:r>
        <w:t> 23</w:t>
      </w:r>
      <w:r w:rsidRPr="00191278">
        <w:t xml:space="preserve"> zie je </w:t>
      </w:r>
      <w:r>
        <w:t>het</w:t>
      </w:r>
      <w:r w:rsidRPr="00191278">
        <w:t xml:space="preserve"> kruising</w:t>
      </w:r>
      <w:r>
        <w:t>sschema</w:t>
      </w:r>
      <w:r w:rsidRPr="00191278">
        <w:t xml:space="preserve"> schematisch weergegeven.</w:t>
      </w:r>
    </w:p>
    <w:p w14:paraId="5E3AA123" w14:textId="77777777" w:rsidR="0050125A" w:rsidRPr="00191278" w:rsidRDefault="0050125A" w:rsidP="0050125A">
      <w:pPr>
        <w:pStyle w:val="OpdrachtDeelvraag"/>
      </w:pPr>
      <w:r w:rsidRPr="00191278">
        <w:t>a</w:t>
      </w:r>
      <w:r w:rsidRPr="00191278">
        <w:tab/>
        <w:t>Wat is het genotype van de ouders?</w:t>
      </w:r>
    </w:p>
    <w:p w14:paraId="0A44ABA9" w14:textId="77777777" w:rsidR="0050125A" w:rsidRPr="00191278" w:rsidRDefault="0050125A" w:rsidP="0050125A">
      <w:pPr>
        <w:pStyle w:val="OpdrachtAntwoord-regel"/>
      </w:pPr>
      <w:r w:rsidRPr="00191278">
        <w:t>Het mannetje heeft het genotype BB en het vrouwtje heeft het genotype bb</w:t>
      </w:r>
      <w:r>
        <w:t>.</w:t>
      </w:r>
    </w:p>
    <w:p w14:paraId="077A341C" w14:textId="77777777" w:rsidR="0050125A" w:rsidRPr="00191278" w:rsidRDefault="0050125A" w:rsidP="0050125A">
      <w:pPr>
        <w:pStyle w:val="OpdrachtDeelvraag"/>
      </w:pPr>
      <w:r w:rsidRPr="00191278">
        <w:t>b</w:t>
      </w:r>
      <w:r w:rsidRPr="00191278">
        <w:tab/>
        <w:t xml:space="preserve">Vul het kruisingsschema uit afbeelding </w:t>
      </w:r>
      <w:r>
        <w:t>23</w:t>
      </w:r>
      <w:r w:rsidRPr="00191278">
        <w:t xml:space="preserve"> in.</w:t>
      </w:r>
    </w:p>
    <w:p w14:paraId="762DD51C" w14:textId="77777777" w:rsidR="0050125A" w:rsidRPr="00191278" w:rsidRDefault="0050125A" w:rsidP="00301AFB">
      <w:pPr>
        <w:pStyle w:val="OpdrachtAntwoord-regel"/>
        <w:tabs>
          <w:tab w:val="clear" w:pos="1191"/>
          <w:tab w:val="left" w:pos="2410"/>
          <w:tab w:val="left" w:pos="3119"/>
        </w:tabs>
      </w:pPr>
      <w:r w:rsidRPr="00191278">
        <w:t>P</w:t>
      </w:r>
      <w:r w:rsidRPr="00191278">
        <w:tab/>
      </w:r>
      <w:r>
        <w:rPr>
          <w:rFonts w:cs="Arial"/>
        </w:rPr>
        <w:t xml:space="preserve">♂ </w:t>
      </w:r>
      <w:r w:rsidRPr="00191278">
        <w:t>BB</w:t>
      </w:r>
      <w:r w:rsidRPr="00191278">
        <w:tab/>
      </w:r>
      <w:r>
        <w:rPr>
          <w:rFonts w:cs="Arial"/>
        </w:rPr>
        <w:t>×</w:t>
      </w:r>
      <w:r w:rsidRPr="00191278">
        <w:tab/>
        <w:t>♀</w:t>
      </w:r>
      <w:r>
        <w:t xml:space="preserve"> </w:t>
      </w:r>
      <w:r w:rsidRPr="00191278">
        <w:t>bb</w:t>
      </w:r>
    </w:p>
    <w:p w14:paraId="57558330" w14:textId="343C5FB7" w:rsidR="0050125A" w:rsidRPr="00191278" w:rsidRDefault="0050125A" w:rsidP="00301AFB">
      <w:pPr>
        <w:pStyle w:val="OpdrachtAntwoord-regel"/>
        <w:tabs>
          <w:tab w:val="clear" w:pos="1191"/>
          <w:tab w:val="left" w:pos="2410"/>
          <w:tab w:val="left" w:pos="3119"/>
        </w:tabs>
      </w:pPr>
      <w:r>
        <w:t>g</w:t>
      </w:r>
      <w:r w:rsidRPr="00191278">
        <w:t>eslacht</w:t>
      </w:r>
      <w:r>
        <w:t>s</w:t>
      </w:r>
      <w:r w:rsidRPr="00191278">
        <w:t>cellen</w:t>
      </w:r>
      <w:r w:rsidRPr="00191278">
        <w:tab/>
        <w:t>B</w:t>
      </w:r>
      <w:r w:rsidRPr="00191278">
        <w:tab/>
      </w:r>
      <w:r w:rsidR="00301AFB">
        <w:rPr>
          <w:rFonts w:cs="Arial"/>
        </w:rPr>
        <w:t>×</w:t>
      </w:r>
      <w:r w:rsidRPr="00191278">
        <w:tab/>
        <w:t>b</w:t>
      </w:r>
    </w:p>
    <w:p w14:paraId="0696B78F" w14:textId="09AD8E8B" w:rsidR="0050125A" w:rsidRPr="00191278" w:rsidRDefault="0050125A" w:rsidP="00301AFB">
      <w:pPr>
        <w:pStyle w:val="OpdrachtAntwoord-regel"/>
        <w:tabs>
          <w:tab w:val="clear" w:pos="1191"/>
          <w:tab w:val="left" w:pos="2410"/>
          <w:tab w:val="left" w:pos="3119"/>
        </w:tabs>
      </w:pPr>
      <w:r w:rsidRPr="00191278">
        <w:t>F</w:t>
      </w:r>
      <w:r w:rsidRPr="00C27217">
        <w:rPr>
          <w:rStyle w:val="Subscript"/>
        </w:rPr>
        <w:t>1</w:t>
      </w:r>
      <w:r w:rsidRPr="00191278">
        <w:tab/>
      </w:r>
      <w:r>
        <w:rPr>
          <w:rFonts w:cs="Arial"/>
        </w:rPr>
        <w:t xml:space="preserve">♂ </w:t>
      </w:r>
      <w:r w:rsidRPr="00191278">
        <w:t>Bb</w:t>
      </w:r>
      <w:r w:rsidRPr="00191278">
        <w:tab/>
      </w:r>
      <w:r w:rsidR="00301AFB">
        <w:rPr>
          <w:rFonts w:cs="Arial"/>
        </w:rPr>
        <w:t>×</w:t>
      </w:r>
      <w:r w:rsidRPr="00191278">
        <w:tab/>
        <w:t>♀</w:t>
      </w:r>
      <w:r>
        <w:t xml:space="preserve"> </w:t>
      </w:r>
      <w:r w:rsidRPr="00191278">
        <w:t>Bb</w:t>
      </w:r>
    </w:p>
    <w:p w14:paraId="5F0CAABC" w14:textId="0B30B3AB" w:rsidR="0050125A" w:rsidRDefault="0050125A" w:rsidP="00301AFB">
      <w:pPr>
        <w:pStyle w:val="OpdrachtAntwoord-regel"/>
        <w:tabs>
          <w:tab w:val="clear" w:pos="1191"/>
          <w:tab w:val="left" w:pos="2410"/>
          <w:tab w:val="left" w:pos="3119"/>
        </w:tabs>
      </w:pPr>
      <w:r>
        <w:t>g</w:t>
      </w:r>
      <w:r w:rsidRPr="00191278">
        <w:t>eslachtscellen</w:t>
      </w:r>
      <w:r w:rsidRPr="00191278">
        <w:tab/>
        <w:t>B of b</w:t>
      </w:r>
      <w:r w:rsidRPr="00191278">
        <w:tab/>
      </w:r>
      <w:r w:rsidR="00301AFB">
        <w:rPr>
          <w:rFonts w:cs="Arial"/>
        </w:rPr>
        <w:t>×</w:t>
      </w:r>
      <w:r w:rsidRPr="00191278">
        <w:tab/>
        <w:t>B of b</w:t>
      </w:r>
    </w:p>
    <w:p w14:paraId="03FEDA92" w14:textId="77777777" w:rsidR="0050125A" w:rsidRDefault="0050125A" w:rsidP="0050125A">
      <w:pPr>
        <w:pStyle w:val="OpdrachtAntwoord-regel"/>
      </w:pPr>
      <w:r w:rsidRPr="00191278">
        <w:t>F</w:t>
      </w:r>
      <w:r w:rsidRPr="00C27217">
        <w:rPr>
          <w:rStyle w:val="Subscript"/>
        </w:rPr>
        <w:t>2</w:t>
      </w:r>
    </w:p>
    <w:tbl>
      <w:tblPr>
        <w:tblStyle w:val="TableGrid"/>
        <w:tblW w:w="0" w:type="auto"/>
        <w:tblInd w:w="794" w:type="dxa"/>
        <w:tblLook w:val="04A0" w:firstRow="1" w:lastRow="0" w:firstColumn="1" w:lastColumn="0" w:noHBand="0" w:noVBand="1"/>
      </w:tblPr>
      <w:tblGrid>
        <w:gridCol w:w="619"/>
        <w:gridCol w:w="567"/>
        <w:gridCol w:w="567"/>
      </w:tblGrid>
      <w:tr w:rsidR="0050125A" w:rsidRPr="00191278" w14:paraId="28433C65" w14:textId="77777777" w:rsidTr="0050125A">
        <w:tc>
          <w:tcPr>
            <w:tcW w:w="619" w:type="dxa"/>
            <w:tcBorders>
              <w:tl2br w:val="single" w:sz="4" w:space="0" w:color="auto"/>
            </w:tcBorders>
          </w:tcPr>
          <w:p w14:paraId="34E357CB" w14:textId="272F3000" w:rsidR="0050125A" w:rsidRDefault="0050125A" w:rsidP="00C47F7A">
            <w:pPr>
              <w:pStyle w:val="AntwoordTabeltekst"/>
              <w:rPr>
                <w:rFonts w:cs="Arial"/>
              </w:rPr>
            </w:pPr>
            <w:r>
              <w:rPr>
                <w:rFonts w:cs="Arial"/>
              </w:rPr>
              <w:tab/>
            </w:r>
            <w:r w:rsidRPr="00191278">
              <w:t>♀</w:t>
            </w:r>
          </w:p>
          <w:p w14:paraId="0B684876" w14:textId="05740D54" w:rsidR="0050125A" w:rsidRPr="00191278" w:rsidRDefault="0050125A" w:rsidP="00C47F7A">
            <w:pPr>
              <w:pStyle w:val="AntwoordTabeltekst"/>
            </w:pPr>
            <w:r>
              <w:rPr>
                <w:rFonts w:cs="Arial"/>
              </w:rPr>
              <w:t>♂</w:t>
            </w:r>
          </w:p>
        </w:tc>
        <w:tc>
          <w:tcPr>
            <w:tcW w:w="567" w:type="dxa"/>
          </w:tcPr>
          <w:p w14:paraId="3AB08E2A" w14:textId="77777777" w:rsidR="0050125A" w:rsidRPr="00191278" w:rsidRDefault="0050125A" w:rsidP="00C47F7A">
            <w:pPr>
              <w:pStyle w:val="AntwoordTabeltekst"/>
            </w:pPr>
            <w:r w:rsidRPr="00191278">
              <w:t>B</w:t>
            </w:r>
          </w:p>
        </w:tc>
        <w:tc>
          <w:tcPr>
            <w:tcW w:w="567" w:type="dxa"/>
          </w:tcPr>
          <w:p w14:paraId="224ABD0C" w14:textId="77777777" w:rsidR="0050125A" w:rsidRPr="00191278" w:rsidRDefault="0050125A" w:rsidP="00C47F7A">
            <w:pPr>
              <w:pStyle w:val="AntwoordTabeltekst"/>
            </w:pPr>
            <w:r w:rsidRPr="00191278">
              <w:t>b</w:t>
            </w:r>
          </w:p>
        </w:tc>
      </w:tr>
      <w:tr w:rsidR="0050125A" w:rsidRPr="00191278" w14:paraId="5C5252B7" w14:textId="77777777" w:rsidTr="0050125A">
        <w:tc>
          <w:tcPr>
            <w:tcW w:w="619" w:type="dxa"/>
          </w:tcPr>
          <w:p w14:paraId="3670A9A9" w14:textId="77777777" w:rsidR="0050125A" w:rsidRPr="00191278" w:rsidRDefault="0050125A" w:rsidP="00C47F7A">
            <w:pPr>
              <w:pStyle w:val="AntwoordTabeltekst"/>
            </w:pPr>
            <w:r w:rsidRPr="00191278">
              <w:t>B</w:t>
            </w:r>
          </w:p>
        </w:tc>
        <w:tc>
          <w:tcPr>
            <w:tcW w:w="567" w:type="dxa"/>
          </w:tcPr>
          <w:p w14:paraId="1B29905D" w14:textId="77777777" w:rsidR="0050125A" w:rsidRPr="00191278" w:rsidRDefault="0050125A" w:rsidP="00C47F7A">
            <w:pPr>
              <w:pStyle w:val="AntwoordTabeltekst"/>
            </w:pPr>
            <w:r w:rsidRPr="00191278">
              <w:t>BB</w:t>
            </w:r>
          </w:p>
        </w:tc>
        <w:tc>
          <w:tcPr>
            <w:tcW w:w="567" w:type="dxa"/>
          </w:tcPr>
          <w:p w14:paraId="2493FCB4" w14:textId="77777777" w:rsidR="0050125A" w:rsidRPr="00191278" w:rsidRDefault="0050125A" w:rsidP="00C47F7A">
            <w:pPr>
              <w:pStyle w:val="AntwoordTabeltekst"/>
            </w:pPr>
            <w:r w:rsidRPr="00191278">
              <w:t>Bb</w:t>
            </w:r>
          </w:p>
        </w:tc>
      </w:tr>
      <w:tr w:rsidR="0050125A" w:rsidRPr="00191278" w14:paraId="5DD84C3E" w14:textId="77777777" w:rsidTr="0050125A">
        <w:tc>
          <w:tcPr>
            <w:tcW w:w="619" w:type="dxa"/>
          </w:tcPr>
          <w:p w14:paraId="5D3C21B4" w14:textId="77777777" w:rsidR="0050125A" w:rsidRPr="00191278" w:rsidRDefault="0050125A" w:rsidP="00C47F7A">
            <w:pPr>
              <w:pStyle w:val="AntwoordTabeltekst"/>
            </w:pPr>
            <w:r w:rsidRPr="00191278">
              <w:t>b</w:t>
            </w:r>
          </w:p>
        </w:tc>
        <w:tc>
          <w:tcPr>
            <w:tcW w:w="567" w:type="dxa"/>
          </w:tcPr>
          <w:p w14:paraId="66E5CD75" w14:textId="77777777" w:rsidR="0050125A" w:rsidRPr="00191278" w:rsidRDefault="0050125A" w:rsidP="00C47F7A">
            <w:pPr>
              <w:pStyle w:val="AntwoordTabeltekst"/>
            </w:pPr>
            <w:r w:rsidRPr="00191278">
              <w:t>Bb</w:t>
            </w:r>
          </w:p>
        </w:tc>
        <w:tc>
          <w:tcPr>
            <w:tcW w:w="567" w:type="dxa"/>
          </w:tcPr>
          <w:p w14:paraId="1907DDE5" w14:textId="77777777" w:rsidR="0050125A" w:rsidRPr="00191278" w:rsidRDefault="0050125A" w:rsidP="00C47F7A">
            <w:pPr>
              <w:pStyle w:val="AntwoordTabeltekst"/>
            </w:pPr>
            <w:r w:rsidRPr="00191278">
              <w:t>bb</w:t>
            </w:r>
          </w:p>
        </w:tc>
      </w:tr>
    </w:tbl>
    <w:p w14:paraId="05741D6C" w14:textId="77777777" w:rsidR="0050125A" w:rsidRDefault="0050125A" w:rsidP="0050125A">
      <w:pPr>
        <w:pStyle w:val="Tekst"/>
      </w:pPr>
    </w:p>
    <w:p w14:paraId="4DF1CD40" w14:textId="3CFDDFE0" w:rsidR="0050125A" w:rsidRPr="00191278" w:rsidRDefault="0050125A" w:rsidP="0050125A">
      <w:pPr>
        <w:pStyle w:val="OpdrachtDeelvraag"/>
      </w:pPr>
      <w:r w:rsidRPr="00191278">
        <w:t>c</w:t>
      </w:r>
      <w:r w:rsidRPr="00191278">
        <w:tab/>
        <w:t>Welke fenotype</w:t>
      </w:r>
      <w:r>
        <w:t>n</w:t>
      </w:r>
      <w:r w:rsidRPr="00191278">
        <w:t xml:space="preserve"> kunnen </w:t>
      </w:r>
      <w:r>
        <w:t xml:space="preserve">er </w:t>
      </w:r>
      <w:r w:rsidRPr="00191278">
        <w:t>voorkomen in de F</w:t>
      </w:r>
      <w:r w:rsidRPr="00C27217">
        <w:rPr>
          <w:rStyle w:val="Subscript"/>
        </w:rPr>
        <w:t>2</w:t>
      </w:r>
      <w:r w:rsidRPr="00191278">
        <w:t>?</w:t>
      </w:r>
    </w:p>
    <w:p w14:paraId="505BEB36" w14:textId="77777777" w:rsidR="0050125A" w:rsidRPr="00191278" w:rsidRDefault="0050125A" w:rsidP="0050125A">
      <w:pPr>
        <w:pStyle w:val="OpdrachtAntwoord-regel"/>
      </w:pPr>
      <w:r w:rsidRPr="00191278">
        <w:t>In de F</w:t>
      </w:r>
      <w:r w:rsidRPr="00C27217">
        <w:rPr>
          <w:rStyle w:val="Subscript"/>
        </w:rPr>
        <w:t>2</w:t>
      </w:r>
      <w:r w:rsidRPr="00191278">
        <w:t xml:space="preserve"> kunnen zowel honden met een zwarte (75%) als met een bruine vacht (25%) voorkomen.</w:t>
      </w:r>
    </w:p>
    <w:p w14:paraId="715B6416" w14:textId="77777777" w:rsidR="0050125A" w:rsidRDefault="0050125A" w:rsidP="0050125A">
      <w:pPr>
        <w:pStyle w:val="Tekst"/>
      </w:pPr>
    </w:p>
    <w:p w14:paraId="5A1B884B" w14:textId="77777777" w:rsidR="0050125A" w:rsidRPr="00191278" w:rsidRDefault="0050125A" w:rsidP="0050125A">
      <w:pPr>
        <w:pStyle w:val="OpdrachtNummer"/>
      </w:pPr>
      <w:r>
        <w:t>30</w:t>
      </w:r>
    </w:p>
    <w:p w14:paraId="6D487917" w14:textId="77777777" w:rsidR="0050125A" w:rsidRDefault="0050125A" w:rsidP="0050125A">
      <w:pPr>
        <w:pStyle w:val="OpdrachtIntroductie"/>
      </w:pPr>
      <w:r w:rsidRPr="00191278">
        <w:t xml:space="preserve">Van een konijn met staande oren is niet bekend of </w:t>
      </w:r>
      <w:r>
        <w:t>het</w:t>
      </w:r>
      <w:r w:rsidRPr="00191278">
        <w:t xml:space="preserve"> homozygoot (HH) of heterozygoot (Hh) is voor deze eigenschap. Een konijn</w:t>
      </w:r>
      <w:r>
        <w:t>en</w:t>
      </w:r>
      <w:r w:rsidRPr="00191278">
        <w:t>fokker kan dan kiezen voor een testkruising.</w:t>
      </w:r>
    </w:p>
    <w:p w14:paraId="105A4B03" w14:textId="77777777" w:rsidR="0050125A" w:rsidRPr="00191278" w:rsidRDefault="0050125A" w:rsidP="0050125A">
      <w:pPr>
        <w:pStyle w:val="OpdrachtVraag"/>
      </w:pPr>
      <w:r w:rsidRPr="00191278">
        <w:t>Leg uit hoe de fokker met een testkruising het genotype van het konijn kan achterhalen.</w:t>
      </w:r>
    </w:p>
    <w:p w14:paraId="1F08B767" w14:textId="3D5EAAFD" w:rsidR="00301AFB" w:rsidRDefault="0050125A" w:rsidP="00461585">
      <w:pPr>
        <w:pStyle w:val="OpdrachtAntwoord-regel"/>
      </w:pPr>
      <w:r>
        <w:t>D</w:t>
      </w:r>
      <w:r w:rsidRPr="00191278">
        <w:t xml:space="preserve">e fokker </w:t>
      </w:r>
      <w:r>
        <w:t xml:space="preserve">kan </w:t>
      </w:r>
      <w:r w:rsidRPr="00191278">
        <w:t xml:space="preserve">het genotype van het konijn </w:t>
      </w:r>
      <w:r>
        <w:t>achterhalen door het</w:t>
      </w:r>
      <w:r w:rsidRPr="00191278">
        <w:t xml:space="preserve"> meerdere malen met een konijn met hangende oren</w:t>
      </w:r>
      <w:r>
        <w:t xml:space="preserve"> te kruisen</w:t>
      </w:r>
      <w:r w:rsidRPr="00191278">
        <w:t xml:space="preserve">, want daarvan is het genotype (hh) bekend. </w:t>
      </w:r>
      <w:r w:rsidRPr="005154B0">
        <w:t xml:space="preserve">Door te kijken naar de verhouding </w:t>
      </w:r>
      <w:r>
        <w:t xml:space="preserve">waarin </w:t>
      </w:r>
      <w:r w:rsidRPr="005154B0">
        <w:t xml:space="preserve">de verschillende fenotypen </w:t>
      </w:r>
      <w:r>
        <w:t xml:space="preserve">voorkomen </w:t>
      </w:r>
      <w:r w:rsidRPr="005154B0">
        <w:t>in de F</w:t>
      </w:r>
      <w:r w:rsidRPr="00C27217">
        <w:rPr>
          <w:rStyle w:val="Subscript"/>
        </w:rPr>
        <w:t>1</w:t>
      </w:r>
      <w:r w:rsidRPr="005154B0">
        <w:t xml:space="preserve"> kan </w:t>
      </w:r>
      <w:r>
        <w:t>de fokker</w:t>
      </w:r>
      <w:r w:rsidRPr="005154B0">
        <w:t xml:space="preserve"> bepalen wat het genotype van het konijn is. </w:t>
      </w:r>
      <w:r w:rsidRPr="00191278">
        <w:t>Hebben alle nakomelingen staande oren</w:t>
      </w:r>
      <w:r>
        <w:t>,</w:t>
      </w:r>
      <w:r w:rsidRPr="00191278">
        <w:t xml:space="preserve"> dan is </w:t>
      </w:r>
      <w:r>
        <w:t>he</w:t>
      </w:r>
      <w:r w:rsidRPr="00191278">
        <w:t>t konijn homozygoot (HH). Heeft ongeveer 50% van de nakomelingen staande oren en 50% hangende oren</w:t>
      </w:r>
      <w:r>
        <w:t>,</w:t>
      </w:r>
      <w:r w:rsidRPr="00191278">
        <w:t xml:space="preserve"> dan is </w:t>
      </w:r>
      <w:r>
        <w:t>he</w:t>
      </w:r>
      <w:r w:rsidRPr="00191278">
        <w:t>t konijn heterozygoot (Hh).</w:t>
      </w:r>
      <w:r w:rsidR="00301AFB">
        <w:br w:type="page"/>
      </w:r>
    </w:p>
    <w:p w14:paraId="4BAF7012" w14:textId="77777777" w:rsidR="0050125A" w:rsidRPr="00191278" w:rsidRDefault="0050125A" w:rsidP="0050125A">
      <w:pPr>
        <w:pStyle w:val="OpdrachtNummer"/>
      </w:pPr>
      <w:r>
        <w:lastRenderedPageBreak/>
        <w:t>31</w:t>
      </w:r>
    </w:p>
    <w:p w14:paraId="246B3C01" w14:textId="77777777" w:rsidR="0050125A" w:rsidRPr="00191278" w:rsidRDefault="0050125A" w:rsidP="0050125A">
      <w:pPr>
        <w:pStyle w:val="OpdrachtIntroductie"/>
      </w:pPr>
      <w:r w:rsidRPr="00191278">
        <w:t>Mensen bezitten allelen voor rechts- en/of linkshandigheid. Twee ouders krijgen drie kinderen, waarvan er twee rechtshandig zijn en één linkshandig.</w:t>
      </w:r>
    </w:p>
    <w:p w14:paraId="40E9C78F" w14:textId="77777777" w:rsidR="0050125A" w:rsidRPr="00191278" w:rsidRDefault="0050125A" w:rsidP="0050125A">
      <w:pPr>
        <w:pStyle w:val="OpdrachtVraag"/>
      </w:pPr>
      <w:r w:rsidRPr="00191278">
        <w:t>Mag je op basis van deze gegevens concluderen dat rechtshandigheid dominant is? Leg je antwoord uit.</w:t>
      </w:r>
    </w:p>
    <w:p w14:paraId="63998094" w14:textId="77777777" w:rsidR="0050125A" w:rsidRPr="00191278" w:rsidRDefault="0050125A" w:rsidP="0050125A">
      <w:pPr>
        <w:pStyle w:val="OpdrachtAntwoord-regel"/>
      </w:pPr>
      <w:r w:rsidRPr="00191278">
        <w:t xml:space="preserve">Nee, </w:t>
      </w:r>
      <w:r>
        <w:t xml:space="preserve">je mag niet concluderen </w:t>
      </w:r>
      <w:r w:rsidRPr="00191278">
        <w:t xml:space="preserve">dat rechtshandigheid dominant </w:t>
      </w:r>
      <w:r>
        <w:t>is</w:t>
      </w:r>
      <w:r w:rsidRPr="00191278">
        <w:t xml:space="preserve">. Het aantal </w:t>
      </w:r>
      <w:r>
        <w:t xml:space="preserve">nakomelingen </w:t>
      </w:r>
      <w:r w:rsidRPr="00191278">
        <w:t>is te klein. Deze uitkomst kan ook toeval zijn.</w:t>
      </w:r>
    </w:p>
    <w:p w14:paraId="12E6A07C" w14:textId="77777777" w:rsidR="0050125A" w:rsidRDefault="0050125A" w:rsidP="0050125A">
      <w:pPr>
        <w:pStyle w:val="Tekst"/>
      </w:pPr>
    </w:p>
    <w:p w14:paraId="34A76C0C" w14:textId="77777777" w:rsidR="0050125A" w:rsidRPr="00191278" w:rsidRDefault="0050125A" w:rsidP="0050125A">
      <w:pPr>
        <w:pStyle w:val="OpdrachtNummer"/>
      </w:pPr>
      <w:r>
        <w:t>32</w:t>
      </w:r>
    </w:p>
    <w:p w14:paraId="15E8C847" w14:textId="77777777" w:rsidR="0050125A" w:rsidRPr="00191278" w:rsidRDefault="0050125A" w:rsidP="0050125A">
      <w:pPr>
        <w:pStyle w:val="OpdrachtDeelvraag"/>
      </w:pPr>
      <w:r w:rsidRPr="00191278">
        <w:t>a</w:t>
      </w:r>
      <w:r w:rsidRPr="00191278">
        <w:tab/>
      </w:r>
      <w:r w:rsidRPr="00D30335">
        <w:t xml:space="preserve">Welke genotypen hebben persoon 3 t/m 5? Geef de </w:t>
      </w:r>
      <w:r>
        <w:t>nummer</w:t>
      </w:r>
      <w:r w:rsidRPr="00D30335">
        <w:t>s met daarachter het bijbehorende genotype.</w:t>
      </w:r>
    </w:p>
    <w:p w14:paraId="1E57FCF3" w14:textId="77777777" w:rsidR="0050125A" w:rsidRPr="00116486" w:rsidRDefault="0050125A" w:rsidP="0050125A">
      <w:pPr>
        <w:pStyle w:val="OpdrachtAntwoord-regel"/>
      </w:pPr>
      <w:r w:rsidRPr="00116486">
        <w:t>3 = Tt</w:t>
      </w:r>
    </w:p>
    <w:p w14:paraId="308FAFC0" w14:textId="77777777" w:rsidR="0050125A" w:rsidRPr="00116486" w:rsidRDefault="0050125A" w:rsidP="0050125A">
      <w:pPr>
        <w:pStyle w:val="OpdrachtAntwoord-regel"/>
      </w:pPr>
      <w:r w:rsidRPr="00116486">
        <w:t>4 = Tt</w:t>
      </w:r>
    </w:p>
    <w:p w14:paraId="13561871" w14:textId="77777777" w:rsidR="0050125A" w:rsidRPr="00116486" w:rsidRDefault="0050125A" w:rsidP="0050125A">
      <w:pPr>
        <w:pStyle w:val="OpdrachtAntwoord-regel"/>
      </w:pPr>
      <w:r w:rsidRPr="00116486">
        <w:t>5 = Tt</w:t>
      </w:r>
    </w:p>
    <w:p w14:paraId="35612B9D" w14:textId="77777777" w:rsidR="00301AFB" w:rsidRDefault="0050125A" w:rsidP="0050125A">
      <w:pPr>
        <w:pStyle w:val="OpdrachtDeelvraag"/>
      </w:pPr>
      <w:r w:rsidRPr="00191278">
        <w:t>b</w:t>
      </w:r>
      <w:r w:rsidRPr="00191278">
        <w:tab/>
      </w:r>
      <w:r w:rsidRPr="00D30335">
        <w:t xml:space="preserve">Van welke personen in de stamboom weet je </w:t>
      </w:r>
      <w:r>
        <w:t xml:space="preserve">niet </w:t>
      </w:r>
      <w:r w:rsidRPr="00D30335">
        <w:t>zeker wat het genotype is?</w:t>
      </w:r>
    </w:p>
    <w:p w14:paraId="68F469A9" w14:textId="77B6A83D" w:rsidR="0050125A" w:rsidRPr="00191278" w:rsidRDefault="0050125A" w:rsidP="00301AFB">
      <w:pPr>
        <w:pStyle w:val="OpdrachtDeelvraag-vervolg"/>
      </w:pPr>
      <w:r>
        <w:t>Leg je antwoord uit.</w:t>
      </w:r>
    </w:p>
    <w:p w14:paraId="03866498" w14:textId="77777777" w:rsidR="0050125A" w:rsidRPr="00191278" w:rsidRDefault="0050125A" w:rsidP="0050125A">
      <w:pPr>
        <w:pStyle w:val="OpdrachtAntwoord-regel"/>
      </w:pPr>
      <w:r>
        <w:t>Van persoon 2 en 7. Zij kunnen het genotype Tt of TT hebben</w:t>
      </w:r>
      <w:r w:rsidRPr="00D30335">
        <w:t>.</w:t>
      </w:r>
    </w:p>
    <w:p w14:paraId="69F53F1B" w14:textId="77777777" w:rsidR="0050125A" w:rsidRDefault="0050125A" w:rsidP="0050125A">
      <w:pPr>
        <w:pStyle w:val="Tekst"/>
      </w:pPr>
    </w:p>
    <w:p w14:paraId="143F6BAC" w14:textId="77777777" w:rsidR="00032862" w:rsidRPr="00A60865" w:rsidRDefault="00032862" w:rsidP="00032862">
      <w:pPr>
        <w:pStyle w:val="ParagraafTussenkop"/>
      </w:pPr>
      <w:r>
        <w:t>INZICHT</w:t>
      </w:r>
    </w:p>
    <w:p w14:paraId="3B75A0D5" w14:textId="59024B3F" w:rsidR="00032862" w:rsidRDefault="00032862" w:rsidP="00032862">
      <w:pPr>
        <w:pStyle w:val="OpdrachtNummer"/>
      </w:pPr>
      <w:r>
        <w:t>33</w:t>
      </w:r>
    </w:p>
    <w:p w14:paraId="4702F0DD" w14:textId="77777777" w:rsidR="00301AFB" w:rsidRPr="00191278" w:rsidRDefault="00301AFB" w:rsidP="00301AFB">
      <w:pPr>
        <w:pStyle w:val="OpdrachtIntroductie"/>
      </w:pPr>
      <w:r w:rsidRPr="00191278">
        <w:t>Quang wil een stamboom maken over het tongrollen in zijn familie.</w:t>
      </w:r>
    </w:p>
    <w:p w14:paraId="56DF31B7" w14:textId="77777777" w:rsidR="00301AFB" w:rsidRPr="00191278" w:rsidRDefault="00301AFB" w:rsidP="00301AFB">
      <w:pPr>
        <w:pStyle w:val="OpdrachtIntroductie"/>
      </w:pPr>
      <w:r w:rsidRPr="00191278">
        <w:t xml:space="preserve">Zijn opa, de vader </w:t>
      </w:r>
      <w:r>
        <w:t xml:space="preserve">van </w:t>
      </w:r>
      <w:r w:rsidRPr="00191278">
        <w:t>zijn vader, kan tongrollen net zoals zijn vader, zijn oom (</w:t>
      </w:r>
      <w:r>
        <w:t xml:space="preserve">de </w:t>
      </w:r>
      <w:r w:rsidRPr="00191278">
        <w:t>broer van Quang</w:t>
      </w:r>
      <w:r>
        <w:t>s</w:t>
      </w:r>
      <w:r w:rsidRPr="00191278">
        <w:t xml:space="preserve"> vader) en hijzelf. Zijn oma (</w:t>
      </w:r>
      <w:r>
        <w:t xml:space="preserve">de </w:t>
      </w:r>
      <w:r w:rsidRPr="00191278">
        <w:t>moeder van Quang</w:t>
      </w:r>
      <w:r>
        <w:t>s</w:t>
      </w:r>
      <w:r w:rsidRPr="00191278">
        <w:t xml:space="preserve"> vader) kan niet tongrollen. Ook Quang</w:t>
      </w:r>
      <w:r>
        <w:t>s</w:t>
      </w:r>
      <w:r w:rsidRPr="00191278" w:rsidDel="000733F3">
        <w:t xml:space="preserve"> </w:t>
      </w:r>
      <w:r w:rsidRPr="00191278">
        <w:t>moeder en kleine broertje kunnen niet tongrollen.</w:t>
      </w:r>
    </w:p>
    <w:p w14:paraId="4B8314BE" w14:textId="77777777" w:rsidR="00301AFB" w:rsidRPr="00191278" w:rsidRDefault="00301AFB" w:rsidP="00301AFB">
      <w:pPr>
        <w:pStyle w:val="OpdrachtVraag"/>
      </w:pPr>
      <w:r w:rsidRPr="00191278">
        <w:t>Maak een stamboom van Quangs familie.</w:t>
      </w:r>
      <w:r>
        <w:t xml:space="preserve"> Geef ook de genotypen van de individuen.</w:t>
      </w:r>
    </w:p>
    <w:p w14:paraId="130438DE" w14:textId="77777777" w:rsidR="00301AFB" w:rsidRPr="00AC180A" w:rsidRDefault="00301AFB" w:rsidP="00301AFB">
      <w:pPr>
        <w:pStyle w:val="OpdrachtAntwoord-regel"/>
      </w:pPr>
      <w:r>
        <w:t>Zie onderstaande tekening.</w:t>
      </w:r>
    </w:p>
    <w:p w14:paraId="7EBFA000" w14:textId="77777777" w:rsidR="00301AFB" w:rsidRDefault="00301AFB" w:rsidP="00301AFB">
      <w:pPr>
        <w:pStyle w:val="Tekst"/>
      </w:pPr>
    </w:p>
    <w:p w14:paraId="65A5173A" w14:textId="51ED456E" w:rsidR="00301AFB" w:rsidRDefault="00301AFB" w:rsidP="00301AFB">
      <w:pPr>
        <w:pStyle w:val="Tekst"/>
      </w:pPr>
      <w:r>
        <w:tab/>
      </w:r>
      <w:r>
        <w:tab/>
      </w:r>
      <w:r>
        <w:rPr>
          <w:noProof/>
        </w:rPr>
        <w:drawing>
          <wp:inline distT="0" distB="0" distL="0" distR="0" wp14:anchorId="016BEC07" wp14:editId="46F0B7A5">
            <wp:extent cx="2417914" cy="1494846"/>
            <wp:effectExtent l="0" t="0" r="1905" b="0"/>
            <wp:docPr id="15" name="Afbeelding 15" descr="Afbeelding met diagram&#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Afbeelding 15" descr="Afbeelding met diagram&#10;&#10;Automatisch gegenereerde beschrijvi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427931" cy="1501039"/>
                    </a:xfrm>
                    <a:prstGeom prst="rect">
                      <a:avLst/>
                    </a:prstGeom>
                  </pic:spPr>
                </pic:pic>
              </a:graphicData>
            </a:graphic>
          </wp:inline>
        </w:drawing>
      </w:r>
    </w:p>
    <w:p w14:paraId="071D8857" w14:textId="77777777" w:rsidR="00301AFB" w:rsidRDefault="00301AFB" w:rsidP="00301AFB">
      <w:pPr>
        <w:pStyle w:val="Tekst"/>
      </w:pPr>
    </w:p>
    <w:p w14:paraId="186A1E2F" w14:textId="77777777" w:rsidR="00301AFB" w:rsidRPr="00191278" w:rsidRDefault="00301AFB" w:rsidP="00301AFB">
      <w:pPr>
        <w:pStyle w:val="OpdrachtNummer"/>
      </w:pPr>
      <w:r>
        <w:t>34</w:t>
      </w:r>
    </w:p>
    <w:p w14:paraId="3A14A00E" w14:textId="77777777" w:rsidR="00301AFB" w:rsidRPr="00191278" w:rsidRDefault="00301AFB" w:rsidP="00301AFB">
      <w:pPr>
        <w:pStyle w:val="OpdrachtIntroductie"/>
      </w:pPr>
      <w:r w:rsidRPr="00191278">
        <w:t xml:space="preserve">Fokkers van dieren willen graag gezonde en sterke nakomelingen zonder erfelijke aandoeningen. Een testkruising </w:t>
      </w:r>
      <w:r>
        <w:t xml:space="preserve">maakt </w:t>
      </w:r>
      <w:r w:rsidRPr="00191278">
        <w:t>duidelijk of een dier een allel bezit voor een erfelijke aandoening.</w:t>
      </w:r>
    </w:p>
    <w:p w14:paraId="444D0EA7" w14:textId="77777777" w:rsidR="00301AFB" w:rsidRPr="00191278" w:rsidRDefault="00301AFB" w:rsidP="00301AFB">
      <w:pPr>
        <w:pStyle w:val="OpdrachtVraag"/>
      </w:pPr>
      <w:r w:rsidRPr="00191278">
        <w:t>Wordt een testkruising ingezet bij dominant of recessief overervende aandoeningen? Leg je antwoord uit.</w:t>
      </w:r>
    </w:p>
    <w:p w14:paraId="5B380724" w14:textId="77777777" w:rsidR="00301AFB" w:rsidRPr="00191278" w:rsidRDefault="00301AFB" w:rsidP="00301AFB">
      <w:pPr>
        <w:pStyle w:val="OpdrachtAntwoord-regel"/>
      </w:pPr>
      <w:r>
        <w:t>E</w:t>
      </w:r>
      <w:r w:rsidRPr="00191278">
        <w:t xml:space="preserve">en testkruising </w:t>
      </w:r>
      <w:r>
        <w:t xml:space="preserve">wordt </w:t>
      </w:r>
      <w:r w:rsidRPr="00191278">
        <w:t xml:space="preserve">ingezet </w:t>
      </w:r>
      <w:r>
        <w:t>b</w:t>
      </w:r>
      <w:r w:rsidRPr="00191278">
        <w:t>ij recessief overervende aandoeningen, want daarvoor kunnen dieren het allel bij zich dragen zonder zelf de aandoening te hebben. Ze kunnen het allel wel doorgeven aan hun nakomelingen.</w:t>
      </w:r>
    </w:p>
    <w:p w14:paraId="0F76CE31" w14:textId="168D806E" w:rsidR="00301AFB" w:rsidRDefault="00301AFB">
      <w:pPr>
        <w:tabs>
          <w:tab w:val="clear" w:pos="397"/>
          <w:tab w:val="clear" w:pos="794"/>
        </w:tabs>
        <w:spacing w:after="160" w:line="259" w:lineRule="auto"/>
        <w:rPr>
          <w:rFonts w:eastAsiaTheme="minorEastAsia"/>
          <w:szCs w:val="20"/>
        </w:rPr>
      </w:pPr>
      <w:r>
        <w:br w:type="page"/>
      </w:r>
    </w:p>
    <w:p w14:paraId="5BD0E6AC" w14:textId="77777777" w:rsidR="00301AFB" w:rsidRPr="00191278" w:rsidRDefault="00301AFB" w:rsidP="00301AFB">
      <w:pPr>
        <w:pStyle w:val="OpdrachtNummer"/>
      </w:pPr>
      <w:r>
        <w:lastRenderedPageBreak/>
        <w:t>35</w:t>
      </w:r>
    </w:p>
    <w:p w14:paraId="782E2926" w14:textId="77777777" w:rsidR="00301AFB" w:rsidRPr="00191278" w:rsidRDefault="00301AFB" w:rsidP="00301AFB">
      <w:pPr>
        <w:pStyle w:val="OpdrachtIntroductie"/>
      </w:pPr>
      <w:r w:rsidRPr="00191278">
        <w:t>Bij leeuwenbekjes komen rode, roze en witte bloemen voor. Er is een allel voor rode bloemkleur (A</w:t>
      </w:r>
      <w:r w:rsidRPr="00C27217">
        <w:rPr>
          <w:rStyle w:val="Superscript"/>
        </w:rPr>
        <w:t>r</w:t>
      </w:r>
      <w:r w:rsidRPr="00191278">
        <w:t>) en een allel voor witte bloemkleur (A</w:t>
      </w:r>
      <w:r w:rsidRPr="00C27217">
        <w:rPr>
          <w:rStyle w:val="Superscript"/>
        </w:rPr>
        <w:t>w</w:t>
      </w:r>
      <w:r w:rsidRPr="00191278">
        <w:t>). Leeuwenbekjes die heterozygoot zijn voor bloemkleur, hebben roze bloemen.</w:t>
      </w:r>
    </w:p>
    <w:p w14:paraId="1DEDA0C0" w14:textId="77777777" w:rsidR="00301AFB" w:rsidRPr="00191278" w:rsidRDefault="00301AFB" w:rsidP="00301AFB">
      <w:pPr>
        <w:pStyle w:val="OpdrachtIntroductie"/>
      </w:pPr>
      <w:r w:rsidRPr="00191278">
        <w:t>Bij een leeuwenbekje met roze bloemen vindt zelfbestuiving plaats. Er worden 56 zaden gevormd.</w:t>
      </w:r>
    </w:p>
    <w:p w14:paraId="403CA8A9" w14:textId="77777777" w:rsidR="00301AFB" w:rsidRPr="00191278" w:rsidRDefault="00301AFB" w:rsidP="00301AFB">
      <w:pPr>
        <w:pStyle w:val="OpdrachtDeelvraag"/>
      </w:pPr>
      <w:r w:rsidRPr="00191278">
        <w:t>a</w:t>
      </w:r>
      <w:r w:rsidRPr="00191278">
        <w:tab/>
        <w:t>Wat is het genotype van een intermediair fenotype?</w:t>
      </w:r>
    </w:p>
    <w:p w14:paraId="721F3D19" w14:textId="77777777" w:rsidR="00301AFB" w:rsidRPr="00191278" w:rsidRDefault="00301AFB" w:rsidP="00301AFB">
      <w:pPr>
        <w:pStyle w:val="OpdrachtAntwoord-regel"/>
      </w:pPr>
      <w:r>
        <w:t>H</w:t>
      </w:r>
      <w:r w:rsidRPr="00191278">
        <w:t>et genotype van een intermediair fenotype</w:t>
      </w:r>
      <w:r>
        <w:t xml:space="preserve"> is</w:t>
      </w:r>
      <w:r w:rsidRPr="00191278">
        <w:t xml:space="preserve"> A</w:t>
      </w:r>
      <w:r w:rsidRPr="00C27217">
        <w:rPr>
          <w:rStyle w:val="Superscript"/>
        </w:rPr>
        <w:t>r</w:t>
      </w:r>
      <w:r w:rsidRPr="00191278">
        <w:t>A</w:t>
      </w:r>
      <w:r w:rsidRPr="00C27217">
        <w:rPr>
          <w:rStyle w:val="Superscript"/>
        </w:rPr>
        <w:t>w</w:t>
      </w:r>
      <w:r w:rsidRPr="00191278">
        <w:t>.</w:t>
      </w:r>
    </w:p>
    <w:p w14:paraId="3377E2E4" w14:textId="77777777" w:rsidR="00301AFB" w:rsidRPr="00191278" w:rsidRDefault="00301AFB" w:rsidP="00301AFB">
      <w:pPr>
        <w:pStyle w:val="OpdrachtDeelvraag"/>
      </w:pPr>
      <w:r w:rsidRPr="00191278">
        <w:t>b</w:t>
      </w:r>
      <w:r w:rsidRPr="00191278">
        <w:tab/>
        <w:t>Maak een kruisingsschema van de zelfbestuiving bij dit leeuwenbekje.</w:t>
      </w:r>
    </w:p>
    <w:p w14:paraId="19481395" w14:textId="6F615F6A" w:rsidR="00301AFB" w:rsidRPr="00191278" w:rsidRDefault="00301AFB" w:rsidP="00301AFB">
      <w:pPr>
        <w:pStyle w:val="OpdrachtAntwoord-regel"/>
        <w:rPr>
          <w:lang w:val="en-US"/>
        </w:rPr>
      </w:pPr>
      <w:r w:rsidRPr="00191278">
        <w:rPr>
          <w:lang w:val="en-US"/>
        </w:rPr>
        <w:t>P</w:t>
      </w:r>
      <w:r w:rsidRPr="00191278">
        <w:rPr>
          <w:lang w:val="en-US"/>
        </w:rPr>
        <w:tab/>
      </w:r>
      <w:r w:rsidR="00F22CE1" w:rsidRPr="00191278">
        <w:t>♀</w:t>
      </w:r>
      <w:r w:rsidR="00F22CE1">
        <w:t xml:space="preserve"> </w:t>
      </w:r>
      <w:r w:rsidR="00F22CE1" w:rsidRPr="00191278">
        <w:rPr>
          <w:lang w:val="en-US"/>
        </w:rPr>
        <w:t>A</w:t>
      </w:r>
      <w:r w:rsidR="00F22CE1" w:rsidRPr="00C27217">
        <w:rPr>
          <w:rStyle w:val="Superscript"/>
        </w:rPr>
        <w:t>r</w:t>
      </w:r>
      <w:r w:rsidR="00F22CE1" w:rsidRPr="00191278">
        <w:rPr>
          <w:lang w:val="en-US"/>
        </w:rPr>
        <w:t>A</w:t>
      </w:r>
      <w:r w:rsidR="00F22CE1" w:rsidRPr="00C27217">
        <w:rPr>
          <w:rStyle w:val="Superscript"/>
        </w:rPr>
        <w:t>w</w:t>
      </w:r>
      <w:r>
        <w:rPr>
          <w:lang w:val="en-US"/>
        </w:rPr>
        <w:tab/>
      </w:r>
      <w:r>
        <w:rPr>
          <w:rFonts w:cs="Arial"/>
          <w:lang w:val="en-US"/>
        </w:rPr>
        <w:t>×</w:t>
      </w:r>
      <w:r w:rsidRPr="00191278">
        <w:rPr>
          <w:lang w:val="en-US"/>
        </w:rPr>
        <w:tab/>
      </w:r>
      <w:r w:rsidR="00F22CE1">
        <w:rPr>
          <w:rFonts w:cs="Arial"/>
        </w:rPr>
        <w:t xml:space="preserve">♂ </w:t>
      </w:r>
      <w:r w:rsidR="00F22CE1" w:rsidRPr="00191278">
        <w:rPr>
          <w:lang w:val="en-US"/>
        </w:rPr>
        <w:t>A</w:t>
      </w:r>
      <w:r w:rsidR="00F22CE1" w:rsidRPr="00C27217">
        <w:rPr>
          <w:rStyle w:val="Superscript"/>
        </w:rPr>
        <w:t>r</w:t>
      </w:r>
      <w:r w:rsidR="00F22CE1" w:rsidRPr="00191278">
        <w:rPr>
          <w:lang w:val="en-US"/>
        </w:rPr>
        <w:t>A</w:t>
      </w:r>
      <w:r w:rsidR="00F22CE1" w:rsidRPr="00C27217">
        <w:rPr>
          <w:rStyle w:val="Superscript"/>
        </w:rPr>
        <w:t>w</w:t>
      </w:r>
    </w:p>
    <w:p w14:paraId="7D23EAEE" w14:textId="77777777" w:rsidR="00301AFB" w:rsidRPr="00191278" w:rsidRDefault="00301AFB" w:rsidP="00301AFB">
      <w:pPr>
        <w:pStyle w:val="OpdrachtAntwoord-regel"/>
        <w:rPr>
          <w:lang w:val="en-US"/>
        </w:rPr>
      </w:pPr>
      <w:r w:rsidRPr="00191278">
        <w:rPr>
          <w:lang w:val="en-US"/>
        </w:rPr>
        <w:t>F</w:t>
      </w:r>
      <w:r w:rsidRPr="00C27217">
        <w:rPr>
          <w:rStyle w:val="Subscript"/>
        </w:rPr>
        <w:t>1</w:t>
      </w:r>
    </w:p>
    <w:tbl>
      <w:tblPr>
        <w:tblStyle w:val="TableGrid"/>
        <w:tblW w:w="2320" w:type="dxa"/>
        <w:tblInd w:w="794" w:type="dxa"/>
        <w:tblLook w:val="04A0" w:firstRow="1" w:lastRow="0" w:firstColumn="1" w:lastColumn="0" w:noHBand="0" w:noVBand="1"/>
      </w:tblPr>
      <w:tblGrid>
        <w:gridCol w:w="619"/>
        <w:gridCol w:w="850"/>
        <w:gridCol w:w="851"/>
      </w:tblGrid>
      <w:tr w:rsidR="00301AFB" w:rsidRPr="00191278" w14:paraId="1207A90E" w14:textId="77777777" w:rsidTr="00301AFB">
        <w:tc>
          <w:tcPr>
            <w:tcW w:w="619" w:type="dxa"/>
            <w:tcBorders>
              <w:tl2br w:val="single" w:sz="4" w:space="0" w:color="auto"/>
            </w:tcBorders>
          </w:tcPr>
          <w:p w14:paraId="3CFFB15D" w14:textId="23DA8FB1" w:rsidR="00301AFB" w:rsidRDefault="00301AFB" w:rsidP="00C47F7A">
            <w:pPr>
              <w:pStyle w:val="AntwoordTabeltekst"/>
              <w:rPr>
                <w:rFonts w:cs="Arial"/>
              </w:rPr>
            </w:pPr>
            <w:r>
              <w:rPr>
                <w:rFonts w:cs="Arial"/>
              </w:rPr>
              <w:tab/>
            </w:r>
            <w:r w:rsidRPr="00191278">
              <w:t>♀</w:t>
            </w:r>
          </w:p>
          <w:p w14:paraId="65F8A851" w14:textId="02EEA836" w:rsidR="00301AFB" w:rsidRPr="00C27217" w:rsidRDefault="00301AFB" w:rsidP="00C47F7A">
            <w:pPr>
              <w:pStyle w:val="AntwoordTabeltekst"/>
            </w:pPr>
            <w:r>
              <w:rPr>
                <w:rFonts w:cs="Arial"/>
              </w:rPr>
              <w:t>♂</w:t>
            </w:r>
          </w:p>
        </w:tc>
        <w:tc>
          <w:tcPr>
            <w:tcW w:w="850" w:type="dxa"/>
          </w:tcPr>
          <w:p w14:paraId="0F5E0F02" w14:textId="77777777" w:rsidR="00301AFB" w:rsidRPr="00C27217" w:rsidRDefault="00301AFB" w:rsidP="00C47F7A">
            <w:pPr>
              <w:pStyle w:val="AntwoordTabeltekst"/>
            </w:pPr>
            <w:r w:rsidRPr="00040797">
              <w:t>A</w:t>
            </w:r>
            <w:r w:rsidRPr="00040797">
              <w:rPr>
                <w:rStyle w:val="Superscript"/>
              </w:rPr>
              <w:t>r</w:t>
            </w:r>
          </w:p>
        </w:tc>
        <w:tc>
          <w:tcPr>
            <w:tcW w:w="851" w:type="dxa"/>
          </w:tcPr>
          <w:p w14:paraId="26728291" w14:textId="77777777" w:rsidR="00301AFB" w:rsidRPr="00C27217" w:rsidRDefault="00301AFB" w:rsidP="00C47F7A">
            <w:pPr>
              <w:pStyle w:val="AntwoordTabeltekst"/>
            </w:pPr>
            <w:r w:rsidRPr="00040797">
              <w:t>A</w:t>
            </w:r>
            <w:r w:rsidRPr="00040797">
              <w:rPr>
                <w:rStyle w:val="Superscript"/>
              </w:rPr>
              <w:t>w</w:t>
            </w:r>
          </w:p>
        </w:tc>
      </w:tr>
      <w:tr w:rsidR="00301AFB" w:rsidRPr="00191278" w14:paraId="7D265FF6" w14:textId="77777777" w:rsidTr="00301AFB">
        <w:tc>
          <w:tcPr>
            <w:tcW w:w="619" w:type="dxa"/>
          </w:tcPr>
          <w:p w14:paraId="4AED304A" w14:textId="77777777" w:rsidR="00301AFB" w:rsidRPr="00040797" w:rsidRDefault="00301AFB" w:rsidP="00C47F7A">
            <w:pPr>
              <w:pStyle w:val="AntwoordTabeltekst"/>
            </w:pPr>
            <w:r w:rsidRPr="00040797">
              <w:t>A</w:t>
            </w:r>
            <w:r w:rsidRPr="00040797">
              <w:rPr>
                <w:rStyle w:val="Superscript"/>
              </w:rPr>
              <w:t>r</w:t>
            </w:r>
          </w:p>
        </w:tc>
        <w:tc>
          <w:tcPr>
            <w:tcW w:w="850" w:type="dxa"/>
          </w:tcPr>
          <w:p w14:paraId="08625530" w14:textId="77777777" w:rsidR="00301AFB" w:rsidRPr="00040797" w:rsidRDefault="00301AFB" w:rsidP="00C47F7A">
            <w:pPr>
              <w:pStyle w:val="AntwoordTabeltekst"/>
            </w:pPr>
            <w:r w:rsidRPr="00040797">
              <w:t>A</w:t>
            </w:r>
            <w:r w:rsidRPr="00040797">
              <w:rPr>
                <w:rStyle w:val="Superscript"/>
              </w:rPr>
              <w:t>r</w:t>
            </w:r>
            <w:r w:rsidRPr="00040797">
              <w:t>A</w:t>
            </w:r>
            <w:r w:rsidRPr="00040797">
              <w:rPr>
                <w:rStyle w:val="Superscript"/>
              </w:rPr>
              <w:t>r</w:t>
            </w:r>
          </w:p>
        </w:tc>
        <w:tc>
          <w:tcPr>
            <w:tcW w:w="851" w:type="dxa"/>
          </w:tcPr>
          <w:p w14:paraId="3F6ABECC" w14:textId="77777777" w:rsidR="00301AFB" w:rsidRPr="00040797" w:rsidRDefault="00301AFB" w:rsidP="00C47F7A">
            <w:pPr>
              <w:pStyle w:val="AntwoordTabeltekst"/>
            </w:pPr>
            <w:r w:rsidRPr="00040797">
              <w:t>A</w:t>
            </w:r>
            <w:r w:rsidRPr="00040797">
              <w:rPr>
                <w:rStyle w:val="Superscript"/>
              </w:rPr>
              <w:t>r</w:t>
            </w:r>
            <w:r w:rsidRPr="00040797">
              <w:t>A</w:t>
            </w:r>
            <w:r w:rsidRPr="00040797">
              <w:rPr>
                <w:rStyle w:val="Superscript"/>
              </w:rPr>
              <w:t>w</w:t>
            </w:r>
          </w:p>
        </w:tc>
      </w:tr>
      <w:tr w:rsidR="00301AFB" w:rsidRPr="00191278" w14:paraId="6A33064E" w14:textId="77777777" w:rsidTr="00301AFB">
        <w:tc>
          <w:tcPr>
            <w:tcW w:w="619" w:type="dxa"/>
          </w:tcPr>
          <w:p w14:paraId="443C67FD" w14:textId="77777777" w:rsidR="00301AFB" w:rsidRPr="00040797" w:rsidRDefault="00301AFB" w:rsidP="00C47F7A">
            <w:pPr>
              <w:pStyle w:val="AntwoordTabeltekst"/>
            </w:pPr>
            <w:r w:rsidRPr="00040797">
              <w:t>A</w:t>
            </w:r>
            <w:r w:rsidRPr="00040797">
              <w:rPr>
                <w:rStyle w:val="Superscript"/>
              </w:rPr>
              <w:t>w</w:t>
            </w:r>
          </w:p>
        </w:tc>
        <w:tc>
          <w:tcPr>
            <w:tcW w:w="850" w:type="dxa"/>
          </w:tcPr>
          <w:p w14:paraId="5C6E260E" w14:textId="77777777" w:rsidR="00301AFB" w:rsidRPr="00040797" w:rsidRDefault="00301AFB" w:rsidP="00C47F7A">
            <w:pPr>
              <w:pStyle w:val="AntwoordTabeltekst"/>
            </w:pPr>
            <w:r w:rsidRPr="00040797">
              <w:t>A</w:t>
            </w:r>
            <w:r w:rsidRPr="00040797">
              <w:rPr>
                <w:rStyle w:val="Superscript"/>
              </w:rPr>
              <w:t>r</w:t>
            </w:r>
            <w:r w:rsidRPr="00040797">
              <w:t>A</w:t>
            </w:r>
            <w:r w:rsidRPr="00040797">
              <w:rPr>
                <w:rStyle w:val="Superscript"/>
              </w:rPr>
              <w:t>w</w:t>
            </w:r>
          </w:p>
        </w:tc>
        <w:tc>
          <w:tcPr>
            <w:tcW w:w="851" w:type="dxa"/>
          </w:tcPr>
          <w:p w14:paraId="08B6DC6D" w14:textId="77777777" w:rsidR="00301AFB" w:rsidRPr="00040797" w:rsidRDefault="00301AFB" w:rsidP="00C47F7A">
            <w:pPr>
              <w:pStyle w:val="AntwoordTabeltekst"/>
            </w:pPr>
            <w:r w:rsidRPr="00040797">
              <w:t>A</w:t>
            </w:r>
            <w:r w:rsidRPr="00040797">
              <w:rPr>
                <w:rStyle w:val="Superscript"/>
              </w:rPr>
              <w:t>w</w:t>
            </w:r>
            <w:r w:rsidRPr="00040797">
              <w:t>A</w:t>
            </w:r>
            <w:r w:rsidRPr="00040797">
              <w:rPr>
                <w:rStyle w:val="Superscript"/>
              </w:rPr>
              <w:t>w</w:t>
            </w:r>
          </w:p>
        </w:tc>
      </w:tr>
    </w:tbl>
    <w:p w14:paraId="4285CDD4" w14:textId="77777777" w:rsidR="00301AFB" w:rsidRPr="00191278" w:rsidRDefault="00301AFB" w:rsidP="00301AFB">
      <w:pPr>
        <w:pStyle w:val="OpdrachtDeelvraag"/>
      </w:pPr>
      <w:r>
        <w:t>c</w:t>
      </w:r>
      <w:r>
        <w:tab/>
      </w:r>
      <w:r w:rsidRPr="00191278">
        <w:t>Alle 56 zaden ontkiemen.</w:t>
      </w:r>
    </w:p>
    <w:p w14:paraId="223622A5" w14:textId="77777777" w:rsidR="00301AFB" w:rsidRPr="00191278" w:rsidRDefault="00301AFB" w:rsidP="00301AFB">
      <w:pPr>
        <w:pStyle w:val="OpdrachtDeelvraag-vervolg"/>
      </w:pPr>
      <w:r w:rsidRPr="00191278">
        <w:t>Hoeveel planten in de F</w:t>
      </w:r>
      <w:r w:rsidRPr="00C27217">
        <w:rPr>
          <w:rStyle w:val="Subscript"/>
        </w:rPr>
        <w:t>1</w:t>
      </w:r>
      <w:r w:rsidRPr="00191278">
        <w:t xml:space="preserve"> zullen waarschijnlijk roze bloemen hebben? Leg je antwoord uit.</w:t>
      </w:r>
    </w:p>
    <w:p w14:paraId="11DBEB9C" w14:textId="51B13DD5" w:rsidR="00301AFB" w:rsidRPr="00191278" w:rsidRDefault="00301AFB" w:rsidP="00301AFB">
      <w:pPr>
        <w:pStyle w:val="OpdrachtAntwoord-regel"/>
      </w:pPr>
      <w:r w:rsidRPr="00191278">
        <w:t>Planten met roze bloemen zijn heterozygoot. 50% van de nakomelingen in de F</w:t>
      </w:r>
      <w:r w:rsidRPr="00C27217">
        <w:rPr>
          <w:rStyle w:val="Subscript"/>
        </w:rPr>
        <w:t>1</w:t>
      </w:r>
      <w:r w:rsidRPr="00191278">
        <w:t xml:space="preserve"> is heterozygoot. Dus waarschijnlijk zullen </w:t>
      </w:r>
      <w:r w:rsidR="00980E0C" w:rsidRPr="00980E0C">
        <w:rPr>
          <w:position w:val="-20"/>
        </w:rPr>
        <w:object w:dxaOrig="320" w:dyaOrig="540" w14:anchorId="407E43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8pt" o:ole="">
            <v:imagedata r:id="rId21" o:title=""/>
          </v:shape>
          <o:OLEObject Type="Embed" ProgID="Equation.DSMT4" ShapeID="_x0000_i1025" DrawAspect="Content" ObjectID="_1768123326" r:id="rId22"/>
        </w:object>
      </w:r>
      <w:r>
        <w:t xml:space="preserve"> </w:t>
      </w:r>
      <w:r w:rsidRPr="00191278">
        <w:t>= 28 planten roze bloemen hebben.</w:t>
      </w:r>
    </w:p>
    <w:p w14:paraId="3CEA8714" w14:textId="77777777" w:rsidR="00301AFB" w:rsidRPr="00C27217" w:rsidRDefault="00301AFB" w:rsidP="00301AFB">
      <w:pPr>
        <w:pStyle w:val="OpdrachtDeelvraag"/>
      </w:pPr>
      <w:r w:rsidRPr="00191278">
        <w:t>d</w:t>
      </w:r>
      <w:r w:rsidRPr="00191278">
        <w:tab/>
        <w:t>Wat is de verhouding van fenotypen bij de nakomelingen in de F</w:t>
      </w:r>
      <w:r w:rsidRPr="007C0780">
        <w:rPr>
          <w:rStyle w:val="Subscript"/>
        </w:rPr>
        <w:t>1</w:t>
      </w:r>
      <w:r w:rsidRPr="00191278">
        <w:t>?</w:t>
      </w:r>
    </w:p>
    <w:p w14:paraId="0C4CE814" w14:textId="77777777" w:rsidR="00301AFB" w:rsidRPr="00191278" w:rsidRDefault="00301AFB" w:rsidP="00301AFB">
      <w:pPr>
        <w:pStyle w:val="OpdrachtAntwoord-regel"/>
      </w:pPr>
      <w:r w:rsidRPr="00191278">
        <w:t>De verhouding van fenotypen in de F</w:t>
      </w:r>
      <w:r w:rsidRPr="00C27217">
        <w:rPr>
          <w:rStyle w:val="Subscript"/>
        </w:rPr>
        <w:t>1</w:t>
      </w:r>
      <w:r w:rsidRPr="00191278">
        <w:t xml:space="preserve"> is: A</w:t>
      </w:r>
      <w:r w:rsidRPr="00C27217">
        <w:rPr>
          <w:rStyle w:val="Superscript"/>
        </w:rPr>
        <w:t>r</w:t>
      </w:r>
      <w:r w:rsidRPr="00191278">
        <w:t>A</w:t>
      </w:r>
      <w:r w:rsidRPr="00C27217">
        <w:rPr>
          <w:rStyle w:val="Superscript"/>
        </w:rPr>
        <w:t>r</w:t>
      </w:r>
      <w:r w:rsidRPr="00191278">
        <w:t xml:space="preserve"> : A</w:t>
      </w:r>
      <w:r w:rsidRPr="00C27217">
        <w:rPr>
          <w:rStyle w:val="Superscript"/>
        </w:rPr>
        <w:t>r</w:t>
      </w:r>
      <w:r w:rsidRPr="00191278">
        <w:t>A</w:t>
      </w:r>
      <w:r w:rsidRPr="00C27217">
        <w:rPr>
          <w:rStyle w:val="Superscript"/>
        </w:rPr>
        <w:t>w</w:t>
      </w:r>
      <w:r w:rsidRPr="00191278">
        <w:t xml:space="preserve"> : A</w:t>
      </w:r>
      <w:r w:rsidRPr="00C27217">
        <w:rPr>
          <w:rStyle w:val="Superscript"/>
        </w:rPr>
        <w:t>w</w:t>
      </w:r>
      <w:r w:rsidRPr="00191278">
        <w:t>A</w:t>
      </w:r>
      <w:r w:rsidRPr="00C27217">
        <w:rPr>
          <w:rStyle w:val="Superscript"/>
        </w:rPr>
        <w:t>w</w:t>
      </w:r>
      <w:r w:rsidRPr="00191278">
        <w:t xml:space="preserve"> = 1</w:t>
      </w:r>
      <w:r>
        <w:t> </w:t>
      </w:r>
      <w:r w:rsidRPr="00191278">
        <w:t>:</w:t>
      </w:r>
      <w:r>
        <w:t> </w:t>
      </w:r>
      <w:r w:rsidRPr="00191278">
        <w:t>2</w:t>
      </w:r>
      <w:r>
        <w:t> </w:t>
      </w:r>
      <w:r w:rsidRPr="00191278">
        <w:t>:</w:t>
      </w:r>
      <w:r>
        <w:t> </w:t>
      </w:r>
      <w:r w:rsidRPr="00191278">
        <w:t>1</w:t>
      </w:r>
      <w:r>
        <w:t>.</w:t>
      </w:r>
    </w:p>
    <w:p w14:paraId="7D700A9F" w14:textId="77777777" w:rsidR="00301AFB" w:rsidRDefault="00301AFB" w:rsidP="00301AFB">
      <w:pPr>
        <w:pStyle w:val="Tekst"/>
      </w:pPr>
    </w:p>
    <w:p w14:paraId="4E548147" w14:textId="77777777" w:rsidR="00301AFB" w:rsidRPr="00191278" w:rsidRDefault="00301AFB" w:rsidP="00301AFB">
      <w:pPr>
        <w:pStyle w:val="OpdrachtNummer"/>
      </w:pPr>
      <w:r>
        <w:t>36</w:t>
      </w:r>
    </w:p>
    <w:p w14:paraId="1AF06307" w14:textId="77777777" w:rsidR="00301AFB" w:rsidRPr="00191278" w:rsidRDefault="00301AFB" w:rsidP="00301AFB">
      <w:pPr>
        <w:pStyle w:val="OpdrachtIntroductie"/>
      </w:pPr>
      <w:r w:rsidRPr="00191278">
        <w:t>Zaden van een erwtenplant zijn groen of geel.</w:t>
      </w:r>
    </w:p>
    <w:p w14:paraId="1313BC0B" w14:textId="77777777" w:rsidR="00301AFB" w:rsidRPr="00191278" w:rsidRDefault="00301AFB" w:rsidP="00301AFB">
      <w:pPr>
        <w:pStyle w:val="OpdrachtIntroductie"/>
      </w:pPr>
      <w:r w:rsidRPr="00191278">
        <w:t>Uit een groene erwt en een gele erwt ontkiemen erwtenplanten. Deze erwtenplanten worden met elkaar gekruist. Er ontstaan 204 groene zaden en 187 gele zaden.</w:t>
      </w:r>
    </w:p>
    <w:p w14:paraId="7721A3D2" w14:textId="77777777" w:rsidR="00301AFB" w:rsidRPr="00191278" w:rsidRDefault="00301AFB" w:rsidP="00301AFB">
      <w:pPr>
        <w:pStyle w:val="OpdrachtDeelvraag"/>
      </w:pPr>
      <w:r w:rsidRPr="00191278">
        <w:t>a</w:t>
      </w:r>
      <w:r w:rsidRPr="00191278">
        <w:tab/>
        <w:t>In welke verhouding komen de groene en gele erwten voor in de F</w:t>
      </w:r>
      <w:r w:rsidRPr="00C27217">
        <w:rPr>
          <w:rStyle w:val="Subscript"/>
        </w:rPr>
        <w:t>1</w:t>
      </w:r>
      <w:r w:rsidRPr="00191278">
        <w:t>?</w:t>
      </w:r>
    </w:p>
    <w:p w14:paraId="6096A779" w14:textId="77777777" w:rsidR="00301AFB" w:rsidRPr="00191278" w:rsidRDefault="00301AFB" w:rsidP="00301AFB">
      <w:pPr>
        <w:pStyle w:val="OpdrachtAntwoord-regel"/>
      </w:pPr>
      <w:r w:rsidRPr="00191278">
        <w:t>De verhouding groene en gele erwten in de F</w:t>
      </w:r>
      <w:r w:rsidRPr="00225771">
        <w:rPr>
          <w:rStyle w:val="Subscript"/>
        </w:rPr>
        <w:t>1</w:t>
      </w:r>
      <w:r>
        <w:t xml:space="preserve"> </w:t>
      </w:r>
      <w:r w:rsidRPr="00191278">
        <w:t>is ongeveer 1</w:t>
      </w:r>
      <w:r>
        <w:t> </w:t>
      </w:r>
      <w:r w:rsidRPr="00191278">
        <w:t>:</w:t>
      </w:r>
      <w:r>
        <w:t> </w:t>
      </w:r>
      <w:r w:rsidRPr="00191278">
        <w:t>1.</w:t>
      </w:r>
    </w:p>
    <w:p w14:paraId="0EA3B449" w14:textId="77777777" w:rsidR="00301AFB" w:rsidRPr="00191278" w:rsidRDefault="00301AFB" w:rsidP="00301AFB">
      <w:pPr>
        <w:pStyle w:val="OpdrachtDeelvraag"/>
      </w:pPr>
      <w:r w:rsidRPr="00191278">
        <w:t>b</w:t>
      </w:r>
      <w:r w:rsidRPr="00191278">
        <w:tab/>
        <w:t>Welk genotypen hebben de ouderplanten? Gebruik de letters G en g.</w:t>
      </w:r>
    </w:p>
    <w:p w14:paraId="39481A81" w14:textId="77777777" w:rsidR="00301AFB" w:rsidRPr="00191278" w:rsidRDefault="00301AFB" w:rsidP="00301AFB">
      <w:pPr>
        <w:pStyle w:val="OpdrachtAntwoord-regel"/>
      </w:pPr>
      <w:r w:rsidRPr="00191278">
        <w:t>De ouderplanten hebben de genotypen Gg en gg.</w:t>
      </w:r>
    </w:p>
    <w:p w14:paraId="1E2D935E" w14:textId="77777777" w:rsidR="00301AFB" w:rsidRPr="00191278" w:rsidRDefault="00301AFB" w:rsidP="00301AFB">
      <w:pPr>
        <w:pStyle w:val="OpdrachtDeelvraag"/>
      </w:pPr>
      <w:r w:rsidRPr="00191278">
        <w:t>c</w:t>
      </w:r>
      <w:r w:rsidRPr="00191278">
        <w:tab/>
        <w:t>Kun je uit deze gegevens afleiden welk allel dominant is: het allel voor groene erwten of het allel voor gele erwten? Leg je antwoord uit.</w:t>
      </w:r>
    </w:p>
    <w:p w14:paraId="557B4215" w14:textId="77777777" w:rsidR="00301AFB" w:rsidRPr="00B534A3" w:rsidRDefault="00301AFB" w:rsidP="00301AFB">
      <w:pPr>
        <w:pStyle w:val="OpdrachtAntwoord-regel"/>
      </w:pPr>
      <w:r>
        <w:t>U</w:t>
      </w:r>
      <w:r w:rsidRPr="0028157A">
        <w:t xml:space="preserve">it deze gegevens </w:t>
      </w:r>
      <w:r>
        <w:t xml:space="preserve">kun je </w:t>
      </w:r>
      <w:r w:rsidRPr="0028157A">
        <w:t>niet afleiden</w:t>
      </w:r>
      <w:r w:rsidRPr="0030206F">
        <w:t xml:space="preserve"> </w:t>
      </w:r>
      <w:r>
        <w:t xml:space="preserve">of </w:t>
      </w:r>
      <w:r w:rsidRPr="00191278">
        <w:t>het allel voor groene erwten of het allel voor gele erwten</w:t>
      </w:r>
      <w:r>
        <w:t xml:space="preserve"> dominant is</w:t>
      </w:r>
      <w:r w:rsidRPr="0028157A">
        <w:t>. Want in beide gevallen kruis je een heterozygote plant (Gg) met een homozygoot recessieve plant (gg)</w:t>
      </w:r>
      <w:r>
        <w:t>,</w:t>
      </w:r>
      <w:r w:rsidRPr="0028157A">
        <w:t xml:space="preserve"> waardoor je de verhouding 1</w:t>
      </w:r>
      <w:r>
        <w:t> </w:t>
      </w:r>
      <w:r w:rsidRPr="0028157A">
        <w:t>:</w:t>
      </w:r>
      <w:r>
        <w:t> </w:t>
      </w:r>
      <w:r w:rsidRPr="0028157A">
        <w:t>1 bij de nakomelingen hebt.</w:t>
      </w:r>
    </w:p>
    <w:p w14:paraId="74A2FDA9" w14:textId="77777777" w:rsidR="00301AFB" w:rsidRDefault="00301AFB" w:rsidP="00301AFB">
      <w:pPr>
        <w:pStyle w:val="Tekst"/>
      </w:pPr>
    </w:p>
    <w:p w14:paraId="2BEA3B06" w14:textId="7CE5A643" w:rsidR="00301AFB" w:rsidRPr="00191278" w:rsidRDefault="00301AFB" w:rsidP="00301AFB">
      <w:pPr>
        <w:pStyle w:val="OpdrachtNummer"/>
      </w:pPr>
      <w:r>
        <w:t>37</w:t>
      </w:r>
    </w:p>
    <w:p w14:paraId="53E72E1E" w14:textId="77777777" w:rsidR="00301AFB" w:rsidRPr="00191278" w:rsidRDefault="00301AFB" w:rsidP="00301AFB">
      <w:pPr>
        <w:pStyle w:val="OpdrachtIntroductie"/>
      </w:pPr>
      <w:r w:rsidRPr="00191278">
        <w:t>Bij kippen en hanen is het allel voor bruine veren (B) dominant over het allel voor witte veren (b). In afbeelding</w:t>
      </w:r>
      <w:r>
        <w:t> 27</w:t>
      </w:r>
      <w:r w:rsidRPr="00191278">
        <w:t xml:space="preserve"> zie je een stamboom van een pluimveefamilie.</w:t>
      </w:r>
    </w:p>
    <w:p w14:paraId="66E1260A" w14:textId="77777777" w:rsidR="00301AFB" w:rsidRDefault="00301AFB" w:rsidP="00301AFB">
      <w:pPr>
        <w:pStyle w:val="OpdrachtVraag"/>
      </w:pPr>
      <w:r w:rsidRPr="00191278">
        <w:t xml:space="preserve">Welke genotypen hebben de individuen? </w:t>
      </w:r>
      <w:r>
        <w:t>Noteer</w:t>
      </w:r>
      <w:r w:rsidRPr="00191278">
        <w:t xml:space="preserve"> de nummers met daarachter het bijbehorende genotype.</w:t>
      </w:r>
    </w:p>
    <w:p w14:paraId="667D321C" w14:textId="77777777" w:rsidR="00301AFB" w:rsidRPr="00191278" w:rsidRDefault="00301AFB" w:rsidP="00301AFB">
      <w:pPr>
        <w:pStyle w:val="OpdrachtAntwoord-regel"/>
      </w:pPr>
      <w:r w:rsidRPr="00191278">
        <w:t>1 = Bb</w:t>
      </w:r>
    </w:p>
    <w:p w14:paraId="6BF84C43" w14:textId="77777777" w:rsidR="00301AFB" w:rsidRPr="00191278" w:rsidRDefault="00301AFB" w:rsidP="00301AFB">
      <w:pPr>
        <w:pStyle w:val="OpdrachtAntwoord-regel"/>
      </w:pPr>
      <w:r w:rsidRPr="00191278">
        <w:t>2 = bb</w:t>
      </w:r>
    </w:p>
    <w:p w14:paraId="2F929C5A" w14:textId="77777777" w:rsidR="00301AFB" w:rsidRPr="00191278" w:rsidRDefault="00301AFB" w:rsidP="00301AFB">
      <w:pPr>
        <w:pStyle w:val="OpdrachtAntwoord-regel"/>
      </w:pPr>
      <w:r w:rsidRPr="00191278">
        <w:t>3 = bb</w:t>
      </w:r>
    </w:p>
    <w:p w14:paraId="268505D5" w14:textId="77777777" w:rsidR="00301AFB" w:rsidRPr="00191278" w:rsidRDefault="00301AFB" w:rsidP="00301AFB">
      <w:pPr>
        <w:pStyle w:val="OpdrachtAntwoord-regel"/>
      </w:pPr>
      <w:r w:rsidRPr="00191278">
        <w:t>4 = Bb</w:t>
      </w:r>
    </w:p>
    <w:p w14:paraId="583D8DC0" w14:textId="77777777" w:rsidR="00301AFB" w:rsidRPr="00191278" w:rsidRDefault="00301AFB" w:rsidP="00301AFB">
      <w:pPr>
        <w:pStyle w:val="OpdrachtAntwoord-regel"/>
      </w:pPr>
      <w:r w:rsidRPr="00191278">
        <w:t>5 = bb</w:t>
      </w:r>
    </w:p>
    <w:p w14:paraId="4C73E2A1" w14:textId="77777777" w:rsidR="00301AFB" w:rsidRPr="00191278" w:rsidRDefault="00301AFB" w:rsidP="00301AFB">
      <w:pPr>
        <w:pStyle w:val="OpdrachtAntwoord-regel"/>
      </w:pPr>
      <w:r w:rsidRPr="00191278">
        <w:t>6 = Bb</w:t>
      </w:r>
    </w:p>
    <w:p w14:paraId="14CA1933" w14:textId="77777777" w:rsidR="00301AFB" w:rsidRPr="00191278" w:rsidRDefault="00301AFB" w:rsidP="00301AFB">
      <w:pPr>
        <w:pStyle w:val="OpdrachtAntwoord-regel"/>
      </w:pPr>
      <w:r w:rsidRPr="00191278">
        <w:t>7 = Bb</w:t>
      </w:r>
    </w:p>
    <w:p w14:paraId="09BB4A5E" w14:textId="4A759EB5" w:rsidR="00553991" w:rsidRDefault="00553991">
      <w:pPr>
        <w:rPr>
          <w:rFonts w:eastAsia="Calibri" w:cs="Times New Roman"/>
          <w:color w:val="FF33CC"/>
          <w:szCs w:val="20"/>
        </w:rPr>
      </w:pPr>
      <w:r>
        <w:br w:type="page"/>
      </w:r>
    </w:p>
    <w:p w14:paraId="7120BB82" w14:textId="7DCEF672" w:rsidR="00553991" w:rsidRDefault="00553991" w:rsidP="00311088">
      <w:pPr>
        <w:pStyle w:val="ParagraafSubtitel"/>
      </w:pPr>
      <w:r w:rsidRPr="005B6A7F">
        <w:lastRenderedPageBreak/>
        <w:t>Context</w:t>
      </w:r>
      <w:r>
        <w:tab/>
      </w:r>
      <w:r w:rsidR="00B676DF">
        <w:t>E</w:t>
      </w:r>
      <w:r w:rsidR="005451C3">
        <w:t>en genetisch consulente</w:t>
      </w:r>
    </w:p>
    <w:p w14:paraId="45E01E78" w14:textId="0A27BC52" w:rsidR="00553991" w:rsidRDefault="00553991" w:rsidP="0066169A">
      <w:pPr>
        <w:pStyle w:val="OpdrachtNummer"/>
      </w:pPr>
      <w:r>
        <w:t>3</w:t>
      </w:r>
      <w:r w:rsidR="005451C3">
        <w:t>8</w:t>
      </w:r>
    </w:p>
    <w:p w14:paraId="32FCE055" w14:textId="77777777" w:rsidR="005451C3" w:rsidRDefault="005451C3" w:rsidP="005451C3">
      <w:pPr>
        <w:pStyle w:val="OpdrachtInstructie"/>
      </w:pPr>
      <w:r>
        <w:t>Een genetisch consulente werkt vaak in het ziekenhuis. Voor het beroep genetisch consulent moet je een post-hbo-opleiding volgen. Je volgt dan na je hbo nog een verdiepende opleiding.</w:t>
      </w:r>
    </w:p>
    <w:p w14:paraId="2A36E87C" w14:textId="77777777" w:rsidR="005451C3" w:rsidRDefault="005451C3" w:rsidP="005451C3">
      <w:pPr>
        <w:pStyle w:val="OpdrachtDeelvraag"/>
      </w:pPr>
      <w:r>
        <w:t>a</w:t>
      </w:r>
      <w:r>
        <w:tab/>
        <w:t>Welke hbo-studierichting moet je eerst kiezen als je genetisch consulent wilt worden?</w:t>
      </w:r>
    </w:p>
    <w:p w14:paraId="17819B17" w14:textId="77777777" w:rsidR="005451C3" w:rsidRPr="00BD2581" w:rsidRDefault="005451C3" w:rsidP="005451C3">
      <w:pPr>
        <w:pStyle w:val="OpdrachtAntwoord-regel"/>
      </w:pPr>
      <w:r>
        <w:t>Als je genetisch consulent wilt worden, kies je de studierichting gezondheidszorg.</w:t>
      </w:r>
    </w:p>
    <w:p w14:paraId="6227841D" w14:textId="77777777" w:rsidR="005451C3" w:rsidRDefault="005451C3" w:rsidP="005451C3">
      <w:pPr>
        <w:pStyle w:val="OpdrachtDeelvraag"/>
      </w:pPr>
      <w:r>
        <w:t>b</w:t>
      </w:r>
      <w:r>
        <w:tab/>
        <w:t>Welke vaardigheden zijn belangrijk voor een genetisch consulent? Geef er twee.</w:t>
      </w:r>
    </w:p>
    <w:p w14:paraId="210446AC" w14:textId="77777777" w:rsidR="005451C3" w:rsidRDefault="005451C3" w:rsidP="005451C3">
      <w:pPr>
        <w:pStyle w:val="OpdrachtAntwoord-regel"/>
      </w:pPr>
      <w:r>
        <w:t>Voorbeelden van juiste antwoorden:</w:t>
      </w:r>
    </w:p>
    <w:p w14:paraId="3C17EACF" w14:textId="77777777" w:rsidR="005451C3" w:rsidRDefault="005451C3" w:rsidP="005451C3">
      <w:pPr>
        <w:pStyle w:val="OpdrachtAntwoord-regel"/>
      </w:pPr>
      <w:r>
        <w:t>•</w:t>
      </w:r>
      <w:r>
        <w:tab/>
        <w:t>goede gespreksvaardigheden</w:t>
      </w:r>
    </w:p>
    <w:p w14:paraId="7C97D51F" w14:textId="77777777" w:rsidR="005451C3" w:rsidRDefault="005451C3" w:rsidP="005451C3">
      <w:pPr>
        <w:pStyle w:val="OpdrachtAntwoord-regel"/>
      </w:pPr>
      <w:r>
        <w:t>•</w:t>
      </w:r>
      <w:r>
        <w:tab/>
        <w:t>medeleven kunnen tonen</w:t>
      </w:r>
    </w:p>
    <w:p w14:paraId="67D802DE" w14:textId="77777777" w:rsidR="005451C3" w:rsidRDefault="005451C3" w:rsidP="005451C3">
      <w:pPr>
        <w:pStyle w:val="OpdrachtAntwoord-regel"/>
      </w:pPr>
      <w:r>
        <w:t>•</w:t>
      </w:r>
      <w:r>
        <w:tab/>
        <w:t>kennis van genetica</w:t>
      </w:r>
    </w:p>
    <w:p w14:paraId="64F2DB2F" w14:textId="77777777" w:rsidR="005451C3" w:rsidRDefault="005451C3" w:rsidP="005451C3">
      <w:pPr>
        <w:pStyle w:val="OpdrachtAntwoord-regel"/>
      </w:pPr>
      <w:r>
        <w:t>•</w:t>
      </w:r>
      <w:r>
        <w:tab/>
        <w:t>kennis van doorverwijzen binnen een ziekenhuis</w:t>
      </w:r>
    </w:p>
    <w:p w14:paraId="53CF806D" w14:textId="77777777" w:rsidR="005451C3" w:rsidRDefault="005451C3" w:rsidP="005451C3">
      <w:pPr>
        <w:pStyle w:val="Tekst"/>
      </w:pPr>
    </w:p>
    <w:p w14:paraId="5A7EB415" w14:textId="77777777" w:rsidR="005451C3" w:rsidRDefault="005451C3" w:rsidP="005451C3">
      <w:pPr>
        <w:pStyle w:val="OpdrachtNummer"/>
      </w:pPr>
      <w:r>
        <w:t>39</w:t>
      </w:r>
    </w:p>
    <w:p w14:paraId="49CF6557" w14:textId="77777777" w:rsidR="005451C3" w:rsidRDefault="005451C3" w:rsidP="005451C3">
      <w:pPr>
        <w:pStyle w:val="OpdrachtIntroductie"/>
      </w:pPr>
      <w:r>
        <w:t>In afbeelding 29 zie je een stamboom. Bij mensen is het allel dat de ziekte van Huntington veroorzaakt (H) dominant over het allel voor gezond huntingtine (h).</w:t>
      </w:r>
    </w:p>
    <w:p w14:paraId="346FA109" w14:textId="77777777" w:rsidR="005451C3" w:rsidRDefault="005451C3" w:rsidP="005451C3">
      <w:pPr>
        <w:pStyle w:val="OpdrachtDeelvraag"/>
      </w:pPr>
      <w:r>
        <w:t>a</w:t>
      </w:r>
      <w:r>
        <w:tab/>
        <w:t>Wat is het genotype van de personen uit de stamboom? Noteer de nummers met daarachter het genotype.</w:t>
      </w:r>
    </w:p>
    <w:p w14:paraId="3981955C" w14:textId="77777777" w:rsidR="005451C3" w:rsidRPr="004F6372" w:rsidRDefault="005451C3" w:rsidP="005451C3">
      <w:pPr>
        <w:pStyle w:val="OpdrachtAntwoord-regel"/>
      </w:pPr>
      <w:r w:rsidRPr="004F6372">
        <w:t>1 = Hh</w:t>
      </w:r>
    </w:p>
    <w:p w14:paraId="3B4BC203" w14:textId="77777777" w:rsidR="005451C3" w:rsidRPr="004F6372" w:rsidRDefault="005451C3" w:rsidP="005451C3">
      <w:pPr>
        <w:pStyle w:val="OpdrachtAntwoord-regel"/>
      </w:pPr>
      <w:r w:rsidRPr="004F6372">
        <w:t>2 = hh</w:t>
      </w:r>
    </w:p>
    <w:p w14:paraId="645ED3E4" w14:textId="77777777" w:rsidR="005451C3" w:rsidRPr="004F6372" w:rsidRDefault="005451C3" w:rsidP="005451C3">
      <w:pPr>
        <w:pStyle w:val="OpdrachtAntwoord-regel"/>
      </w:pPr>
      <w:r w:rsidRPr="004F6372">
        <w:t>3 = hh</w:t>
      </w:r>
    </w:p>
    <w:p w14:paraId="24F3B3C3" w14:textId="77777777" w:rsidR="005451C3" w:rsidRPr="004F6372" w:rsidRDefault="005451C3" w:rsidP="005451C3">
      <w:pPr>
        <w:pStyle w:val="OpdrachtAntwoord-regel"/>
      </w:pPr>
      <w:r w:rsidRPr="004F6372">
        <w:t>4 = Hh</w:t>
      </w:r>
    </w:p>
    <w:p w14:paraId="344402D4" w14:textId="77777777" w:rsidR="005451C3" w:rsidRPr="004F6372" w:rsidRDefault="005451C3" w:rsidP="005451C3">
      <w:pPr>
        <w:pStyle w:val="OpdrachtAntwoord-regel"/>
      </w:pPr>
      <w:r w:rsidRPr="004F6372">
        <w:t>5 = hh</w:t>
      </w:r>
    </w:p>
    <w:p w14:paraId="302D4154" w14:textId="77777777" w:rsidR="005451C3" w:rsidRPr="004F6372" w:rsidRDefault="005451C3" w:rsidP="005451C3">
      <w:pPr>
        <w:pStyle w:val="OpdrachtAntwoord-regel"/>
      </w:pPr>
      <w:r w:rsidRPr="004F6372">
        <w:t>6 = Hh</w:t>
      </w:r>
    </w:p>
    <w:p w14:paraId="533003D7" w14:textId="77777777" w:rsidR="005451C3" w:rsidRDefault="005451C3" w:rsidP="005451C3">
      <w:pPr>
        <w:pStyle w:val="OpdrachtAntwoord-regel"/>
      </w:pPr>
      <w:r>
        <w:t>7 = Hh</w:t>
      </w:r>
    </w:p>
    <w:p w14:paraId="74101E27" w14:textId="77777777" w:rsidR="005451C3" w:rsidRDefault="005451C3" w:rsidP="005451C3">
      <w:pPr>
        <w:pStyle w:val="OpdrachtDeelvraag"/>
      </w:pPr>
      <w:r>
        <w:t>b</w:t>
      </w:r>
      <w:r>
        <w:tab/>
        <w:t>Na veel twijfelen hebben Mark en Anouk besloten om toch te laten onderzoeken of Anouk het H-allel van haar vader heeft geërfd. De uitslag van het DNA-onderzoek is dat ze inderdaad het allel voor de ziekte van Huntington bezit. Mark bezit dit allel niet.</w:t>
      </w:r>
    </w:p>
    <w:p w14:paraId="2961B036" w14:textId="77777777" w:rsidR="005451C3" w:rsidRDefault="005451C3" w:rsidP="005451C3">
      <w:pPr>
        <w:pStyle w:val="OpdrachtDeelvraag-vervolg"/>
      </w:pPr>
      <w:r>
        <w:t>Hoe groot is de kans dat Mark en Anouk een kind krijgen met de ziekte van Huntington? Leg je antwoord uit.</w:t>
      </w:r>
    </w:p>
    <w:p w14:paraId="23B1CCC7" w14:textId="77777777" w:rsidR="005451C3" w:rsidRDefault="005451C3" w:rsidP="005451C3">
      <w:pPr>
        <w:pStyle w:val="OpdrachtAntwoord-regel"/>
      </w:pPr>
      <w:r>
        <w:t>De kans dat Mark en Anouk een kind krijgen met de ziekte van Huntington is 50%. Anouk heeft het H-allel van haar vader geërfd. Van haar moeder erfde zij een gezond allel. Haar genotype is dus Hh. De kans dat zij de H doorgeeft aan haar kind is dan 50%.</w:t>
      </w:r>
    </w:p>
    <w:p w14:paraId="343EAFF6" w14:textId="275CD27A" w:rsidR="00553991" w:rsidRDefault="00553991" w:rsidP="0066169A">
      <w:pPr>
        <w:pStyle w:val="ParagraafTitel"/>
      </w:pPr>
      <w:r>
        <w:lastRenderedPageBreak/>
        <w:t>4</w:t>
      </w:r>
      <w:r>
        <w:tab/>
      </w:r>
      <w:r w:rsidR="005451C3">
        <w:t>Geslachtschromosomen</w:t>
      </w:r>
    </w:p>
    <w:p w14:paraId="63F14B54" w14:textId="77777777" w:rsidR="00553991" w:rsidRPr="00547F51" w:rsidRDefault="00553991" w:rsidP="005A1715">
      <w:pPr>
        <w:pStyle w:val="ParagraafTussenkop"/>
      </w:pPr>
      <w:r>
        <w:t>KENNIS</w:t>
      </w:r>
    </w:p>
    <w:p w14:paraId="3AE3C2FD" w14:textId="721DBD07" w:rsidR="00553991" w:rsidRDefault="0049222B" w:rsidP="0066169A">
      <w:pPr>
        <w:pStyle w:val="OpdrachtNummer"/>
      </w:pPr>
      <w:r>
        <w:t>40</w:t>
      </w:r>
    </w:p>
    <w:p w14:paraId="499E3C7F" w14:textId="77777777" w:rsidR="003E0BF4" w:rsidRPr="00191278" w:rsidRDefault="003E0BF4" w:rsidP="003E0BF4">
      <w:pPr>
        <w:pStyle w:val="OpdrachtVraag"/>
      </w:pPr>
      <w:r w:rsidRPr="00191278">
        <w:t>In welk cellen komen geslachtschromosomen voor: in lichaamscellen, in geslachtscellen of in beide?</w:t>
      </w:r>
    </w:p>
    <w:p w14:paraId="5683A270" w14:textId="77777777" w:rsidR="003E0BF4" w:rsidRDefault="003E0BF4" w:rsidP="003E0BF4">
      <w:pPr>
        <w:pStyle w:val="OpdrachtAntwoord-regel"/>
      </w:pPr>
      <w:r>
        <w:t xml:space="preserve">In beide </w:t>
      </w:r>
      <w:r w:rsidRPr="00191278">
        <w:t>cellen komen geslachtschromosomen voor</w:t>
      </w:r>
      <w:r>
        <w:t>, want geslachtscellen bevatten één geslachtschromosoom en lichaamscellen bevatten er twee.</w:t>
      </w:r>
    </w:p>
    <w:p w14:paraId="12FB7569" w14:textId="77777777" w:rsidR="003E0BF4" w:rsidRDefault="003E0BF4" w:rsidP="003E0BF4">
      <w:pPr>
        <w:pStyle w:val="Tekst"/>
      </w:pPr>
    </w:p>
    <w:p w14:paraId="53D40500" w14:textId="77777777" w:rsidR="003E0BF4" w:rsidRDefault="003E0BF4" w:rsidP="003E0BF4">
      <w:pPr>
        <w:pStyle w:val="OpdrachtNummer"/>
        <w:rPr>
          <w:rFonts w:eastAsia="Calibri"/>
        </w:rPr>
      </w:pPr>
      <w:r>
        <w:t>41</w:t>
      </w:r>
    </w:p>
    <w:p w14:paraId="07D0B243" w14:textId="77777777" w:rsidR="003E0BF4" w:rsidRPr="007772DE" w:rsidRDefault="003E0BF4" w:rsidP="003E0BF4">
      <w:pPr>
        <w:pStyle w:val="OpdrachtTitel"/>
      </w:pPr>
      <w:r w:rsidRPr="00191278">
        <w:t>In afbeelding</w:t>
      </w:r>
      <w:r>
        <w:t> 31</w:t>
      </w:r>
      <w:r w:rsidRPr="00191278">
        <w:t xml:space="preserve"> is een</w:t>
      </w:r>
      <w:r>
        <w:t xml:space="preserve"> menselijke</w:t>
      </w:r>
      <w:r w:rsidRPr="00191278">
        <w:t xml:space="preserve"> cel schematisch weergegeven. In deze cel zijn niet alle chromosomen </w:t>
      </w:r>
      <w:r>
        <w:t>getekend,</w:t>
      </w:r>
      <w:r w:rsidRPr="00191278">
        <w:t xml:space="preserve"> maar slechts drie paar chromosomen. Eén paar stelt de geslachtschromosomen voor.</w:t>
      </w:r>
    </w:p>
    <w:p w14:paraId="6C535EF9" w14:textId="77777777" w:rsidR="003E0BF4" w:rsidRDefault="003E0BF4" w:rsidP="003E0BF4">
      <w:pPr>
        <w:pStyle w:val="OpdrachtDeelvraag"/>
      </w:pPr>
      <w:r>
        <w:t>a</w:t>
      </w:r>
      <w:r>
        <w:tab/>
        <w:t>Welk paar stelt de geslachtschromosomen voor? Leg je antwoord uit.</w:t>
      </w:r>
    </w:p>
    <w:p w14:paraId="556F5DDB" w14:textId="77777777" w:rsidR="003E0BF4" w:rsidRPr="007772DE" w:rsidRDefault="003E0BF4" w:rsidP="003E0BF4">
      <w:pPr>
        <w:pStyle w:val="OpdrachtAntwoord-regel"/>
      </w:pPr>
      <w:r>
        <w:t>Paar 3 stelt de geslachtschromosomen voor, want dit paar is ongelijk en stelt dus X en Y voor.</w:t>
      </w:r>
    </w:p>
    <w:p w14:paraId="2C708DE0" w14:textId="77777777" w:rsidR="003E0BF4" w:rsidRPr="00191278" w:rsidRDefault="003E0BF4" w:rsidP="003E0BF4">
      <w:pPr>
        <w:pStyle w:val="OpdrachtDeelvraag"/>
      </w:pPr>
      <w:r>
        <w:t>b</w:t>
      </w:r>
      <w:r w:rsidRPr="00191278">
        <w:tab/>
      </w:r>
      <w:r w:rsidRPr="00B373A2">
        <w:t>Is de cel in afbeelding</w:t>
      </w:r>
      <w:r>
        <w:t xml:space="preserve"> 31 </w:t>
      </w:r>
      <w:r w:rsidRPr="00191278">
        <w:t>een lichaamscel of een geslachtscel? Leg je antwoord uit.</w:t>
      </w:r>
    </w:p>
    <w:p w14:paraId="74FF92C1" w14:textId="77777777" w:rsidR="003E0BF4" w:rsidRDefault="003E0BF4" w:rsidP="003E0BF4">
      <w:pPr>
        <w:pStyle w:val="OpdrachtAntwoord-regel"/>
      </w:pPr>
      <w:r>
        <w:t>Het gaat om e</w:t>
      </w:r>
      <w:r w:rsidRPr="00191278">
        <w:t>en lichaamscel</w:t>
      </w:r>
      <w:r>
        <w:t>,</w:t>
      </w:r>
      <w:r w:rsidRPr="00191278">
        <w:t xml:space="preserve"> want de chromosomen komen in paren voor</w:t>
      </w:r>
      <w:r>
        <w:t>.</w:t>
      </w:r>
    </w:p>
    <w:p w14:paraId="0BADE1CA" w14:textId="77777777" w:rsidR="003E0BF4" w:rsidRDefault="003E0BF4" w:rsidP="003E0BF4">
      <w:pPr>
        <w:pStyle w:val="Tekst"/>
      </w:pPr>
    </w:p>
    <w:p w14:paraId="28BBB69C" w14:textId="77777777" w:rsidR="003E0BF4" w:rsidRPr="00191278" w:rsidRDefault="003E0BF4" w:rsidP="003E0BF4">
      <w:pPr>
        <w:pStyle w:val="OpdrachtNummer"/>
      </w:pPr>
      <w:r>
        <w:t>42</w:t>
      </w:r>
    </w:p>
    <w:p w14:paraId="4459494D" w14:textId="77777777" w:rsidR="003E0BF4" w:rsidRPr="00191278" w:rsidRDefault="003E0BF4" w:rsidP="003E0BF4">
      <w:pPr>
        <w:pStyle w:val="OpdrachtIntroductie"/>
      </w:pPr>
      <w:r w:rsidRPr="00191278">
        <w:t>Kippen hebben in iedere lichaamscel 38</w:t>
      </w:r>
      <w:r>
        <w:t> </w:t>
      </w:r>
      <w:r w:rsidRPr="00191278">
        <w:t>paar autosom</w:t>
      </w:r>
      <w:r>
        <w:t xml:space="preserve">en </w:t>
      </w:r>
      <w:r w:rsidRPr="00191278">
        <w:t>en 1</w:t>
      </w:r>
      <w:r>
        <w:t> </w:t>
      </w:r>
      <w:r w:rsidRPr="00191278">
        <w:t>paar geslachtschromosomen</w:t>
      </w:r>
      <w:r>
        <w:t>. Ze hebben</w:t>
      </w:r>
      <w:r w:rsidRPr="00191278">
        <w:t xml:space="preserve"> dus</w:t>
      </w:r>
      <w:r w:rsidRPr="00215CE5">
        <w:t xml:space="preserve"> </w:t>
      </w:r>
      <w:r w:rsidRPr="00191278">
        <w:t>in totaal 39</w:t>
      </w:r>
      <w:r>
        <w:t> </w:t>
      </w:r>
      <w:r w:rsidRPr="00191278">
        <w:t xml:space="preserve">paar </w:t>
      </w:r>
      <w:r>
        <w:t>chromosomen</w:t>
      </w:r>
      <w:r w:rsidRPr="00191278">
        <w:t xml:space="preserve">. </w:t>
      </w:r>
      <w:r>
        <w:t>B</w:t>
      </w:r>
      <w:r w:rsidRPr="00191278">
        <w:t xml:space="preserve">ij kippen </w:t>
      </w:r>
      <w:r>
        <w:t xml:space="preserve">hebben </w:t>
      </w:r>
      <w:r w:rsidRPr="00191278">
        <w:t>hanen XX en hennen XY.</w:t>
      </w:r>
    </w:p>
    <w:p w14:paraId="305DE584" w14:textId="77777777" w:rsidR="003E0BF4" w:rsidRPr="00191278" w:rsidRDefault="003E0BF4" w:rsidP="003E0BF4">
      <w:pPr>
        <w:pStyle w:val="OpdrachtDeelvraag"/>
      </w:pPr>
      <w:r w:rsidRPr="00191278">
        <w:t>a</w:t>
      </w:r>
      <w:r w:rsidRPr="00191278">
        <w:tab/>
        <w:t>Wat is de formule voor het karyo</w:t>
      </w:r>
      <w:r>
        <w:t>gram</w:t>
      </w:r>
      <w:r w:rsidRPr="00191278">
        <w:t xml:space="preserve"> van</w:t>
      </w:r>
      <w:r>
        <w:t xml:space="preserve"> een</w:t>
      </w:r>
      <w:r w:rsidRPr="00191278">
        <w:t xml:space="preserve"> haan?</w:t>
      </w:r>
    </w:p>
    <w:p w14:paraId="1D3ACAED" w14:textId="77777777" w:rsidR="003E0BF4" w:rsidRPr="00191278" w:rsidRDefault="003E0BF4" w:rsidP="003E0BF4">
      <w:pPr>
        <w:pStyle w:val="OpdrachtAntwoord-regel"/>
      </w:pPr>
      <w:r>
        <w:t>D</w:t>
      </w:r>
      <w:r w:rsidRPr="00191278">
        <w:t>e formule voor het karyo</w:t>
      </w:r>
      <w:r>
        <w:t>gram</w:t>
      </w:r>
      <w:r w:rsidRPr="00191278">
        <w:t xml:space="preserve"> van</w:t>
      </w:r>
      <w:r>
        <w:t xml:space="preserve"> een</w:t>
      </w:r>
      <w:r w:rsidRPr="00191278">
        <w:t xml:space="preserve"> haan </w:t>
      </w:r>
      <w:r>
        <w:t>is [</w:t>
      </w:r>
      <w:r w:rsidRPr="00191278">
        <w:t>78,</w:t>
      </w:r>
      <w:r>
        <w:t xml:space="preserve"> </w:t>
      </w:r>
      <w:r w:rsidRPr="00191278">
        <w:t>XX</w:t>
      </w:r>
      <w:r>
        <w:t>].</w:t>
      </w:r>
    </w:p>
    <w:p w14:paraId="7387B4FF" w14:textId="77777777" w:rsidR="003E0BF4" w:rsidRPr="00191278" w:rsidRDefault="003E0BF4" w:rsidP="003E0BF4">
      <w:pPr>
        <w:pStyle w:val="OpdrachtDeelvraag"/>
      </w:pPr>
      <w:r w:rsidRPr="00191278">
        <w:t>b</w:t>
      </w:r>
      <w:r w:rsidRPr="00191278">
        <w:tab/>
        <w:t>Wat is de formule voor het karyo</w:t>
      </w:r>
      <w:r>
        <w:t>gram</w:t>
      </w:r>
      <w:r w:rsidRPr="00191278">
        <w:t xml:space="preserve"> van een hen?</w:t>
      </w:r>
    </w:p>
    <w:p w14:paraId="38377EBE" w14:textId="77777777" w:rsidR="003E0BF4" w:rsidRPr="00191278" w:rsidRDefault="003E0BF4" w:rsidP="003E0BF4">
      <w:pPr>
        <w:pStyle w:val="OpdrachtAntwoord-regel"/>
      </w:pPr>
      <w:r>
        <w:t>D</w:t>
      </w:r>
      <w:r w:rsidRPr="00191278">
        <w:t>e formule voor het karyo</w:t>
      </w:r>
      <w:r>
        <w:t>gram</w:t>
      </w:r>
      <w:r w:rsidRPr="00191278">
        <w:t xml:space="preserve"> van een hen</w:t>
      </w:r>
      <w:r>
        <w:t xml:space="preserve"> is [</w:t>
      </w:r>
      <w:r w:rsidRPr="00191278">
        <w:t>78, XY</w:t>
      </w:r>
      <w:r>
        <w:t>].</w:t>
      </w:r>
    </w:p>
    <w:p w14:paraId="44060C46" w14:textId="77777777" w:rsidR="003E0BF4" w:rsidRDefault="003E0BF4" w:rsidP="003E0BF4">
      <w:pPr>
        <w:pStyle w:val="Tekst"/>
      </w:pPr>
    </w:p>
    <w:p w14:paraId="3711BDAF" w14:textId="77777777" w:rsidR="003E0BF4" w:rsidRPr="00191278" w:rsidRDefault="003E0BF4" w:rsidP="003E0BF4">
      <w:pPr>
        <w:pStyle w:val="OpdrachtNummer"/>
      </w:pPr>
      <w:r>
        <w:t>43</w:t>
      </w:r>
    </w:p>
    <w:p w14:paraId="3EA6BDC3" w14:textId="77777777" w:rsidR="003E0BF4" w:rsidRDefault="003E0BF4" w:rsidP="003E0BF4">
      <w:pPr>
        <w:pStyle w:val="OpdrachtIntroductie"/>
      </w:pPr>
      <w:r w:rsidRPr="00191278">
        <w:t>Bij mensen wordt het geslacht bepaald door het geslachtschromosoom in de zaadcel.</w:t>
      </w:r>
    </w:p>
    <w:p w14:paraId="1DCABDDB" w14:textId="77777777" w:rsidR="003E0BF4" w:rsidRPr="00191278" w:rsidRDefault="003E0BF4" w:rsidP="003E0BF4">
      <w:pPr>
        <w:pStyle w:val="OpdrachtVraag"/>
      </w:pPr>
      <w:r w:rsidRPr="00191278">
        <w:t xml:space="preserve">Welke geslachtscel </w:t>
      </w:r>
      <w:r>
        <w:t xml:space="preserve">bevat </w:t>
      </w:r>
      <w:r w:rsidRPr="00191278">
        <w:t>bij kippen het geslachtsbepalende chromosoom?</w:t>
      </w:r>
    </w:p>
    <w:p w14:paraId="05E23023" w14:textId="77777777" w:rsidR="003E0BF4" w:rsidRPr="00191278" w:rsidRDefault="003E0BF4" w:rsidP="003E0BF4">
      <w:pPr>
        <w:pStyle w:val="OpdrachtAntwoord-regel"/>
        <w:ind w:right="141"/>
      </w:pPr>
      <w:r>
        <w:t>B</w:t>
      </w:r>
      <w:r w:rsidRPr="00191278">
        <w:t xml:space="preserve">ij kippen </w:t>
      </w:r>
      <w:r>
        <w:t xml:space="preserve">bevat de eicel </w:t>
      </w:r>
      <w:r w:rsidRPr="00191278">
        <w:t>het geslachtsbepalende chromosoom</w:t>
      </w:r>
      <w:r>
        <w:t>,</w:t>
      </w:r>
      <w:r w:rsidRPr="00191278">
        <w:t xml:space="preserve"> omdat d</w:t>
      </w:r>
      <w:r>
        <w:t xml:space="preserve">ie </w:t>
      </w:r>
      <w:r w:rsidRPr="00191278">
        <w:t>een X</w:t>
      </w:r>
      <w:r>
        <w:t>-</w:t>
      </w:r>
      <w:r w:rsidRPr="00191278">
        <w:t xml:space="preserve"> of een Y</w:t>
      </w:r>
      <w:r>
        <w:t xml:space="preserve">-chromosoom kan bevatten en daardoor </w:t>
      </w:r>
      <w:r w:rsidRPr="00191278">
        <w:t xml:space="preserve">het geslacht van </w:t>
      </w:r>
      <w:r>
        <w:t xml:space="preserve">een </w:t>
      </w:r>
      <w:r w:rsidRPr="00191278">
        <w:t>kuiken</w:t>
      </w:r>
      <w:r>
        <w:t xml:space="preserve"> bepaalt</w:t>
      </w:r>
      <w:r w:rsidRPr="00191278">
        <w:t>.</w:t>
      </w:r>
    </w:p>
    <w:p w14:paraId="515D5D52" w14:textId="77777777" w:rsidR="003E0BF4" w:rsidRDefault="003E0BF4" w:rsidP="003E0BF4">
      <w:pPr>
        <w:pStyle w:val="Tekst"/>
      </w:pPr>
    </w:p>
    <w:p w14:paraId="05D1EBE2" w14:textId="77777777" w:rsidR="003E0BF4" w:rsidRPr="00191278" w:rsidRDefault="003E0BF4" w:rsidP="003E0BF4">
      <w:pPr>
        <w:pStyle w:val="OpdrachtNummer"/>
      </w:pPr>
      <w:r>
        <w:t>44</w:t>
      </w:r>
    </w:p>
    <w:p w14:paraId="6152EF74" w14:textId="77777777" w:rsidR="003E0BF4" w:rsidRPr="00191278" w:rsidRDefault="003E0BF4" w:rsidP="003E0BF4">
      <w:pPr>
        <w:pStyle w:val="OpdrachtIntroductie"/>
      </w:pPr>
      <w:r w:rsidRPr="00191278">
        <w:t>Be</w:t>
      </w:r>
      <w:r w:rsidRPr="00DF2941">
        <w:t>antwoord de vragen met behulp van afbeelding</w:t>
      </w:r>
      <w:r>
        <w:t> 33.</w:t>
      </w:r>
    </w:p>
    <w:p w14:paraId="45B91161" w14:textId="77777777" w:rsidR="003E0BF4" w:rsidRPr="00191278" w:rsidRDefault="003E0BF4" w:rsidP="003E0BF4">
      <w:pPr>
        <w:pStyle w:val="OpdrachtDeelvraag"/>
      </w:pPr>
      <w:r w:rsidRPr="00191278">
        <w:t>a</w:t>
      </w:r>
      <w:r w:rsidRPr="00191278">
        <w:tab/>
        <w:t>W</w:t>
      </w:r>
      <w:r>
        <w:t xml:space="preserve">at is de </w:t>
      </w:r>
      <w:r w:rsidRPr="00191278">
        <w:t>verhouding van fenotype</w:t>
      </w:r>
      <w:r>
        <w:t xml:space="preserve">n voor de oogkleur </w:t>
      </w:r>
      <w:r w:rsidRPr="00191278">
        <w:t>in de F</w:t>
      </w:r>
      <w:r w:rsidRPr="00C27217">
        <w:rPr>
          <w:rStyle w:val="Subscript"/>
        </w:rPr>
        <w:t>1</w:t>
      </w:r>
      <w:r w:rsidRPr="00191278">
        <w:t>?</w:t>
      </w:r>
    </w:p>
    <w:p w14:paraId="67DC80B7" w14:textId="77777777" w:rsidR="003E0BF4" w:rsidRDefault="003E0BF4" w:rsidP="003E0BF4">
      <w:pPr>
        <w:pStyle w:val="OpdrachtAntwoord-regel"/>
      </w:pPr>
      <w:r>
        <w:t xml:space="preserve">De </w:t>
      </w:r>
      <w:r w:rsidRPr="00191278">
        <w:t>verhouding van fenotype</w:t>
      </w:r>
      <w:r>
        <w:t xml:space="preserve">n voor de oogkleur </w:t>
      </w:r>
      <w:r w:rsidRPr="00191278">
        <w:t>in de F</w:t>
      </w:r>
      <w:r w:rsidRPr="00EA2719">
        <w:rPr>
          <w:rStyle w:val="Subscript"/>
        </w:rPr>
        <w:t>1</w:t>
      </w:r>
      <w:r>
        <w:t xml:space="preserve"> is:</w:t>
      </w:r>
    </w:p>
    <w:p w14:paraId="1142DB74" w14:textId="77777777" w:rsidR="003E0BF4" w:rsidRPr="00191278" w:rsidRDefault="003E0BF4" w:rsidP="003E0BF4">
      <w:pPr>
        <w:pStyle w:val="OpdrachtAntwoord-regel"/>
      </w:pPr>
      <w:r>
        <w:t>v</w:t>
      </w:r>
      <w:r w:rsidRPr="00191278">
        <w:t>rouwtjes met rode ogen : mannetjes met rode ogen</w:t>
      </w:r>
      <w:r>
        <w:t xml:space="preserve"> = 1 : 1</w:t>
      </w:r>
    </w:p>
    <w:p w14:paraId="4CE9A4FE" w14:textId="77777777" w:rsidR="003E0BF4" w:rsidRPr="00191278" w:rsidRDefault="003E0BF4" w:rsidP="003E0BF4">
      <w:pPr>
        <w:pStyle w:val="OpdrachtDeelvraag"/>
      </w:pPr>
      <w:r w:rsidRPr="00191278">
        <w:t>b</w:t>
      </w:r>
      <w:r w:rsidRPr="00191278">
        <w:tab/>
        <w:t>W</w:t>
      </w:r>
      <w:r>
        <w:t>at is de</w:t>
      </w:r>
      <w:r w:rsidRPr="00191278">
        <w:t xml:space="preserve"> verhouding </w:t>
      </w:r>
      <w:r>
        <w:t>van</w:t>
      </w:r>
      <w:r w:rsidRPr="00191278">
        <w:t xml:space="preserve"> fenotypen </w:t>
      </w:r>
      <w:r>
        <w:t xml:space="preserve">voor de oogkleur </w:t>
      </w:r>
      <w:r w:rsidRPr="00191278">
        <w:t>in de F</w:t>
      </w:r>
      <w:r w:rsidRPr="00C27217">
        <w:rPr>
          <w:rStyle w:val="Subscript"/>
        </w:rPr>
        <w:t>2</w:t>
      </w:r>
      <w:r w:rsidRPr="00191278">
        <w:t>?</w:t>
      </w:r>
    </w:p>
    <w:p w14:paraId="3A6B726D" w14:textId="77777777" w:rsidR="003E0BF4" w:rsidRDefault="003E0BF4" w:rsidP="003E0BF4">
      <w:pPr>
        <w:pStyle w:val="OpdrachtAntwoord-regel"/>
      </w:pPr>
      <w:r>
        <w:t xml:space="preserve">De </w:t>
      </w:r>
      <w:r w:rsidRPr="00191278">
        <w:t>verhouding van fenotype</w:t>
      </w:r>
      <w:r>
        <w:t xml:space="preserve">n voor de oogkleur </w:t>
      </w:r>
      <w:r w:rsidRPr="00191278">
        <w:t>in de F</w:t>
      </w:r>
      <w:r>
        <w:rPr>
          <w:rStyle w:val="Subscript"/>
        </w:rPr>
        <w:t>2</w:t>
      </w:r>
      <w:r>
        <w:t xml:space="preserve"> is:</w:t>
      </w:r>
    </w:p>
    <w:p w14:paraId="47118462" w14:textId="77777777" w:rsidR="003E0BF4" w:rsidRPr="00191278" w:rsidRDefault="003E0BF4" w:rsidP="003E0BF4">
      <w:pPr>
        <w:pStyle w:val="OpdrachtAntwoord-regel"/>
      </w:pPr>
      <w:r>
        <w:t>vr</w:t>
      </w:r>
      <w:r w:rsidRPr="00191278">
        <w:t>ouwtjes met rode ogen</w:t>
      </w:r>
      <w:r>
        <w:t xml:space="preserve"> </w:t>
      </w:r>
      <w:r w:rsidRPr="00191278">
        <w:t>: mannetjes met rode ogen</w:t>
      </w:r>
      <w:r>
        <w:t xml:space="preserve"> </w:t>
      </w:r>
      <w:r w:rsidRPr="00191278">
        <w:t>: mannetjes met witte ogen</w:t>
      </w:r>
      <w:r>
        <w:t xml:space="preserve"> = 2 : 1 : 1</w:t>
      </w:r>
    </w:p>
    <w:p w14:paraId="061073B4" w14:textId="7E8BEFCA" w:rsidR="003E0BF4" w:rsidRDefault="003E0BF4">
      <w:pPr>
        <w:tabs>
          <w:tab w:val="clear" w:pos="397"/>
          <w:tab w:val="clear" w:pos="794"/>
        </w:tabs>
        <w:spacing w:after="160" w:line="259" w:lineRule="auto"/>
        <w:rPr>
          <w:rFonts w:eastAsiaTheme="minorEastAsia"/>
          <w:szCs w:val="20"/>
        </w:rPr>
      </w:pPr>
      <w:r>
        <w:br w:type="page"/>
      </w:r>
    </w:p>
    <w:p w14:paraId="40337A89" w14:textId="77777777" w:rsidR="003E0BF4" w:rsidRPr="00191278" w:rsidRDefault="003E0BF4" w:rsidP="003E0BF4">
      <w:pPr>
        <w:pStyle w:val="OpdrachtNummer"/>
      </w:pPr>
      <w:r>
        <w:lastRenderedPageBreak/>
        <w:t>45</w:t>
      </w:r>
    </w:p>
    <w:p w14:paraId="11F0B1D0" w14:textId="77777777" w:rsidR="003E0BF4" w:rsidRPr="00191278" w:rsidRDefault="003E0BF4" w:rsidP="003E0BF4">
      <w:pPr>
        <w:pStyle w:val="OpdrachtIntroductie"/>
      </w:pPr>
      <w:r>
        <w:t xml:space="preserve">Een X-chromosomale kruising wordt soms omgekeerd uitgevoerd: </w:t>
      </w:r>
      <w:r w:rsidRPr="00191278">
        <w:t xml:space="preserve">de eigenschappen van de ouders (P) </w:t>
      </w:r>
      <w:r>
        <w:t xml:space="preserve">zijn </w:t>
      </w:r>
      <w:r w:rsidRPr="00191278">
        <w:t xml:space="preserve">omgekeerd ten opzichte van de originele kruising. </w:t>
      </w:r>
      <w:r>
        <w:t xml:space="preserve">Je kruist dan </w:t>
      </w:r>
      <w:r w:rsidRPr="00191278">
        <w:t>een vrouwtje met witte ogen en een mannetje met rode ogen</w:t>
      </w:r>
      <w:r>
        <w:t>.</w:t>
      </w:r>
    </w:p>
    <w:p w14:paraId="59E23C72" w14:textId="77777777" w:rsidR="003E0BF4" w:rsidRPr="00191278" w:rsidRDefault="003E0BF4" w:rsidP="003E0BF4">
      <w:pPr>
        <w:pStyle w:val="OpdrachtDeelvraag"/>
      </w:pPr>
      <w:r>
        <w:t>a</w:t>
      </w:r>
      <w:r>
        <w:tab/>
      </w:r>
      <w:r w:rsidRPr="00191278">
        <w:t>Maak een kruisingsschema van deze kruising.</w:t>
      </w:r>
    </w:p>
    <w:p w14:paraId="5735D0FB" w14:textId="00FB4A68" w:rsidR="003E0BF4" w:rsidRPr="00191278" w:rsidRDefault="003E0BF4" w:rsidP="007E38F8">
      <w:pPr>
        <w:pStyle w:val="OpdrachtAntwoord-regel"/>
        <w:tabs>
          <w:tab w:val="clear" w:pos="1191"/>
          <w:tab w:val="left" w:pos="1560"/>
          <w:tab w:val="left" w:pos="2268"/>
          <w:tab w:val="left" w:pos="3119"/>
        </w:tabs>
      </w:pPr>
      <w:r w:rsidRPr="00191278">
        <w:t>P</w:t>
      </w:r>
      <w:r w:rsidRPr="00191278">
        <w:tab/>
      </w:r>
      <w:r w:rsidRPr="00191278">
        <w:tab/>
      </w:r>
      <w:r w:rsidRPr="00191278">
        <w:rPr>
          <w:lang w:bidi="he-IL"/>
        </w:rPr>
        <w:t>♀</w:t>
      </w:r>
      <w:r>
        <w:rPr>
          <w:lang w:bidi="he-IL"/>
        </w:rPr>
        <w:t xml:space="preserve"> </w:t>
      </w:r>
      <w:r w:rsidRPr="00191278">
        <w:t>X</w:t>
      </w:r>
      <w:r w:rsidRPr="00C27217">
        <w:rPr>
          <w:rStyle w:val="Superscript"/>
        </w:rPr>
        <w:t>a</w:t>
      </w:r>
      <w:r w:rsidRPr="00191278">
        <w:t>X</w:t>
      </w:r>
      <w:r w:rsidRPr="00C27217">
        <w:rPr>
          <w:rStyle w:val="Superscript"/>
        </w:rPr>
        <w:t>a</w:t>
      </w:r>
      <w:r>
        <w:rPr>
          <w:lang w:bidi="he-IL"/>
        </w:rPr>
        <w:tab/>
      </w:r>
      <w:r>
        <w:rPr>
          <w:rFonts w:cs="Arial"/>
        </w:rPr>
        <w:t>×</w:t>
      </w:r>
      <w:r w:rsidRPr="00191278">
        <w:tab/>
      </w:r>
      <w:r w:rsidRPr="00191278">
        <w:rPr>
          <w:lang w:bidi="he-IL"/>
        </w:rPr>
        <w:t>♂</w:t>
      </w:r>
      <w:r>
        <w:rPr>
          <w:lang w:bidi="he-IL"/>
        </w:rPr>
        <w:t xml:space="preserve"> </w:t>
      </w:r>
      <w:r w:rsidRPr="00191278">
        <w:t>X</w:t>
      </w:r>
      <w:r w:rsidRPr="00C27217">
        <w:rPr>
          <w:rStyle w:val="Superscript"/>
        </w:rPr>
        <w:t>A</w:t>
      </w:r>
      <w:r w:rsidRPr="00191278">
        <w:t>Y</w:t>
      </w:r>
      <w:r>
        <w:t xml:space="preserve"> </w:t>
      </w:r>
    </w:p>
    <w:p w14:paraId="469F18C8" w14:textId="77777777" w:rsidR="003E0BF4" w:rsidRPr="00191278" w:rsidRDefault="003E0BF4" w:rsidP="007E38F8">
      <w:pPr>
        <w:pStyle w:val="OpdrachtAntwoord-regel"/>
        <w:tabs>
          <w:tab w:val="clear" w:pos="1191"/>
          <w:tab w:val="left" w:pos="1560"/>
          <w:tab w:val="left" w:pos="2268"/>
          <w:tab w:val="left" w:pos="3119"/>
        </w:tabs>
      </w:pPr>
      <w:r>
        <w:t>g</w:t>
      </w:r>
      <w:r w:rsidRPr="00191278">
        <w:t>eslachtscellen</w:t>
      </w:r>
      <w:r w:rsidRPr="00191278">
        <w:tab/>
        <w:t>X</w:t>
      </w:r>
      <w:r w:rsidRPr="00C27217">
        <w:rPr>
          <w:rStyle w:val="Superscript"/>
        </w:rPr>
        <w:t>a</w:t>
      </w:r>
      <w:r w:rsidRPr="00191278">
        <w:tab/>
      </w:r>
      <w:r w:rsidRPr="00191278">
        <w:tab/>
        <w:t>X</w:t>
      </w:r>
      <w:r w:rsidRPr="00C27217">
        <w:rPr>
          <w:rStyle w:val="Superscript"/>
        </w:rPr>
        <w:t>A</w:t>
      </w:r>
      <w:r w:rsidRPr="00191278">
        <w:t xml:space="preserve"> of Y</w:t>
      </w:r>
    </w:p>
    <w:p w14:paraId="60868433" w14:textId="1D9FD7D3" w:rsidR="003E0BF4" w:rsidRDefault="003E0BF4" w:rsidP="007E38F8">
      <w:pPr>
        <w:pStyle w:val="OpdrachtAntwoord-regel"/>
        <w:tabs>
          <w:tab w:val="clear" w:pos="1191"/>
          <w:tab w:val="left" w:pos="1560"/>
          <w:tab w:val="left" w:pos="2268"/>
          <w:tab w:val="left" w:pos="3119"/>
        </w:tabs>
      </w:pPr>
      <w:r w:rsidRPr="00191278">
        <w:t>F</w:t>
      </w:r>
      <w:r w:rsidRPr="00C27217">
        <w:rPr>
          <w:rStyle w:val="Subscript"/>
        </w:rPr>
        <w:t>1</w:t>
      </w:r>
      <w:r w:rsidRPr="00191278">
        <w:tab/>
      </w:r>
      <w:r w:rsidRPr="00191278">
        <w:tab/>
      </w:r>
      <w:r w:rsidRPr="00191278">
        <w:rPr>
          <w:lang w:bidi="he-IL"/>
        </w:rPr>
        <w:t>♀</w:t>
      </w:r>
      <w:r>
        <w:rPr>
          <w:lang w:bidi="he-IL"/>
        </w:rPr>
        <w:t xml:space="preserve"> </w:t>
      </w:r>
      <w:r w:rsidRPr="00191278">
        <w:t>X</w:t>
      </w:r>
      <w:r w:rsidRPr="00C27217">
        <w:rPr>
          <w:rStyle w:val="Superscript"/>
        </w:rPr>
        <w:t>A</w:t>
      </w:r>
      <w:r w:rsidRPr="00191278">
        <w:t>X</w:t>
      </w:r>
      <w:r w:rsidRPr="00C27217">
        <w:rPr>
          <w:rStyle w:val="Superscript"/>
        </w:rPr>
        <w:t>a</w:t>
      </w:r>
      <w:r>
        <w:tab/>
      </w:r>
      <w:r>
        <w:rPr>
          <w:rFonts w:cs="Arial"/>
        </w:rPr>
        <w:t>×</w:t>
      </w:r>
      <w:r w:rsidRPr="00191278">
        <w:tab/>
      </w:r>
      <w:r w:rsidRPr="00191278">
        <w:rPr>
          <w:lang w:bidi="he-IL"/>
        </w:rPr>
        <w:t>♂</w:t>
      </w:r>
      <w:r>
        <w:rPr>
          <w:lang w:bidi="he-IL"/>
        </w:rPr>
        <w:t xml:space="preserve"> </w:t>
      </w:r>
      <w:r w:rsidRPr="00191278">
        <w:t>X</w:t>
      </w:r>
      <w:r w:rsidRPr="00C27217">
        <w:rPr>
          <w:rStyle w:val="Superscript"/>
        </w:rPr>
        <w:t>a</w:t>
      </w:r>
      <w:r w:rsidRPr="00191278">
        <w:t>Y</w:t>
      </w:r>
    </w:p>
    <w:p w14:paraId="238A86AD" w14:textId="77777777" w:rsidR="003E0BF4" w:rsidRPr="00191278" w:rsidRDefault="003E0BF4" w:rsidP="003E0BF4">
      <w:pPr>
        <w:pStyle w:val="OpdrachtAntwoord-regel"/>
      </w:pPr>
      <w:r w:rsidRPr="00191278">
        <w:t>F</w:t>
      </w:r>
      <w:r>
        <w:rPr>
          <w:rStyle w:val="Subscript"/>
        </w:rPr>
        <w:t>2</w:t>
      </w:r>
    </w:p>
    <w:tbl>
      <w:tblPr>
        <w:tblStyle w:val="TableGrid"/>
        <w:tblW w:w="0" w:type="auto"/>
        <w:tblInd w:w="794" w:type="dxa"/>
        <w:tblLayout w:type="fixed"/>
        <w:tblLook w:val="04A0" w:firstRow="1" w:lastRow="0" w:firstColumn="1" w:lastColumn="0" w:noHBand="0" w:noVBand="1"/>
      </w:tblPr>
      <w:tblGrid>
        <w:gridCol w:w="619"/>
        <w:gridCol w:w="850"/>
        <w:gridCol w:w="993"/>
      </w:tblGrid>
      <w:tr w:rsidR="003E0BF4" w:rsidRPr="00191278" w14:paraId="27637C71" w14:textId="77777777" w:rsidTr="003E0BF4">
        <w:tc>
          <w:tcPr>
            <w:tcW w:w="619" w:type="dxa"/>
            <w:tcBorders>
              <w:tl2br w:val="single" w:sz="4" w:space="0" w:color="auto"/>
            </w:tcBorders>
          </w:tcPr>
          <w:p w14:paraId="7041DA58" w14:textId="77777777" w:rsidR="003E0BF4" w:rsidRDefault="003E0BF4" w:rsidP="00C47F7A">
            <w:pPr>
              <w:pStyle w:val="AntwoordTabeltekst"/>
              <w:rPr>
                <w:lang w:bidi="he-IL"/>
              </w:rPr>
            </w:pPr>
            <w:r>
              <w:rPr>
                <w:lang w:bidi="he-IL"/>
              </w:rPr>
              <w:tab/>
            </w:r>
            <w:r w:rsidRPr="00191278">
              <w:rPr>
                <w:lang w:bidi="he-IL"/>
              </w:rPr>
              <w:t>♀</w:t>
            </w:r>
          </w:p>
          <w:p w14:paraId="145D4EC7" w14:textId="2962530A" w:rsidR="003E0BF4" w:rsidRPr="00C27217" w:rsidRDefault="003E0BF4" w:rsidP="00C47F7A">
            <w:pPr>
              <w:pStyle w:val="AntwoordTabeltekst"/>
              <w:rPr>
                <w:lang w:bidi="he-IL"/>
              </w:rPr>
            </w:pPr>
            <w:r w:rsidRPr="00191278">
              <w:rPr>
                <w:lang w:bidi="he-IL"/>
              </w:rPr>
              <w:t>♂</w:t>
            </w:r>
          </w:p>
        </w:tc>
        <w:tc>
          <w:tcPr>
            <w:tcW w:w="850" w:type="dxa"/>
          </w:tcPr>
          <w:p w14:paraId="5AA3D70C" w14:textId="77777777" w:rsidR="003E0BF4" w:rsidRPr="00C27217" w:rsidRDefault="003E0BF4" w:rsidP="00C47F7A">
            <w:pPr>
              <w:pStyle w:val="AntwoordTabeltekst"/>
            </w:pPr>
            <w:r w:rsidRPr="004B7A16">
              <w:t>X</w:t>
            </w:r>
            <w:r>
              <w:rPr>
                <w:rStyle w:val="Superscript"/>
              </w:rPr>
              <w:t>A</w:t>
            </w:r>
          </w:p>
        </w:tc>
        <w:tc>
          <w:tcPr>
            <w:tcW w:w="993" w:type="dxa"/>
          </w:tcPr>
          <w:p w14:paraId="5A7DCE62" w14:textId="77777777" w:rsidR="003E0BF4" w:rsidRPr="00C27217" w:rsidRDefault="003E0BF4" w:rsidP="00C47F7A">
            <w:pPr>
              <w:pStyle w:val="AntwoordTabeltekst"/>
            </w:pPr>
            <w:r w:rsidRPr="004B7A16">
              <w:t>X</w:t>
            </w:r>
            <w:r w:rsidRPr="00EA2719">
              <w:rPr>
                <w:rStyle w:val="Superscript"/>
              </w:rPr>
              <w:t>a</w:t>
            </w:r>
          </w:p>
        </w:tc>
      </w:tr>
      <w:tr w:rsidR="003E0BF4" w:rsidRPr="00191278" w14:paraId="07A144C2" w14:textId="77777777" w:rsidTr="003E0BF4">
        <w:tc>
          <w:tcPr>
            <w:tcW w:w="619" w:type="dxa"/>
          </w:tcPr>
          <w:p w14:paraId="2EA9B1AD" w14:textId="77777777" w:rsidR="003E0BF4" w:rsidRPr="00C27217" w:rsidRDefault="003E0BF4" w:rsidP="00C47F7A">
            <w:pPr>
              <w:pStyle w:val="AntwoordTabeltekst"/>
            </w:pPr>
            <w:r w:rsidRPr="004B7A16">
              <w:t>X</w:t>
            </w:r>
            <w:r w:rsidRPr="00EA2719">
              <w:rPr>
                <w:rStyle w:val="Superscript"/>
              </w:rPr>
              <w:t>a</w:t>
            </w:r>
          </w:p>
        </w:tc>
        <w:tc>
          <w:tcPr>
            <w:tcW w:w="850" w:type="dxa"/>
          </w:tcPr>
          <w:p w14:paraId="3F11FD49" w14:textId="77777777" w:rsidR="003E0BF4" w:rsidRPr="004B7A16" w:rsidRDefault="003E0BF4" w:rsidP="00C47F7A">
            <w:pPr>
              <w:pStyle w:val="AntwoordTabeltekst"/>
            </w:pPr>
            <w:r w:rsidRPr="004B7A16">
              <w:t>X</w:t>
            </w:r>
            <w:r>
              <w:rPr>
                <w:rStyle w:val="Superscript"/>
              </w:rPr>
              <w:t>A</w:t>
            </w:r>
            <w:r w:rsidRPr="004B7A16">
              <w:t>X</w:t>
            </w:r>
            <w:r w:rsidRPr="00EA2719">
              <w:rPr>
                <w:rStyle w:val="Superscript"/>
              </w:rPr>
              <w:t>a</w:t>
            </w:r>
          </w:p>
        </w:tc>
        <w:tc>
          <w:tcPr>
            <w:tcW w:w="993" w:type="dxa"/>
          </w:tcPr>
          <w:p w14:paraId="302E9F47" w14:textId="77777777" w:rsidR="003E0BF4" w:rsidRPr="004B7A16" w:rsidRDefault="003E0BF4" w:rsidP="00C47F7A">
            <w:pPr>
              <w:pStyle w:val="AntwoordTabeltekst"/>
            </w:pPr>
            <w:r w:rsidRPr="004B7A16">
              <w:t>X</w:t>
            </w:r>
            <w:r w:rsidRPr="00EA2719">
              <w:rPr>
                <w:rStyle w:val="Superscript"/>
              </w:rPr>
              <w:t>a</w:t>
            </w:r>
            <w:r w:rsidRPr="004B7A16">
              <w:t>X</w:t>
            </w:r>
            <w:r w:rsidRPr="00EA2719">
              <w:rPr>
                <w:rStyle w:val="Superscript"/>
              </w:rPr>
              <w:t>a</w:t>
            </w:r>
          </w:p>
        </w:tc>
      </w:tr>
      <w:tr w:rsidR="003E0BF4" w:rsidRPr="00191278" w14:paraId="3DC98653" w14:textId="77777777" w:rsidTr="003E0BF4">
        <w:tc>
          <w:tcPr>
            <w:tcW w:w="619" w:type="dxa"/>
          </w:tcPr>
          <w:p w14:paraId="50D77169" w14:textId="77777777" w:rsidR="003E0BF4" w:rsidRPr="004B7A16" w:rsidRDefault="003E0BF4" w:rsidP="00C47F7A">
            <w:pPr>
              <w:pStyle w:val="AntwoordTabeltekst"/>
            </w:pPr>
            <w:r w:rsidRPr="004B7A16">
              <w:t>Y</w:t>
            </w:r>
          </w:p>
        </w:tc>
        <w:tc>
          <w:tcPr>
            <w:tcW w:w="850" w:type="dxa"/>
          </w:tcPr>
          <w:p w14:paraId="7426A60E" w14:textId="77777777" w:rsidR="003E0BF4" w:rsidRPr="004B7A16" w:rsidRDefault="003E0BF4" w:rsidP="00C47F7A">
            <w:pPr>
              <w:pStyle w:val="AntwoordTabeltekst"/>
            </w:pPr>
            <w:r w:rsidRPr="004B7A16">
              <w:t>X</w:t>
            </w:r>
            <w:r>
              <w:rPr>
                <w:rStyle w:val="Superscript"/>
              </w:rPr>
              <w:t>A</w:t>
            </w:r>
            <w:r w:rsidRPr="004B7A16">
              <w:t>Y</w:t>
            </w:r>
          </w:p>
        </w:tc>
        <w:tc>
          <w:tcPr>
            <w:tcW w:w="993" w:type="dxa"/>
          </w:tcPr>
          <w:p w14:paraId="09BD49EC" w14:textId="77777777" w:rsidR="003E0BF4" w:rsidRPr="004B7A16" w:rsidRDefault="003E0BF4" w:rsidP="00C47F7A">
            <w:pPr>
              <w:pStyle w:val="AntwoordTabeltekst"/>
            </w:pPr>
            <w:r w:rsidRPr="004B7A16">
              <w:t>X</w:t>
            </w:r>
            <w:r w:rsidRPr="00EA2719">
              <w:rPr>
                <w:rStyle w:val="Superscript"/>
              </w:rPr>
              <w:t>a</w:t>
            </w:r>
            <w:r w:rsidRPr="004B7A16">
              <w:t>Y</w:t>
            </w:r>
          </w:p>
        </w:tc>
      </w:tr>
    </w:tbl>
    <w:p w14:paraId="7AFBAA73" w14:textId="77777777" w:rsidR="003E0BF4" w:rsidRPr="00191278" w:rsidRDefault="003E0BF4" w:rsidP="003E0BF4">
      <w:pPr>
        <w:pStyle w:val="OpdrachtDeelvraag"/>
      </w:pPr>
      <w:r>
        <w:t>b</w:t>
      </w:r>
      <w:r>
        <w:tab/>
      </w:r>
      <w:r w:rsidRPr="00191278">
        <w:t xml:space="preserve">Geef het genotype en fenotype van de </w:t>
      </w:r>
      <w:r>
        <w:t xml:space="preserve">fruitvliegjes die </w:t>
      </w:r>
      <w:r w:rsidRPr="00191278">
        <w:t>draagster</w:t>
      </w:r>
      <w:r>
        <w:t xml:space="preserve"> zijn voor de eigenschap witte ogen</w:t>
      </w:r>
      <w:r w:rsidRPr="00191278">
        <w:t>.</w:t>
      </w:r>
    </w:p>
    <w:p w14:paraId="23C6EFBF" w14:textId="77777777" w:rsidR="003E0BF4" w:rsidRPr="00191278" w:rsidRDefault="003E0BF4" w:rsidP="003E0BF4">
      <w:pPr>
        <w:pStyle w:val="OpdrachtAntwoord-regel"/>
      </w:pPr>
      <w:r>
        <w:t>H</w:t>
      </w:r>
      <w:r w:rsidRPr="00191278">
        <w:t xml:space="preserve">et genotype en fenotype van de </w:t>
      </w:r>
      <w:r>
        <w:t xml:space="preserve">fruitvliegjes die </w:t>
      </w:r>
      <w:r w:rsidRPr="00191278">
        <w:t>draagster</w:t>
      </w:r>
      <w:r>
        <w:t xml:space="preserve"> zijn voor de eigenschap witte ogen is</w:t>
      </w:r>
      <w:r w:rsidRPr="00191278">
        <w:t xml:space="preserve"> X</w:t>
      </w:r>
      <w:r w:rsidRPr="00C27217">
        <w:rPr>
          <w:rStyle w:val="Superscript"/>
        </w:rPr>
        <w:t>A</w:t>
      </w:r>
      <w:r w:rsidRPr="00191278">
        <w:t>X</w:t>
      </w:r>
      <w:r w:rsidRPr="00C27217">
        <w:rPr>
          <w:rStyle w:val="Superscript"/>
        </w:rPr>
        <w:t>a</w:t>
      </w:r>
      <w:r w:rsidRPr="00191278">
        <w:t>, vrouwtjes met rode ogen.</w:t>
      </w:r>
    </w:p>
    <w:p w14:paraId="21E83081" w14:textId="77777777" w:rsidR="003E0BF4" w:rsidRDefault="003E0BF4" w:rsidP="003E0BF4">
      <w:pPr>
        <w:pStyle w:val="Tekst"/>
      </w:pPr>
    </w:p>
    <w:p w14:paraId="63998E97" w14:textId="77777777" w:rsidR="003E0BF4" w:rsidRPr="00191278" w:rsidRDefault="003E0BF4" w:rsidP="003E0BF4">
      <w:pPr>
        <w:pStyle w:val="OpdrachtNummer"/>
      </w:pPr>
      <w:r>
        <w:t>46</w:t>
      </w:r>
    </w:p>
    <w:p w14:paraId="15002CDF" w14:textId="77777777" w:rsidR="003E0BF4" w:rsidRPr="00191278" w:rsidRDefault="003E0BF4" w:rsidP="003E0BF4">
      <w:pPr>
        <w:pStyle w:val="OpdrachtIntroductie"/>
      </w:pPr>
      <w:r w:rsidRPr="00191278">
        <w:t>Marijn is rood-groenkleurenblind en zijn vrouw is kleurenziend (homozygoot). Marijns vrouw is in verwachting van een zoontje.</w:t>
      </w:r>
    </w:p>
    <w:p w14:paraId="42C61DB6" w14:textId="77777777" w:rsidR="003E0BF4" w:rsidRPr="002D5EB5" w:rsidRDefault="003E0BF4" w:rsidP="003E0BF4">
      <w:pPr>
        <w:pStyle w:val="OpdrachtDeelvraag"/>
      </w:pPr>
      <w:r w:rsidRPr="00191278">
        <w:t>a</w:t>
      </w:r>
      <w:r w:rsidRPr="00191278">
        <w:tab/>
        <w:t>Hoe groot is de kans dat h</w:t>
      </w:r>
      <w:r>
        <w:t>un</w:t>
      </w:r>
      <w:r w:rsidRPr="00191278">
        <w:t xml:space="preserve"> zoontje rood-groenkleurenblind is? Leg je antwoord uit met een kruisingsschema.</w:t>
      </w:r>
      <w:r>
        <w:t xml:space="preserve"> Gebruik de allelen X</w:t>
      </w:r>
      <w:r w:rsidRPr="00C27217">
        <w:rPr>
          <w:rStyle w:val="Superscript"/>
        </w:rPr>
        <w:t>B</w:t>
      </w:r>
      <w:r>
        <w:t xml:space="preserve"> en X</w:t>
      </w:r>
      <w:r w:rsidRPr="00C27217">
        <w:rPr>
          <w:rStyle w:val="Superscript"/>
        </w:rPr>
        <w:t>b</w:t>
      </w:r>
      <w:r>
        <w:t>.</w:t>
      </w:r>
    </w:p>
    <w:p w14:paraId="456E9985" w14:textId="0F74C54C" w:rsidR="003E0BF4" w:rsidRPr="00C27217" w:rsidRDefault="003E0BF4" w:rsidP="003E0BF4">
      <w:pPr>
        <w:pStyle w:val="OpdrachtAntwoord-regel"/>
      </w:pPr>
      <w:r w:rsidRPr="00191278">
        <w:t>P</w:t>
      </w:r>
      <w:r w:rsidRPr="00191278">
        <w:tab/>
      </w:r>
      <w:r w:rsidR="00F22CE1" w:rsidRPr="00191278">
        <w:rPr>
          <w:lang w:bidi="he-IL"/>
        </w:rPr>
        <w:t>♀</w:t>
      </w:r>
      <w:r w:rsidR="00F22CE1">
        <w:rPr>
          <w:lang w:bidi="he-IL"/>
        </w:rPr>
        <w:t xml:space="preserve"> </w:t>
      </w:r>
      <w:r w:rsidR="00F22CE1" w:rsidRPr="00191278">
        <w:t>X</w:t>
      </w:r>
      <w:r w:rsidR="00F22CE1" w:rsidRPr="00C27217">
        <w:rPr>
          <w:rStyle w:val="Superscript"/>
        </w:rPr>
        <w:t>B</w:t>
      </w:r>
      <w:r w:rsidR="00F22CE1" w:rsidRPr="00191278">
        <w:t>X</w:t>
      </w:r>
      <w:r w:rsidR="00F22CE1" w:rsidRPr="00C27217">
        <w:rPr>
          <w:rStyle w:val="Superscript"/>
        </w:rPr>
        <w:t>B</w:t>
      </w:r>
      <w:r>
        <w:rPr>
          <w:lang w:bidi="he-IL"/>
        </w:rPr>
        <w:tab/>
      </w:r>
      <w:r>
        <w:rPr>
          <w:rFonts w:cs="Arial"/>
        </w:rPr>
        <w:t>×</w:t>
      </w:r>
      <w:r w:rsidRPr="00191278">
        <w:tab/>
      </w:r>
      <w:r w:rsidR="00F22CE1" w:rsidRPr="00191278">
        <w:rPr>
          <w:lang w:bidi="he-IL"/>
        </w:rPr>
        <w:t>♂</w:t>
      </w:r>
      <w:r w:rsidR="00F22CE1">
        <w:rPr>
          <w:lang w:bidi="he-IL"/>
        </w:rPr>
        <w:t xml:space="preserve"> </w:t>
      </w:r>
      <w:r w:rsidR="00F22CE1" w:rsidRPr="00191278">
        <w:t>X</w:t>
      </w:r>
      <w:r w:rsidR="00F22CE1" w:rsidRPr="00C27217">
        <w:rPr>
          <w:rStyle w:val="Superscript"/>
        </w:rPr>
        <w:t>b</w:t>
      </w:r>
      <w:r w:rsidR="00F22CE1" w:rsidRPr="00191278">
        <w:t>Y</w:t>
      </w:r>
    </w:p>
    <w:p w14:paraId="3F046B51" w14:textId="77777777" w:rsidR="003E0BF4" w:rsidRPr="00191278" w:rsidRDefault="003E0BF4" w:rsidP="003E0BF4">
      <w:pPr>
        <w:pStyle w:val="OpdrachtAntwoord-regel"/>
      </w:pPr>
      <w:r w:rsidRPr="004A53CC">
        <w:t>F</w:t>
      </w:r>
      <w:r w:rsidRPr="00C27217">
        <w:rPr>
          <w:rStyle w:val="Subscript"/>
        </w:rPr>
        <w:t>1</w:t>
      </w:r>
    </w:p>
    <w:tbl>
      <w:tblPr>
        <w:tblStyle w:val="TableGrid"/>
        <w:tblW w:w="0" w:type="auto"/>
        <w:tblInd w:w="794" w:type="dxa"/>
        <w:tblLook w:val="04A0" w:firstRow="1" w:lastRow="0" w:firstColumn="1" w:lastColumn="0" w:noHBand="0" w:noVBand="1"/>
      </w:tblPr>
      <w:tblGrid>
        <w:gridCol w:w="619"/>
        <w:gridCol w:w="850"/>
        <w:gridCol w:w="993"/>
      </w:tblGrid>
      <w:tr w:rsidR="003E0BF4" w:rsidRPr="00191278" w14:paraId="321E7518" w14:textId="77777777" w:rsidTr="003E0BF4">
        <w:tc>
          <w:tcPr>
            <w:tcW w:w="619" w:type="dxa"/>
            <w:tcBorders>
              <w:tl2br w:val="single" w:sz="4" w:space="0" w:color="auto"/>
            </w:tcBorders>
          </w:tcPr>
          <w:p w14:paraId="75CB8042" w14:textId="77777777" w:rsidR="003E0BF4" w:rsidRDefault="003E0BF4" w:rsidP="003E0BF4">
            <w:pPr>
              <w:pStyle w:val="AntwoordTabeltekst"/>
              <w:rPr>
                <w:lang w:bidi="he-IL"/>
              </w:rPr>
            </w:pPr>
            <w:r>
              <w:rPr>
                <w:lang w:bidi="he-IL"/>
              </w:rPr>
              <w:tab/>
            </w:r>
            <w:r w:rsidRPr="00191278">
              <w:rPr>
                <w:lang w:bidi="he-IL"/>
              </w:rPr>
              <w:t>♀</w:t>
            </w:r>
          </w:p>
          <w:p w14:paraId="2795E0C3" w14:textId="1B04660E" w:rsidR="003E0BF4" w:rsidRPr="00C27217" w:rsidRDefault="003E0BF4" w:rsidP="003E0BF4">
            <w:pPr>
              <w:pStyle w:val="AntwoordTabeltekst"/>
            </w:pPr>
            <w:r w:rsidRPr="00191278">
              <w:rPr>
                <w:lang w:bidi="he-IL"/>
              </w:rPr>
              <w:t>♂</w:t>
            </w:r>
          </w:p>
        </w:tc>
        <w:tc>
          <w:tcPr>
            <w:tcW w:w="850" w:type="dxa"/>
          </w:tcPr>
          <w:p w14:paraId="3BDC669E" w14:textId="77777777" w:rsidR="003E0BF4" w:rsidRPr="00C27217" w:rsidRDefault="003E0BF4" w:rsidP="003E0BF4">
            <w:pPr>
              <w:pStyle w:val="AntwoordTabeltekst"/>
            </w:pPr>
            <w:r w:rsidRPr="004A53CC">
              <w:t>X</w:t>
            </w:r>
            <w:r>
              <w:rPr>
                <w:rStyle w:val="Superscript"/>
              </w:rPr>
              <w:t>B</w:t>
            </w:r>
          </w:p>
        </w:tc>
        <w:tc>
          <w:tcPr>
            <w:tcW w:w="993" w:type="dxa"/>
          </w:tcPr>
          <w:p w14:paraId="115983B5" w14:textId="77777777" w:rsidR="003E0BF4" w:rsidRPr="00C27217" w:rsidRDefault="003E0BF4" w:rsidP="003E0BF4">
            <w:pPr>
              <w:pStyle w:val="AntwoordTabeltekst"/>
            </w:pPr>
            <w:r w:rsidRPr="004A53CC">
              <w:t>X</w:t>
            </w:r>
            <w:r>
              <w:rPr>
                <w:rStyle w:val="Superscript"/>
              </w:rPr>
              <w:t>B</w:t>
            </w:r>
          </w:p>
        </w:tc>
      </w:tr>
      <w:tr w:rsidR="003E0BF4" w:rsidRPr="00191278" w14:paraId="75E0C25F" w14:textId="77777777" w:rsidTr="003E0BF4">
        <w:tc>
          <w:tcPr>
            <w:tcW w:w="619" w:type="dxa"/>
          </w:tcPr>
          <w:p w14:paraId="557EF85A" w14:textId="77777777" w:rsidR="003E0BF4" w:rsidRPr="00C27217" w:rsidRDefault="003E0BF4" w:rsidP="00C47F7A">
            <w:pPr>
              <w:pStyle w:val="AntwoordTabeltekst"/>
            </w:pPr>
            <w:r w:rsidRPr="004A53CC">
              <w:t>X</w:t>
            </w:r>
            <w:r w:rsidRPr="00C27217">
              <w:rPr>
                <w:rStyle w:val="Superscript"/>
              </w:rPr>
              <w:t>b</w:t>
            </w:r>
          </w:p>
        </w:tc>
        <w:tc>
          <w:tcPr>
            <w:tcW w:w="850" w:type="dxa"/>
          </w:tcPr>
          <w:p w14:paraId="030A7E59" w14:textId="77777777" w:rsidR="003E0BF4" w:rsidRPr="004A53CC" w:rsidRDefault="003E0BF4" w:rsidP="00C47F7A">
            <w:pPr>
              <w:pStyle w:val="AntwoordTabeltekst"/>
            </w:pPr>
            <w:r w:rsidRPr="004A53CC">
              <w:t>X</w:t>
            </w:r>
            <w:r>
              <w:rPr>
                <w:rStyle w:val="Superscript"/>
              </w:rPr>
              <w:t>B</w:t>
            </w:r>
            <w:r w:rsidRPr="004A53CC">
              <w:t>X</w:t>
            </w:r>
            <w:r w:rsidRPr="00EA2719">
              <w:rPr>
                <w:rStyle w:val="Superscript"/>
              </w:rPr>
              <w:t>b</w:t>
            </w:r>
          </w:p>
        </w:tc>
        <w:tc>
          <w:tcPr>
            <w:tcW w:w="993" w:type="dxa"/>
          </w:tcPr>
          <w:p w14:paraId="449DD427" w14:textId="77777777" w:rsidR="003E0BF4" w:rsidRPr="004A53CC" w:rsidRDefault="003E0BF4" w:rsidP="00C47F7A">
            <w:pPr>
              <w:pStyle w:val="AntwoordTabeltekst"/>
            </w:pPr>
            <w:r w:rsidRPr="004A53CC">
              <w:t>X</w:t>
            </w:r>
            <w:r>
              <w:rPr>
                <w:rStyle w:val="Superscript"/>
              </w:rPr>
              <w:t>B</w:t>
            </w:r>
            <w:r w:rsidRPr="004A53CC">
              <w:t>X</w:t>
            </w:r>
            <w:r w:rsidRPr="00EA2719">
              <w:rPr>
                <w:rStyle w:val="Superscript"/>
              </w:rPr>
              <w:t>b</w:t>
            </w:r>
          </w:p>
        </w:tc>
      </w:tr>
      <w:tr w:rsidR="003E0BF4" w:rsidRPr="00191278" w14:paraId="4DFF863F" w14:textId="77777777" w:rsidTr="003E0BF4">
        <w:tc>
          <w:tcPr>
            <w:tcW w:w="619" w:type="dxa"/>
          </w:tcPr>
          <w:p w14:paraId="4A8D9E10" w14:textId="77777777" w:rsidR="003E0BF4" w:rsidRPr="004A53CC" w:rsidRDefault="003E0BF4" w:rsidP="00C47F7A">
            <w:pPr>
              <w:pStyle w:val="AntwoordTabeltekst"/>
            </w:pPr>
            <w:r w:rsidRPr="004A53CC">
              <w:t>Y</w:t>
            </w:r>
          </w:p>
        </w:tc>
        <w:tc>
          <w:tcPr>
            <w:tcW w:w="850" w:type="dxa"/>
          </w:tcPr>
          <w:p w14:paraId="35F5A6DA" w14:textId="77777777" w:rsidR="003E0BF4" w:rsidRPr="004A53CC" w:rsidRDefault="003E0BF4" w:rsidP="00C47F7A">
            <w:pPr>
              <w:pStyle w:val="AntwoordTabeltekst"/>
            </w:pPr>
            <w:r w:rsidRPr="004A53CC">
              <w:t>X</w:t>
            </w:r>
            <w:r>
              <w:rPr>
                <w:rStyle w:val="Superscript"/>
              </w:rPr>
              <w:t>B</w:t>
            </w:r>
            <w:r w:rsidRPr="004A53CC">
              <w:t>Y</w:t>
            </w:r>
          </w:p>
        </w:tc>
        <w:tc>
          <w:tcPr>
            <w:tcW w:w="993" w:type="dxa"/>
          </w:tcPr>
          <w:p w14:paraId="2C0EC746" w14:textId="77777777" w:rsidR="003E0BF4" w:rsidRPr="004A53CC" w:rsidRDefault="003E0BF4" w:rsidP="00C47F7A">
            <w:pPr>
              <w:pStyle w:val="AntwoordTabeltekst"/>
            </w:pPr>
            <w:r w:rsidRPr="004A53CC">
              <w:t>X</w:t>
            </w:r>
            <w:r>
              <w:rPr>
                <w:rStyle w:val="Superscript"/>
              </w:rPr>
              <w:t>B</w:t>
            </w:r>
            <w:r w:rsidRPr="004A53CC">
              <w:t>Y</w:t>
            </w:r>
          </w:p>
        </w:tc>
      </w:tr>
    </w:tbl>
    <w:p w14:paraId="5ECDF31B" w14:textId="77777777" w:rsidR="003E0BF4" w:rsidRPr="00191278" w:rsidRDefault="003E0BF4" w:rsidP="003E0BF4">
      <w:pPr>
        <w:pStyle w:val="OpdrachtAntwoord-regel"/>
      </w:pPr>
      <w:r>
        <w:t>E</w:t>
      </w:r>
      <w:r w:rsidRPr="00191278">
        <w:t xml:space="preserve">r is 0% kans </w:t>
      </w:r>
      <w:r>
        <w:t>dat het</w:t>
      </w:r>
      <w:r w:rsidRPr="00191278">
        <w:t xml:space="preserve"> zoon</w:t>
      </w:r>
      <w:r>
        <w:t>tje</w:t>
      </w:r>
      <w:r w:rsidRPr="00191278">
        <w:t xml:space="preserve"> kleurenblind</w:t>
      </w:r>
      <w:r>
        <w:t xml:space="preserve"> is.</w:t>
      </w:r>
    </w:p>
    <w:p w14:paraId="1DF432F2" w14:textId="77777777" w:rsidR="003E0BF4" w:rsidRPr="00191278" w:rsidRDefault="003E0BF4" w:rsidP="003E0BF4">
      <w:pPr>
        <w:pStyle w:val="OpdrachtDeelvraag"/>
      </w:pPr>
      <w:r>
        <w:t>b</w:t>
      </w:r>
      <w:r>
        <w:tab/>
        <w:t>Mohammed is ook rood-groen kleurenblind en zijn</w:t>
      </w:r>
      <w:r w:rsidRPr="00191278">
        <w:t xml:space="preserve"> vrouw </w:t>
      </w:r>
      <w:r>
        <w:t xml:space="preserve">is </w:t>
      </w:r>
      <w:r w:rsidRPr="00191278">
        <w:t xml:space="preserve">draagster voor </w:t>
      </w:r>
      <w:r>
        <w:t>de eigenschap rood-groen</w:t>
      </w:r>
      <w:r w:rsidRPr="00191278">
        <w:t>kleurenblindheid.</w:t>
      </w:r>
    </w:p>
    <w:p w14:paraId="3C53231D" w14:textId="77777777" w:rsidR="003E0BF4" w:rsidRPr="00191278" w:rsidRDefault="003E0BF4" w:rsidP="003E0BF4">
      <w:pPr>
        <w:pStyle w:val="OpdrachtDeelvraag-vervolg"/>
      </w:pPr>
      <w:r w:rsidRPr="00191278">
        <w:t xml:space="preserve">Hoe groot is de kans </w:t>
      </w:r>
      <w:r>
        <w:t xml:space="preserve">dat hun </w:t>
      </w:r>
      <w:r w:rsidRPr="00191278">
        <w:t xml:space="preserve">zoontje </w:t>
      </w:r>
      <w:r>
        <w:t>rood-groen</w:t>
      </w:r>
      <w:r w:rsidRPr="00191278">
        <w:t>kleurenblind</w:t>
      </w:r>
      <w:r>
        <w:t xml:space="preserve"> is</w:t>
      </w:r>
      <w:r w:rsidRPr="00191278">
        <w:t>?</w:t>
      </w:r>
      <w:r>
        <w:t xml:space="preserve"> </w:t>
      </w:r>
      <w:r w:rsidRPr="007C4514">
        <w:t xml:space="preserve">Leg je antwoord uit </w:t>
      </w:r>
      <w:r>
        <w:t>met</w:t>
      </w:r>
      <w:r w:rsidRPr="007C4514">
        <w:t xml:space="preserve"> een kruisingsschema.</w:t>
      </w:r>
    </w:p>
    <w:p w14:paraId="5C76E806" w14:textId="1CE191D4" w:rsidR="003E0BF4" w:rsidRPr="00C27217" w:rsidRDefault="003E0BF4" w:rsidP="003E0BF4">
      <w:pPr>
        <w:pStyle w:val="OpdrachtAntwoord-regel"/>
      </w:pPr>
      <w:r w:rsidRPr="00191278">
        <w:t>P</w:t>
      </w:r>
      <w:r w:rsidRPr="00191278">
        <w:tab/>
      </w:r>
      <w:r w:rsidR="00F22CE1" w:rsidRPr="00191278">
        <w:rPr>
          <w:lang w:bidi="he-IL"/>
        </w:rPr>
        <w:t>♀</w:t>
      </w:r>
      <w:r w:rsidR="00F22CE1">
        <w:rPr>
          <w:lang w:bidi="he-IL"/>
        </w:rPr>
        <w:t xml:space="preserve"> </w:t>
      </w:r>
      <w:r w:rsidR="00F22CE1" w:rsidRPr="00191278">
        <w:t>X</w:t>
      </w:r>
      <w:r w:rsidR="00F22CE1" w:rsidRPr="00C27217">
        <w:rPr>
          <w:rStyle w:val="Superscript"/>
        </w:rPr>
        <w:t>B</w:t>
      </w:r>
      <w:r w:rsidR="00F22CE1" w:rsidRPr="00191278">
        <w:t>X</w:t>
      </w:r>
      <w:r w:rsidR="00F22CE1" w:rsidRPr="00C27217">
        <w:rPr>
          <w:rStyle w:val="Superscript"/>
        </w:rPr>
        <w:t>b</w:t>
      </w:r>
      <w:r w:rsidRPr="00191278">
        <w:tab/>
      </w:r>
      <w:r>
        <w:rPr>
          <w:rFonts w:cs="Arial"/>
        </w:rPr>
        <w:t>×</w:t>
      </w:r>
      <w:r w:rsidRPr="00191278">
        <w:tab/>
      </w:r>
      <w:r w:rsidR="00F22CE1" w:rsidRPr="00191278">
        <w:rPr>
          <w:lang w:bidi="he-IL"/>
        </w:rPr>
        <w:t>♂</w:t>
      </w:r>
      <w:r w:rsidR="00F22CE1">
        <w:rPr>
          <w:lang w:bidi="he-IL"/>
        </w:rPr>
        <w:t xml:space="preserve"> </w:t>
      </w:r>
      <w:r w:rsidR="00F22CE1" w:rsidRPr="00191278">
        <w:t>X</w:t>
      </w:r>
      <w:r w:rsidR="00F22CE1" w:rsidRPr="00C27217">
        <w:rPr>
          <w:rStyle w:val="Superscript"/>
        </w:rPr>
        <w:t>b</w:t>
      </w:r>
      <w:r w:rsidR="00F22CE1" w:rsidRPr="00191278">
        <w:t>Y</w:t>
      </w:r>
    </w:p>
    <w:p w14:paraId="58B01BE0" w14:textId="77777777" w:rsidR="003E0BF4" w:rsidRPr="00191278" w:rsidRDefault="003E0BF4" w:rsidP="003E0BF4">
      <w:pPr>
        <w:pStyle w:val="OpdrachtAntwoord-regel"/>
      </w:pPr>
      <w:r w:rsidRPr="004A53CC">
        <w:t>F</w:t>
      </w:r>
      <w:r w:rsidRPr="00C27217">
        <w:rPr>
          <w:rStyle w:val="Subscript"/>
        </w:rPr>
        <w:t>1</w:t>
      </w:r>
    </w:p>
    <w:tbl>
      <w:tblPr>
        <w:tblStyle w:val="TableGrid"/>
        <w:tblW w:w="0" w:type="auto"/>
        <w:tblInd w:w="794" w:type="dxa"/>
        <w:tblLook w:val="04A0" w:firstRow="1" w:lastRow="0" w:firstColumn="1" w:lastColumn="0" w:noHBand="0" w:noVBand="1"/>
      </w:tblPr>
      <w:tblGrid>
        <w:gridCol w:w="619"/>
        <w:gridCol w:w="850"/>
        <w:gridCol w:w="993"/>
      </w:tblGrid>
      <w:tr w:rsidR="003E0BF4" w:rsidRPr="00191278" w14:paraId="32E98E4E" w14:textId="77777777" w:rsidTr="003E0BF4">
        <w:tc>
          <w:tcPr>
            <w:tcW w:w="619" w:type="dxa"/>
            <w:tcBorders>
              <w:tl2br w:val="single" w:sz="4" w:space="0" w:color="auto"/>
            </w:tcBorders>
          </w:tcPr>
          <w:p w14:paraId="1992F49A" w14:textId="77777777" w:rsidR="003E0BF4" w:rsidRDefault="003E0BF4" w:rsidP="003E0BF4">
            <w:pPr>
              <w:pStyle w:val="AntwoordTabeltekst"/>
              <w:rPr>
                <w:lang w:bidi="he-IL"/>
              </w:rPr>
            </w:pPr>
            <w:r>
              <w:rPr>
                <w:lang w:bidi="he-IL"/>
              </w:rPr>
              <w:tab/>
            </w:r>
            <w:r w:rsidRPr="00191278">
              <w:rPr>
                <w:lang w:bidi="he-IL"/>
              </w:rPr>
              <w:t>♀</w:t>
            </w:r>
          </w:p>
          <w:p w14:paraId="772A3737" w14:textId="35BE7A68" w:rsidR="003E0BF4" w:rsidRPr="00C27217" w:rsidRDefault="003E0BF4" w:rsidP="003E0BF4">
            <w:pPr>
              <w:pStyle w:val="AntwoordTabeltekst"/>
            </w:pPr>
            <w:r w:rsidRPr="00191278">
              <w:rPr>
                <w:lang w:bidi="he-IL"/>
              </w:rPr>
              <w:t>♂</w:t>
            </w:r>
          </w:p>
        </w:tc>
        <w:tc>
          <w:tcPr>
            <w:tcW w:w="850" w:type="dxa"/>
          </w:tcPr>
          <w:p w14:paraId="299526D4" w14:textId="77777777" w:rsidR="003E0BF4" w:rsidRPr="00C27217" w:rsidRDefault="003E0BF4" w:rsidP="003E0BF4">
            <w:pPr>
              <w:pStyle w:val="AntwoordTabeltekst"/>
            </w:pPr>
            <w:r w:rsidRPr="004A53CC">
              <w:t>X</w:t>
            </w:r>
            <w:r>
              <w:rPr>
                <w:rStyle w:val="Superscript"/>
              </w:rPr>
              <w:t>B</w:t>
            </w:r>
          </w:p>
        </w:tc>
        <w:tc>
          <w:tcPr>
            <w:tcW w:w="993" w:type="dxa"/>
          </w:tcPr>
          <w:p w14:paraId="59FF5194" w14:textId="77777777" w:rsidR="003E0BF4" w:rsidRPr="00C27217" w:rsidRDefault="003E0BF4" w:rsidP="003E0BF4">
            <w:pPr>
              <w:pStyle w:val="AntwoordTabeltekst"/>
            </w:pPr>
            <w:r w:rsidRPr="004A53CC">
              <w:t>X</w:t>
            </w:r>
            <w:r w:rsidRPr="00EA2719">
              <w:rPr>
                <w:rStyle w:val="Superscript"/>
              </w:rPr>
              <w:t>b</w:t>
            </w:r>
          </w:p>
        </w:tc>
      </w:tr>
      <w:tr w:rsidR="003E0BF4" w:rsidRPr="00191278" w14:paraId="69376DE1" w14:textId="77777777" w:rsidTr="003E0BF4">
        <w:tc>
          <w:tcPr>
            <w:tcW w:w="619" w:type="dxa"/>
          </w:tcPr>
          <w:p w14:paraId="4505239F" w14:textId="77777777" w:rsidR="003E0BF4" w:rsidRPr="004A53CC" w:rsidRDefault="003E0BF4" w:rsidP="00C47F7A">
            <w:pPr>
              <w:pStyle w:val="AntwoordTabeltekst"/>
            </w:pPr>
            <w:r w:rsidRPr="004A53CC">
              <w:t>X</w:t>
            </w:r>
            <w:r w:rsidRPr="00C27217">
              <w:rPr>
                <w:rStyle w:val="Superscript"/>
              </w:rPr>
              <w:t>b</w:t>
            </w:r>
          </w:p>
        </w:tc>
        <w:tc>
          <w:tcPr>
            <w:tcW w:w="850" w:type="dxa"/>
          </w:tcPr>
          <w:p w14:paraId="71346A11" w14:textId="77777777" w:rsidR="003E0BF4" w:rsidRPr="00C27217" w:rsidRDefault="003E0BF4" w:rsidP="00C47F7A">
            <w:pPr>
              <w:pStyle w:val="AntwoordTabeltekst"/>
            </w:pPr>
            <w:r w:rsidRPr="004A53CC">
              <w:t>X</w:t>
            </w:r>
            <w:r>
              <w:rPr>
                <w:rStyle w:val="Superscript"/>
              </w:rPr>
              <w:t>B</w:t>
            </w:r>
            <w:r w:rsidRPr="004A53CC">
              <w:t>X</w:t>
            </w:r>
            <w:r w:rsidRPr="00EA2719">
              <w:rPr>
                <w:rStyle w:val="Superscript"/>
              </w:rPr>
              <w:t>b</w:t>
            </w:r>
          </w:p>
        </w:tc>
        <w:tc>
          <w:tcPr>
            <w:tcW w:w="993" w:type="dxa"/>
          </w:tcPr>
          <w:p w14:paraId="02D6102E" w14:textId="77777777" w:rsidR="003E0BF4" w:rsidRPr="00C27217" w:rsidRDefault="003E0BF4" w:rsidP="00C47F7A">
            <w:pPr>
              <w:pStyle w:val="AntwoordTabeltekst"/>
            </w:pPr>
            <w:r w:rsidRPr="004A53CC">
              <w:t>X</w:t>
            </w:r>
            <w:r w:rsidRPr="00EA2719">
              <w:rPr>
                <w:rStyle w:val="Superscript"/>
              </w:rPr>
              <w:t>b</w:t>
            </w:r>
            <w:r w:rsidRPr="004A53CC">
              <w:t>X</w:t>
            </w:r>
            <w:r w:rsidRPr="00EA2719">
              <w:rPr>
                <w:rStyle w:val="Superscript"/>
              </w:rPr>
              <w:t>b</w:t>
            </w:r>
          </w:p>
        </w:tc>
      </w:tr>
      <w:tr w:rsidR="003E0BF4" w:rsidRPr="00191278" w14:paraId="25AC9A5D" w14:textId="77777777" w:rsidTr="003E0BF4">
        <w:tc>
          <w:tcPr>
            <w:tcW w:w="619" w:type="dxa"/>
          </w:tcPr>
          <w:p w14:paraId="0E7F4149" w14:textId="77777777" w:rsidR="003E0BF4" w:rsidRPr="004A53CC" w:rsidRDefault="003E0BF4" w:rsidP="00C47F7A">
            <w:pPr>
              <w:pStyle w:val="AntwoordTabeltekst"/>
            </w:pPr>
            <w:r w:rsidRPr="004A53CC">
              <w:t>Y</w:t>
            </w:r>
          </w:p>
        </w:tc>
        <w:tc>
          <w:tcPr>
            <w:tcW w:w="850" w:type="dxa"/>
          </w:tcPr>
          <w:p w14:paraId="42F85141" w14:textId="77777777" w:rsidR="003E0BF4" w:rsidRPr="004A53CC" w:rsidRDefault="003E0BF4" w:rsidP="00C47F7A">
            <w:pPr>
              <w:pStyle w:val="AntwoordTabeltekst"/>
            </w:pPr>
            <w:r w:rsidRPr="004A53CC">
              <w:t>X</w:t>
            </w:r>
            <w:r>
              <w:rPr>
                <w:rStyle w:val="Superscript"/>
              </w:rPr>
              <w:t>B</w:t>
            </w:r>
            <w:r w:rsidRPr="004A53CC">
              <w:t>Y</w:t>
            </w:r>
          </w:p>
        </w:tc>
        <w:tc>
          <w:tcPr>
            <w:tcW w:w="993" w:type="dxa"/>
          </w:tcPr>
          <w:p w14:paraId="4B520C3F" w14:textId="77777777" w:rsidR="003E0BF4" w:rsidRPr="004A53CC" w:rsidRDefault="003E0BF4" w:rsidP="00C47F7A">
            <w:pPr>
              <w:pStyle w:val="AntwoordTabeltekst"/>
            </w:pPr>
            <w:r w:rsidRPr="004A53CC">
              <w:t>X</w:t>
            </w:r>
            <w:r w:rsidRPr="00EA2719">
              <w:rPr>
                <w:rStyle w:val="Superscript"/>
              </w:rPr>
              <w:t>b</w:t>
            </w:r>
            <w:r w:rsidRPr="004A53CC">
              <w:t>Y</w:t>
            </w:r>
          </w:p>
        </w:tc>
      </w:tr>
    </w:tbl>
    <w:p w14:paraId="69AAB494" w14:textId="77777777" w:rsidR="003E0BF4" w:rsidRPr="00191278" w:rsidRDefault="003E0BF4" w:rsidP="003E0BF4">
      <w:pPr>
        <w:pStyle w:val="OpdrachtAntwoord-regel"/>
      </w:pPr>
      <w:r w:rsidRPr="00191278">
        <w:t>D</w:t>
      </w:r>
      <w:r>
        <w:t>e kans op een rood-groenkleurenblind zoontje</w:t>
      </w:r>
      <w:r w:rsidRPr="00191278">
        <w:t xml:space="preserve"> is 5</w:t>
      </w:r>
      <w:r>
        <w:t>0</w:t>
      </w:r>
      <w:r w:rsidRPr="00191278">
        <w:t>%</w:t>
      </w:r>
      <w:r>
        <w:t>.</w:t>
      </w:r>
    </w:p>
    <w:p w14:paraId="57EC7180" w14:textId="77777777" w:rsidR="0049222B" w:rsidRDefault="0049222B" w:rsidP="0066169A">
      <w:pPr>
        <w:pStyle w:val="Tekst"/>
      </w:pPr>
    </w:p>
    <w:p w14:paraId="0DA1B81B" w14:textId="77777777" w:rsidR="00553991" w:rsidRPr="00547F51" w:rsidRDefault="00553991" w:rsidP="001C70EA">
      <w:pPr>
        <w:pStyle w:val="ParagraafTussenkop"/>
      </w:pPr>
      <w:r>
        <w:t>INZICHT</w:t>
      </w:r>
    </w:p>
    <w:p w14:paraId="102095F0" w14:textId="12399CD0" w:rsidR="00553991" w:rsidRDefault="00B676DF" w:rsidP="0066169A">
      <w:pPr>
        <w:pStyle w:val="OpdrachtNummer"/>
      </w:pPr>
      <w:r>
        <w:t>4</w:t>
      </w:r>
      <w:r w:rsidR="0049222B">
        <w:t>7</w:t>
      </w:r>
    </w:p>
    <w:p w14:paraId="45A2F65E" w14:textId="77777777" w:rsidR="003E0BF4" w:rsidRPr="00191278" w:rsidRDefault="003E0BF4" w:rsidP="003E0BF4">
      <w:pPr>
        <w:pStyle w:val="OpdrachtIntroductie"/>
      </w:pPr>
      <w:r w:rsidRPr="00191278">
        <w:t xml:space="preserve">Er worden veel meer jongens geboren met </w:t>
      </w:r>
      <w:r>
        <w:t>rood-groen</w:t>
      </w:r>
      <w:r w:rsidRPr="00191278">
        <w:t>kleurenblindheid dan meisjes.</w:t>
      </w:r>
    </w:p>
    <w:p w14:paraId="17D25449" w14:textId="77777777" w:rsidR="003E0BF4" w:rsidRPr="00191278" w:rsidRDefault="003E0BF4" w:rsidP="003E0BF4">
      <w:pPr>
        <w:pStyle w:val="OpdrachtVraag"/>
      </w:pPr>
      <w:r w:rsidRPr="00191278">
        <w:t xml:space="preserve">Hoe kun je dit verklaren? </w:t>
      </w:r>
    </w:p>
    <w:p w14:paraId="23F883B5" w14:textId="37521936" w:rsidR="003E0BF4" w:rsidRDefault="003E0BF4" w:rsidP="003E0BF4">
      <w:pPr>
        <w:pStyle w:val="OpdrachtAntwoord-regel"/>
      </w:pPr>
      <w:r w:rsidRPr="00BA341D">
        <w:t xml:space="preserve">Jongens hebben maar </w:t>
      </w:r>
      <w:r>
        <w:t>éé</w:t>
      </w:r>
      <w:r w:rsidRPr="00BA341D">
        <w:t xml:space="preserve">n X-chromosoom en daardoor maar </w:t>
      </w:r>
      <w:r>
        <w:t>éé</w:t>
      </w:r>
      <w:r w:rsidRPr="00BA341D">
        <w:t>n gen voor rood-groen kleurenzien. Meisjes hebben twee X-chromosomen en dus twee genen voor rood-groen</w:t>
      </w:r>
      <w:r>
        <w:t xml:space="preserve"> </w:t>
      </w:r>
      <w:r w:rsidRPr="00BA341D">
        <w:t>kleurenzien. Wanneer bij jongens het allel voor rood-groenkleurenblindheid voorkomt op het X-chromosoom</w:t>
      </w:r>
      <w:r>
        <w:t>,</w:t>
      </w:r>
      <w:r w:rsidRPr="00BA341D">
        <w:t xml:space="preserve"> leidt dat tot rood-groenkleurenblindheid. Bij meisjes kan in dat geval op het andere X-chromosoom nog een (dominant) allel voorkomen voor rood-groen</w:t>
      </w:r>
      <w:r>
        <w:t xml:space="preserve"> </w:t>
      </w:r>
      <w:r w:rsidRPr="00BA341D">
        <w:t>kleurenzien. Hierdoor kunnen zij wel rood-groen</w:t>
      </w:r>
      <w:r>
        <w:t xml:space="preserve"> </w:t>
      </w:r>
      <w:r w:rsidRPr="00BA341D">
        <w:t>kleurenzien. Meisjes zijn pas rood-groenkleurenblind als zij twee allelen bezitten voor rood-groenkleurenblindheid. De kans hierop is minder groot</w:t>
      </w:r>
      <w:r>
        <w:t>.</w:t>
      </w:r>
      <w:r>
        <w:br w:type="page"/>
      </w:r>
    </w:p>
    <w:p w14:paraId="52C7BAA6" w14:textId="77777777" w:rsidR="003E0BF4" w:rsidRPr="00191278" w:rsidRDefault="003E0BF4" w:rsidP="003E0BF4">
      <w:pPr>
        <w:pStyle w:val="OpdrachtNummer"/>
      </w:pPr>
      <w:r>
        <w:lastRenderedPageBreak/>
        <w:t>48</w:t>
      </w:r>
    </w:p>
    <w:p w14:paraId="5350501D" w14:textId="77777777" w:rsidR="003E0BF4" w:rsidRPr="00191278" w:rsidRDefault="003E0BF4" w:rsidP="003E0BF4">
      <w:pPr>
        <w:pStyle w:val="OpdrachtIntroductie"/>
      </w:pPr>
      <w:r>
        <w:t>B</w:t>
      </w:r>
      <w:r w:rsidRPr="00191278">
        <w:t xml:space="preserve">ij kippen is de geslachtsbepaling </w:t>
      </w:r>
      <w:r>
        <w:t xml:space="preserve">door geslachtschromosomen anders dan bij </w:t>
      </w:r>
      <w:r w:rsidRPr="00191278">
        <w:t>mensen.</w:t>
      </w:r>
    </w:p>
    <w:p w14:paraId="4B1E5242" w14:textId="77777777" w:rsidR="003E0BF4" w:rsidRDefault="003E0BF4" w:rsidP="003E0BF4">
      <w:pPr>
        <w:pStyle w:val="OpdrachtIntroductie"/>
      </w:pPr>
      <w:r>
        <w:t>Een haan heeft twee X-chromosomen en een hen heeft één X-chromosoom en één Y-chromosoom.</w:t>
      </w:r>
    </w:p>
    <w:p w14:paraId="65469321" w14:textId="77777777" w:rsidR="003E0BF4" w:rsidRPr="00191278" w:rsidRDefault="003E0BF4" w:rsidP="003E0BF4">
      <w:pPr>
        <w:pStyle w:val="OpdrachtIntroductie"/>
      </w:pPr>
      <w:r w:rsidRPr="00191278">
        <w:t>Bij kippen is het allel voor een bruine eierschaal dominant en X-chromosomaal</w:t>
      </w:r>
      <w:r>
        <w:t xml:space="preserve"> (X</w:t>
      </w:r>
      <w:r w:rsidRPr="00C27217">
        <w:rPr>
          <w:rStyle w:val="Superscript"/>
        </w:rPr>
        <w:t>A</w:t>
      </w:r>
      <w:r>
        <w:t>)</w:t>
      </w:r>
      <w:r w:rsidRPr="00191278">
        <w:t>.</w:t>
      </w:r>
    </w:p>
    <w:p w14:paraId="5F873B11" w14:textId="77777777" w:rsidR="003E0BF4" w:rsidRPr="00191278" w:rsidRDefault="003E0BF4" w:rsidP="003E0BF4">
      <w:pPr>
        <w:pStyle w:val="OpdrachtIntroductie"/>
      </w:pPr>
      <w:r w:rsidRPr="00191278">
        <w:t>Een haan kan geen eieren leggen</w:t>
      </w:r>
      <w:r>
        <w:t>,</w:t>
      </w:r>
      <w:r w:rsidRPr="00191278">
        <w:t xml:space="preserve"> maar bezit wel de genen </w:t>
      </w:r>
      <w:r>
        <w:t xml:space="preserve">voor </w:t>
      </w:r>
      <w:r w:rsidRPr="00191278">
        <w:t>het bepalen van de kleur van de eierschaal.</w:t>
      </w:r>
    </w:p>
    <w:p w14:paraId="61F1F276" w14:textId="77777777" w:rsidR="003E0BF4" w:rsidRPr="00191278" w:rsidRDefault="003E0BF4" w:rsidP="003E0BF4">
      <w:pPr>
        <w:pStyle w:val="OpdrachtIntroductie"/>
      </w:pPr>
      <w:r w:rsidRPr="00191278">
        <w:t xml:space="preserve">Een </w:t>
      </w:r>
      <w:r>
        <w:t>hen</w:t>
      </w:r>
      <w:r w:rsidRPr="00191278">
        <w:t xml:space="preserve"> die witte eieren legt, wordt gekruist met een haan die homozygoot is voor het allel X</w:t>
      </w:r>
      <w:r w:rsidRPr="00C27217">
        <w:rPr>
          <w:rStyle w:val="Superscript"/>
        </w:rPr>
        <w:t>A</w:t>
      </w:r>
      <w:r w:rsidRPr="00191278">
        <w:t>.</w:t>
      </w:r>
    </w:p>
    <w:p w14:paraId="19EF794D" w14:textId="77777777" w:rsidR="003E0BF4" w:rsidRDefault="003E0BF4" w:rsidP="003E0BF4">
      <w:pPr>
        <w:pStyle w:val="OpdrachtDeelvraag"/>
      </w:pPr>
      <w:r w:rsidRPr="00191278">
        <w:t>a</w:t>
      </w:r>
      <w:r w:rsidRPr="00191278">
        <w:tab/>
        <w:t xml:space="preserve">Kunnen er </w:t>
      </w:r>
      <w:r>
        <w:t>in de F</w:t>
      </w:r>
      <w:r w:rsidRPr="007C0780">
        <w:rPr>
          <w:rStyle w:val="Subscript"/>
        </w:rPr>
        <w:t>1</w:t>
      </w:r>
      <w:r>
        <w:t xml:space="preserve"> </w:t>
      </w:r>
      <w:r w:rsidRPr="00191278">
        <w:t>hennen voorkomen die witte eieren leggen? Leg je antwoord uit</w:t>
      </w:r>
      <w:r>
        <w:t xml:space="preserve"> met een kruisingsschema</w:t>
      </w:r>
      <w:r w:rsidRPr="00191278">
        <w:t>.</w:t>
      </w:r>
    </w:p>
    <w:p w14:paraId="130D500C" w14:textId="77777777" w:rsidR="003E0BF4" w:rsidRDefault="003E0BF4" w:rsidP="003E0BF4">
      <w:pPr>
        <w:pStyle w:val="OpdrachtAntwoord-regel"/>
      </w:pPr>
      <w:r w:rsidRPr="005C27F1">
        <w:t>P</w:t>
      </w:r>
      <w:r>
        <w:tab/>
      </w:r>
      <w:r>
        <w:rPr>
          <w:rFonts w:cs="Arial"/>
        </w:rPr>
        <w:t>♀</w:t>
      </w:r>
      <w:r>
        <w:t xml:space="preserve"> X</w:t>
      </w:r>
      <w:r w:rsidRPr="00C27217">
        <w:rPr>
          <w:rStyle w:val="Superscript"/>
        </w:rPr>
        <w:t>a</w:t>
      </w:r>
      <w:r>
        <w:t>Y</w:t>
      </w:r>
      <w:r>
        <w:tab/>
      </w:r>
      <w:r>
        <w:rPr>
          <w:rFonts w:cs="Arial"/>
        </w:rPr>
        <w:t>×</w:t>
      </w:r>
      <w:r>
        <w:rPr>
          <w:rFonts w:cs="Arial"/>
        </w:rPr>
        <w:tab/>
        <w:t>♂</w:t>
      </w:r>
      <w:r w:rsidRPr="005C27F1">
        <w:t xml:space="preserve"> X</w:t>
      </w:r>
      <w:r w:rsidRPr="00C27217">
        <w:rPr>
          <w:rStyle w:val="Superscript"/>
        </w:rPr>
        <w:t>A</w:t>
      </w:r>
      <w:r>
        <w:t>X</w:t>
      </w:r>
      <w:r w:rsidRPr="00C27217">
        <w:rPr>
          <w:rStyle w:val="Superscript"/>
        </w:rPr>
        <w:t>A</w:t>
      </w:r>
    </w:p>
    <w:p w14:paraId="00C4A45F" w14:textId="77777777" w:rsidR="003E0BF4" w:rsidRPr="005C27F1" w:rsidRDefault="003E0BF4" w:rsidP="003E0BF4">
      <w:pPr>
        <w:pStyle w:val="OpdrachtAntwoord-regel"/>
      </w:pPr>
      <w:r>
        <w:t>F</w:t>
      </w:r>
      <w:r w:rsidRPr="00A4027A">
        <w:rPr>
          <w:rStyle w:val="Subscript"/>
        </w:rPr>
        <w:t>1</w:t>
      </w:r>
    </w:p>
    <w:tbl>
      <w:tblPr>
        <w:tblStyle w:val="TableGrid"/>
        <w:tblW w:w="0" w:type="auto"/>
        <w:tblInd w:w="794" w:type="dxa"/>
        <w:tblLook w:val="04A0" w:firstRow="1" w:lastRow="0" w:firstColumn="1" w:lastColumn="0" w:noHBand="0" w:noVBand="1"/>
      </w:tblPr>
      <w:tblGrid>
        <w:gridCol w:w="619"/>
        <w:gridCol w:w="709"/>
        <w:gridCol w:w="850"/>
      </w:tblGrid>
      <w:tr w:rsidR="003E0BF4" w14:paraId="664C95A9" w14:textId="77777777" w:rsidTr="003E0BF4">
        <w:tc>
          <w:tcPr>
            <w:tcW w:w="619" w:type="dxa"/>
            <w:tcBorders>
              <w:tl2br w:val="single" w:sz="4" w:space="0" w:color="auto"/>
            </w:tcBorders>
          </w:tcPr>
          <w:p w14:paraId="79CF392E" w14:textId="77777777" w:rsidR="003E0BF4" w:rsidRDefault="003E0BF4" w:rsidP="003E0BF4">
            <w:pPr>
              <w:pStyle w:val="AntwoordTabeltekst"/>
              <w:rPr>
                <w:lang w:bidi="he-IL"/>
              </w:rPr>
            </w:pPr>
            <w:r>
              <w:rPr>
                <w:lang w:bidi="he-IL"/>
              </w:rPr>
              <w:tab/>
            </w:r>
            <w:r w:rsidRPr="00191278">
              <w:rPr>
                <w:lang w:bidi="he-IL"/>
              </w:rPr>
              <w:t>♀</w:t>
            </w:r>
          </w:p>
          <w:p w14:paraId="12E272FB" w14:textId="1DD187A2" w:rsidR="003E0BF4" w:rsidRDefault="003E0BF4" w:rsidP="003E0BF4">
            <w:pPr>
              <w:pStyle w:val="AntwoordTabeltekst"/>
            </w:pPr>
            <w:r w:rsidRPr="00191278">
              <w:rPr>
                <w:lang w:bidi="he-IL"/>
              </w:rPr>
              <w:t>♂</w:t>
            </w:r>
          </w:p>
        </w:tc>
        <w:tc>
          <w:tcPr>
            <w:tcW w:w="709" w:type="dxa"/>
          </w:tcPr>
          <w:p w14:paraId="1461CFF1" w14:textId="77777777" w:rsidR="003E0BF4" w:rsidRPr="005C27F1" w:rsidRDefault="003E0BF4" w:rsidP="003E0BF4">
            <w:pPr>
              <w:pStyle w:val="AntwoordTabeltekst"/>
              <w:rPr>
                <w:vertAlign w:val="superscript"/>
              </w:rPr>
            </w:pPr>
            <w:r>
              <w:t>X</w:t>
            </w:r>
            <w:r w:rsidRPr="00C27217">
              <w:rPr>
                <w:rStyle w:val="Superscript"/>
              </w:rPr>
              <w:t>a</w:t>
            </w:r>
          </w:p>
        </w:tc>
        <w:tc>
          <w:tcPr>
            <w:tcW w:w="850" w:type="dxa"/>
          </w:tcPr>
          <w:p w14:paraId="07731DD8" w14:textId="77777777" w:rsidR="003E0BF4" w:rsidRDefault="003E0BF4" w:rsidP="003E0BF4">
            <w:pPr>
              <w:pStyle w:val="AntwoordTabeltekst"/>
            </w:pPr>
            <w:r>
              <w:t>Y</w:t>
            </w:r>
          </w:p>
        </w:tc>
      </w:tr>
      <w:tr w:rsidR="003E0BF4" w14:paraId="7407A7CE" w14:textId="77777777" w:rsidTr="003E0BF4">
        <w:tc>
          <w:tcPr>
            <w:tcW w:w="619" w:type="dxa"/>
          </w:tcPr>
          <w:p w14:paraId="231660B5" w14:textId="77777777" w:rsidR="003E0BF4" w:rsidRPr="005C27F1" w:rsidRDefault="003E0BF4" w:rsidP="00C47F7A">
            <w:pPr>
              <w:pStyle w:val="AntwoordTabeltekst"/>
              <w:rPr>
                <w:vertAlign w:val="superscript"/>
              </w:rPr>
            </w:pPr>
            <w:r>
              <w:t>X</w:t>
            </w:r>
            <w:r w:rsidRPr="00C27217">
              <w:rPr>
                <w:rStyle w:val="Superscript"/>
              </w:rPr>
              <w:t>A</w:t>
            </w:r>
          </w:p>
        </w:tc>
        <w:tc>
          <w:tcPr>
            <w:tcW w:w="709" w:type="dxa"/>
          </w:tcPr>
          <w:p w14:paraId="2C88B58E" w14:textId="77777777" w:rsidR="003E0BF4" w:rsidRDefault="003E0BF4" w:rsidP="00C47F7A">
            <w:pPr>
              <w:pStyle w:val="AntwoordTabeltekst"/>
            </w:pPr>
            <w:r w:rsidRPr="005C27F1">
              <w:t>X</w:t>
            </w:r>
            <w:r w:rsidRPr="00C27217">
              <w:rPr>
                <w:rStyle w:val="Superscript"/>
              </w:rPr>
              <w:t>A</w:t>
            </w:r>
            <w:r w:rsidRPr="005C27F1">
              <w:t>X</w:t>
            </w:r>
            <w:r w:rsidRPr="00C27217">
              <w:rPr>
                <w:rStyle w:val="Superscript"/>
              </w:rPr>
              <w:t>a</w:t>
            </w:r>
          </w:p>
        </w:tc>
        <w:tc>
          <w:tcPr>
            <w:tcW w:w="850" w:type="dxa"/>
          </w:tcPr>
          <w:p w14:paraId="13A9CC19" w14:textId="77777777" w:rsidR="003E0BF4" w:rsidRDefault="003E0BF4" w:rsidP="00C47F7A">
            <w:pPr>
              <w:pStyle w:val="AntwoordTabeltekst"/>
            </w:pPr>
            <w:r>
              <w:t>X</w:t>
            </w:r>
            <w:r w:rsidRPr="00C27217">
              <w:rPr>
                <w:rStyle w:val="Superscript"/>
              </w:rPr>
              <w:t>A</w:t>
            </w:r>
            <w:r>
              <w:t>Y</w:t>
            </w:r>
          </w:p>
        </w:tc>
      </w:tr>
      <w:tr w:rsidR="003E0BF4" w14:paraId="0E3D27B1" w14:textId="77777777" w:rsidTr="003E0BF4">
        <w:tc>
          <w:tcPr>
            <w:tcW w:w="619" w:type="dxa"/>
          </w:tcPr>
          <w:p w14:paraId="64BD8A09" w14:textId="77777777" w:rsidR="003E0BF4" w:rsidRPr="005C27F1" w:rsidRDefault="003E0BF4" w:rsidP="00C47F7A">
            <w:pPr>
              <w:pStyle w:val="AntwoordTabeltekst"/>
              <w:rPr>
                <w:vertAlign w:val="superscript"/>
              </w:rPr>
            </w:pPr>
            <w:r>
              <w:t>X</w:t>
            </w:r>
            <w:r w:rsidRPr="00C27217">
              <w:rPr>
                <w:rStyle w:val="Superscript"/>
              </w:rPr>
              <w:t>A</w:t>
            </w:r>
          </w:p>
        </w:tc>
        <w:tc>
          <w:tcPr>
            <w:tcW w:w="709" w:type="dxa"/>
          </w:tcPr>
          <w:p w14:paraId="56657361" w14:textId="77777777" w:rsidR="003E0BF4" w:rsidRDefault="003E0BF4" w:rsidP="00C47F7A">
            <w:pPr>
              <w:pStyle w:val="AntwoordTabeltekst"/>
            </w:pPr>
            <w:r w:rsidRPr="005C27F1">
              <w:t>X</w:t>
            </w:r>
            <w:r w:rsidRPr="00C27217">
              <w:rPr>
                <w:rStyle w:val="Superscript"/>
              </w:rPr>
              <w:t>A</w:t>
            </w:r>
            <w:r w:rsidRPr="005C27F1">
              <w:t>X</w:t>
            </w:r>
            <w:r w:rsidRPr="00C27217">
              <w:rPr>
                <w:rStyle w:val="Superscript"/>
              </w:rPr>
              <w:t>a</w:t>
            </w:r>
          </w:p>
        </w:tc>
        <w:tc>
          <w:tcPr>
            <w:tcW w:w="850" w:type="dxa"/>
          </w:tcPr>
          <w:p w14:paraId="0D083099" w14:textId="77777777" w:rsidR="003E0BF4" w:rsidRDefault="003E0BF4" w:rsidP="00C47F7A">
            <w:pPr>
              <w:pStyle w:val="AntwoordTabeltekst"/>
            </w:pPr>
            <w:r>
              <w:t>X</w:t>
            </w:r>
            <w:r w:rsidRPr="00C27217">
              <w:rPr>
                <w:rStyle w:val="Superscript"/>
              </w:rPr>
              <w:t>A</w:t>
            </w:r>
            <w:r>
              <w:t>Y</w:t>
            </w:r>
          </w:p>
        </w:tc>
      </w:tr>
    </w:tbl>
    <w:p w14:paraId="5B285710" w14:textId="77777777" w:rsidR="003E0BF4" w:rsidRPr="00191278" w:rsidRDefault="003E0BF4" w:rsidP="003E0BF4">
      <w:pPr>
        <w:pStyle w:val="OpdrachtAntwoord-regel"/>
      </w:pPr>
      <w:r>
        <w:t>In de F</w:t>
      </w:r>
      <w:r w:rsidRPr="007C0780">
        <w:rPr>
          <w:rStyle w:val="Subscript"/>
        </w:rPr>
        <w:t>1</w:t>
      </w:r>
      <w:r>
        <w:t xml:space="preserve"> kunnen geen </w:t>
      </w:r>
      <w:r w:rsidRPr="00191278">
        <w:t>hennen voorkomen die witte eieren leggen, want alle hennen erven X</w:t>
      </w:r>
      <w:r w:rsidRPr="00C27217">
        <w:rPr>
          <w:rStyle w:val="Superscript"/>
        </w:rPr>
        <w:t>A</w:t>
      </w:r>
      <w:r w:rsidRPr="00191278">
        <w:t xml:space="preserve"> van de haan</w:t>
      </w:r>
      <w:r>
        <w:t xml:space="preserve"> en het Y-chromosoom van de hen. Ze hebben dus allemaal X</w:t>
      </w:r>
      <w:r w:rsidRPr="00C27217">
        <w:rPr>
          <w:rStyle w:val="Superscript"/>
        </w:rPr>
        <w:t>A</w:t>
      </w:r>
      <w:r>
        <w:t xml:space="preserve">Y en leggen </w:t>
      </w:r>
      <w:r w:rsidRPr="00191278">
        <w:t>bruine eieren.</w:t>
      </w:r>
    </w:p>
    <w:p w14:paraId="35A0EFA2" w14:textId="77777777" w:rsidR="003E0BF4" w:rsidRPr="00191278" w:rsidRDefault="003E0BF4" w:rsidP="003E0BF4">
      <w:pPr>
        <w:pStyle w:val="OpdrachtDeelvraag"/>
      </w:pPr>
      <w:r>
        <w:t>b</w:t>
      </w:r>
      <w:r>
        <w:tab/>
      </w:r>
      <w:r w:rsidRPr="00191278">
        <w:t>De hanen en hennen uit de F</w:t>
      </w:r>
      <w:r w:rsidRPr="00C27217">
        <w:rPr>
          <w:rStyle w:val="Subscript"/>
        </w:rPr>
        <w:t>1</w:t>
      </w:r>
      <w:r w:rsidRPr="00191278">
        <w:t xml:space="preserve"> planten zich onderling voort.</w:t>
      </w:r>
    </w:p>
    <w:p w14:paraId="7A15E620" w14:textId="77777777" w:rsidR="003E0BF4" w:rsidRPr="00191278" w:rsidRDefault="003E0BF4" w:rsidP="003E0BF4">
      <w:pPr>
        <w:pStyle w:val="OpdrachtDeelvraag-vervolg"/>
      </w:pPr>
      <w:r w:rsidRPr="00DF3A25">
        <w:t xml:space="preserve">Hoeveel </w:t>
      </w:r>
      <w:r>
        <w:t xml:space="preserve">procent van de </w:t>
      </w:r>
      <w:r w:rsidRPr="00DF3A25">
        <w:t>hennen uit de F</w:t>
      </w:r>
      <w:r w:rsidRPr="00761A60">
        <w:rPr>
          <w:rStyle w:val="Subscript"/>
        </w:rPr>
        <w:t>2</w:t>
      </w:r>
      <w:r w:rsidRPr="00DF3A25">
        <w:t xml:space="preserve"> zullen bruine eieren leggen en hoeveel </w:t>
      </w:r>
      <w:r>
        <w:t xml:space="preserve">procent van de </w:t>
      </w:r>
      <w:r w:rsidRPr="00DF3A25">
        <w:t xml:space="preserve">hennen witte eieren? </w:t>
      </w:r>
      <w:r w:rsidRPr="00191278">
        <w:t>Leg je antwoord uit met een kruisingsschema.</w:t>
      </w:r>
    </w:p>
    <w:p w14:paraId="352A5662" w14:textId="77777777" w:rsidR="003E0BF4" w:rsidRPr="00191278" w:rsidRDefault="003E0BF4" w:rsidP="003E0BF4">
      <w:pPr>
        <w:pStyle w:val="OpdrachtAntwoord-regel"/>
      </w:pPr>
      <w:r>
        <w:t>F</w:t>
      </w:r>
      <w:r>
        <w:rPr>
          <w:rStyle w:val="Subscript"/>
        </w:rPr>
        <w:t>1</w:t>
      </w:r>
      <w:r w:rsidRPr="00191278">
        <w:tab/>
      </w:r>
      <w:r>
        <w:rPr>
          <w:rFonts w:cs="Arial"/>
        </w:rPr>
        <w:t>♀</w:t>
      </w:r>
      <w:r>
        <w:t xml:space="preserve"> X</w:t>
      </w:r>
      <w:r w:rsidRPr="00C27217">
        <w:rPr>
          <w:rStyle w:val="Superscript"/>
        </w:rPr>
        <w:t>A</w:t>
      </w:r>
      <w:r>
        <w:t>Y</w:t>
      </w:r>
      <w:r>
        <w:tab/>
      </w:r>
      <w:r>
        <w:rPr>
          <w:rFonts w:cs="Arial"/>
        </w:rPr>
        <w:t>×</w:t>
      </w:r>
      <w:r>
        <w:rPr>
          <w:rFonts w:cs="Arial"/>
        </w:rPr>
        <w:tab/>
        <w:t>♂</w:t>
      </w:r>
      <w:r w:rsidRPr="005C27F1">
        <w:t xml:space="preserve"> X</w:t>
      </w:r>
      <w:r w:rsidRPr="00C27217">
        <w:rPr>
          <w:rStyle w:val="Superscript"/>
        </w:rPr>
        <w:t>A</w:t>
      </w:r>
      <w:r>
        <w:t>X</w:t>
      </w:r>
      <w:r w:rsidRPr="00C27217">
        <w:rPr>
          <w:rStyle w:val="Superscript"/>
        </w:rPr>
        <w:t>a</w:t>
      </w:r>
    </w:p>
    <w:p w14:paraId="3440B1B6" w14:textId="77777777" w:rsidR="003E0BF4" w:rsidRPr="005C27F1" w:rsidRDefault="003E0BF4" w:rsidP="003E0BF4">
      <w:pPr>
        <w:pStyle w:val="OpdrachtAntwoord-regel"/>
      </w:pPr>
      <w:r w:rsidRPr="00191278">
        <w:t>F</w:t>
      </w:r>
      <w:r w:rsidRPr="00C27217">
        <w:rPr>
          <w:rStyle w:val="Subscript"/>
        </w:rPr>
        <w:t>2</w:t>
      </w:r>
    </w:p>
    <w:tbl>
      <w:tblPr>
        <w:tblStyle w:val="TableGrid"/>
        <w:tblW w:w="0" w:type="auto"/>
        <w:tblInd w:w="794" w:type="dxa"/>
        <w:tblLook w:val="04A0" w:firstRow="1" w:lastRow="0" w:firstColumn="1" w:lastColumn="0" w:noHBand="0" w:noVBand="1"/>
      </w:tblPr>
      <w:tblGrid>
        <w:gridCol w:w="619"/>
        <w:gridCol w:w="709"/>
        <w:gridCol w:w="850"/>
      </w:tblGrid>
      <w:tr w:rsidR="003E0BF4" w:rsidRPr="00191278" w14:paraId="15E19FF2" w14:textId="77777777" w:rsidTr="003E0BF4">
        <w:tc>
          <w:tcPr>
            <w:tcW w:w="619" w:type="dxa"/>
            <w:tcBorders>
              <w:tl2br w:val="single" w:sz="4" w:space="0" w:color="auto"/>
            </w:tcBorders>
          </w:tcPr>
          <w:p w14:paraId="498A4D51" w14:textId="77777777" w:rsidR="003E0BF4" w:rsidRDefault="003E0BF4" w:rsidP="003E0BF4">
            <w:pPr>
              <w:pStyle w:val="AntwoordTabeltekst"/>
              <w:rPr>
                <w:lang w:bidi="he-IL"/>
              </w:rPr>
            </w:pPr>
            <w:r>
              <w:rPr>
                <w:lang w:bidi="he-IL"/>
              </w:rPr>
              <w:tab/>
            </w:r>
            <w:r w:rsidRPr="00191278">
              <w:rPr>
                <w:lang w:bidi="he-IL"/>
              </w:rPr>
              <w:t>♀</w:t>
            </w:r>
          </w:p>
          <w:p w14:paraId="30EE713A" w14:textId="59C4F2AB" w:rsidR="003E0BF4" w:rsidRPr="00191278" w:rsidRDefault="003E0BF4" w:rsidP="003E0BF4">
            <w:pPr>
              <w:pStyle w:val="AntwoordTabeltekst"/>
              <w:rPr>
                <w:vertAlign w:val="subscript"/>
              </w:rPr>
            </w:pPr>
            <w:r w:rsidRPr="00191278">
              <w:rPr>
                <w:lang w:bidi="he-IL"/>
              </w:rPr>
              <w:t>♂</w:t>
            </w:r>
          </w:p>
        </w:tc>
        <w:tc>
          <w:tcPr>
            <w:tcW w:w="709" w:type="dxa"/>
          </w:tcPr>
          <w:p w14:paraId="467A9D4E" w14:textId="77777777" w:rsidR="003E0BF4" w:rsidRPr="00191278" w:rsidRDefault="003E0BF4" w:rsidP="003E0BF4">
            <w:pPr>
              <w:pStyle w:val="AntwoordTabeltekst"/>
              <w:rPr>
                <w:vertAlign w:val="superscript"/>
              </w:rPr>
            </w:pPr>
            <w:r>
              <w:t>X</w:t>
            </w:r>
            <w:r w:rsidRPr="00C27217">
              <w:rPr>
                <w:rStyle w:val="Superscript"/>
              </w:rPr>
              <w:t>A</w:t>
            </w:r>
          </w:p>
        </w:tc>
        <w:tc>
          <w:tcPr>
            <w:tcW w:w="850" w:type="dxa"/>
          </w:tcPr>
          <w:p w14:paraId="68F18E01" w14:textId="77777777" w:rsidR="003E0BF4" w:rsidRPr="00C85F15" w:rsidRDefault="003E0BF4" w:rsidP="003E0BF4">
            <w:pPr>
              <w:pStyle w:val="AntwoordTabeltekst"/>
            </w:pPr>
            <w:r>
              <w:t>Y</w:t>
            </w:r>
          </w:p>
        </w:tc>
      </w:tr>
      <w:tr w:rsidR="003E0BF4" w:rsidRPr="00191278" w14:paraId="5F1C391E" w14:textId="77777777" w:rsidTr="003E0BF4">
        <w:tc>
          <w:tcPr>
            <w:tcW w:w="619" w:type="dxa"/>
          </w:tcPr>
          <w:p w14:paraId="0BC1C9C1" w14:textId="77777777" w:rsidR="003E0BF4" w:rsidRPr="00191278" w:rsidRDefault="003E0BF4" w:rsidP="00C47F7A">
            <w:pPr>
              <w:pStyle w:val="AntwoordTabeltekst"/>
            </w:pPr>
            <w:r>
              <w:t>X</w:t>
            </w:r>
            <w:r w:rsidRPr="00C27217">
              <w:rPr>
                <w:rStyle w:val="Superscript"/>
              </w:rPr>
              <w:t>A</w:t>
            </w:r>
          </w:p>
        </w:tc>
        <w:tc>
          <w:tcPr>
            <w:tcW w:w="709" w:type="dxa"/>
          </w:tcPr>
          <w:p w14:paraId="2465A57D" w14:textId="77777777" w:rsidR="003E0BF4" w:rsidRPr="00C85F15" w:rsidRDefault="003E0BF4" w:rsidP="00C47F7A">
            <w:pPr>
              <w:pStyle w:val="AntwoordTabeltekst"/>
              <w:rPr>
                <w:vertAlign w:val="superscript"/>
              </w:rPr>
            </w:pPr>
            <w:r>
              <w:t>X</w:t>
            </w:r>
            <w:r w:rsidRPr="00C27217">
              <w:rPr>
                <w:rStyle w:val="Superscript"/>
              </w:rPr>
              <w:t>A</w:t>
            </w:r>
            <w:r>
              <w:t>X</w:t>
            </w:r>
            <w:r w:rsidRPr="00C27217">
              <w:rPr>
                <w:rStyle w:val="Superscript"/>
              </w:rPr>
              <w:t>A</w:t>
            </w:r>
          </w:p>
        </w:tc>
        <w:tc>
          <w:tcPr>
            <w:tcW w:w="850" w:type="dxa"/>
          </w:tcPr>
          <w:p w14:paraId="6A8A84F9" w14:textId="77777777" w:rsidR="003E0BF4" w:rsidRPr="00C85F15" w:rsidRDefault="003E0BF4" w:rsidP="00C47F7A">
            <w:pPr>
              <w:pStyle w:val="AntwoordTabeltekst"/>
            </w:pPr>
            <w:r>
              <w:t>X</w:t>
            </w:r>
            <w:r w:rsidRPr="00C27217">
              <w:rPr>
                <w:rStyle w:val="Superscript"/>
              </w:rPr>
              <w:t>A</w:t>
            </w:r>
            <w:r>
              <w:t>Y</w:t>
            </w:r>
          </w:p>
        </w:tc>
      </w:tr>
      <w:tr w:rsidR="003E0BF4" w:rsidRPr="00191278" w14:paraId="6AE6CCD8" w14:textId="77777777" w:rsidTr="003E0BF4">
        <w:tc>
          <w:tcPr>
            <w:tcW w:w="619" w:type="dxa"/>
          </w:tcPr>
          <w:p w14:paraId="58C82CFB" w14:textId="77777777" w:rsidR="003E0BF4" w:rsidRPr="00191278" w:rsidRDefault="003E0BF4" w:rsidP="00C47F7A">
            <w:pPr>
              <w:pStyle w:val="AntwoordTabeltekst"/>
            </w:pPr>
            <w:r>
              <w:t>X</w:t>
            </w:r>
            <w:r w:rsidRPr="00C27217">
              <w:rPr>
                <w:rStyle w:val="Superscript"/>
              </w:rPr>
              <w:t>a</w:t>
            </w:r>
          </w:p>
        </w:tc>
        <w:tc>
          <w:tcPr>
            <w:tcW w:w="709" w:type="dxa"/>
          </w:tcPr>
          <w:p w14:paraId="12728768" w14:textId="77777777" w:rsidR="003E0BF4" w:rsidRPr="00191278" w:rsidRDefault="003E0BF4" w:rsidP="00C47F7A">
            <w:pPr>
              <w:pStyle w:val="AntwoordTabeltekst"/>
            </w:pPr>
            <w:r>
              <w:t>X</w:t>
            </w:r>
            <w:r w:rsidRPr="00C27217">
              <w:rPr>
                <w:rStyle w:val="Superscript"/>
              </w:rPr>
              <w:t>A</w:t>
            </w:r>
            <w:r>
              <w:t>X</w:t>
            </w:r>
            <w:r w:rsidRPr="00C27217">
              <w:rPr>
                <w:rStyle w:val="Superscript"/>
              </w:rPr>
              <w:t>a</w:t>
            </w:r>
          </w:p>
        </w:tc>
        <w:tc>
          <w:tcPr>
            <w:tcW w:w="850" w:type="dxa"/>
          </w:tcPr>
          <w:p w14:paraId="4EC15BAD" w14:textId="77777777" w:rsidR="003E0BF4" w:rsidRPr="00C85F15" w:rsidRDefault="003E0BF4" w:rsidP="00C47F7A">
            <w:pPr>
              <w:pStyle w:val="AntwoordTabeltekst"/>
            </w:pPr>
            <w:r>
              <w:t>X</w:t>
            </w:r>
            <w:r w:rsidRPr="00C27217">
              <w:rPr>
                <w:rStyle w:val="Superscript"/>
              </w:rPr>
              <w:t>a</w:t>
            </w:r>
            <w:r>
              <w:t>Y</w:t>
            </w:r>
          </w:p>
        </w:tc>
      </w:tr>
    </w:tbl>
    <w:p w14:paraId="334D61DF" w14:textId="77777777" w:rsidR="003E0BF4" w:rsidRPr="00761A60" w:rsidRDefault="003E0BF4" w:rsidP="003E0BF4">
      <w:pPr>
        <w:pStyle w:val="OpdrachtAntwoord-regel"/>
      </w:pPr>
      <w:r w:rsidRPr="00DF3A25">
        <w:t xml:space="preserve">50% van de hennen zal </w:t>
      </w:r>
      <w:r>
        <w:t>bruine</w:t>
      </w:r>
      <w:r w:rsidRPr="00DF3A25">
        <w:t xml:space="preserve"> eieren leggen en 50% </w:t>
      </w:r>
      <w:r>
        <w:t>witte</w:t>
      </w:r>
      <w:r w:rsidRPr="00DF3A25">
        <w:t xml:space="preserve"> eieren.</w:t>
      </w:r>
    </w:p>
    <w:p w14:paraId="3AB074F7" w14:textId="77777777" w:rsidR="003E0BF4" w:rsidRDefault="003E0BF4" w:rsidP="003E0BF4">
      <w:pPr>
        <w:pStyle w:val="Tekst"/>
      </w:pPr>
    </w:p>
    <w:p w14:paraId="1E83F01D" w14:textId="2A6E8393" w:rsidR="003E0BF4" w:rsidRPr="00191278" w:rsidRDefault="003E0BF4" w:rsidP="003E0BF4">
      <w:pPr>
        <w:pStyle w:val="OpdrachtNummer"/>
      </w:pPr>
      <w:r>
        <w:t>49</w:t>
      </w:r>
    </w:p>
    <w:p w14:paraId="469F4DD8" w14:textId="77777777" w:rsidR="003E0BF4" w:rsidRDefault="003E0BF4" w:rsidP="003E0BF4">
      <w:pPr>
        <w:pStyle w:val="OpdrachtTitel"/>
      </w:pPr>
      <w:r w:rsidRPr="00191278">
        <w:t>Misvormde tanden door HED</w:t>
      </w:r>
    </w:p>
    <w:p w14:paraId="687A31FB" w14:textId="77777777" w:rsidR="003E0BF4" w:rsidRPr="00E1398A" w:rsidRDefault="003E0BF4" w:rsidP="003E0BF4">
      <w:pPr>
        <w:pStyle w:val="OpdrachtIntroductie"/>
        <w:rPr>
          <w:rStyle w:val="Onderstreept"/>
        </w:rPr>
      </w:pPr>
      <w:r w:rsidRPr="00E1398A">
        <w:rPr>
          <w:rStyle w:val="Onderstreept"/>
        </w:rPr>
        <w:t>Voorronde Biologie Olympiade 2018, vraag 8.</w:t>
      </w:r>
    </w:p>
    <w:p w14:paraId="32DC5435" w14:textId="77777777" w:rsidR="003E0BF4" w:rsidRPr="00191278" w:rsidRDefault="003E0BF4" w:rsidP="003E0BF4">
      <w:pPr>
        <w:pStyle w:val="OpdrachtIntroductie"/>
      </w:pPr>
      <w:r w:rsidRPr="00191278">
        <w:t>Patiënten met HED (hypohidrotische ectodermale dysplasie) hebben een genetische afwijking</w:t>
      </w:r>
      <w:r>
        <w:t xml:space="preserve"> </w:t>
      </w:r>
      <w:r w:rsidRPr="00191278">
        <w:t xml:space="preserve">waardoor </w:t>
      </w:r>
      <w:r>
        <w:t xml:space="preserve">ze </w:t>
      </w:r>
      <w:r w:rsidRPr="00191278">
        <w:t xml:space="preserve">een verstoorde ontwikkeling van de tanden </w:t>
      </w:r>
      <w:r>
        <w:t xml:space="preserve">hebben </w:t>
      </w:r>
      <w:r w:rsidRPr="00191278">
        <w:t>en een</w:t>
      </w:r>
      <w:r>
        <w:t xml:space="preserve"> v</w:t>
      </w:r>
      <w:r w:rsidRPr="00191278">
        <w:t>erminderde zweetproductie.</w:t>
      </w:r>
    </w:p>
    <w:p w14:paraId="49974FEB" w14:textId="77777777" w:rsidR="003E0BF4" w:rsidRDefault="003E0BF4" w:rsidP="003E0BF4">
      <w:pPr>
        <w:pStyle w:val="OpdrachtIntroductie"/>
      </w:pPr>
      <w:r w:rsidRPr="00191278">
        <w:t>HED wordt vaak veroorzaakt door</w:t>
      </w:r>
      <w:r w:rsidRPr="00123D04">
        <w:t>dat in een allel van het EDA-gen</w:t>
      </w:r>
      <w:r w:rsidRPr="00191278">
        <w:t xml:space="preserve"> een mutatie</w:t>
      </w:r>
      <w:r>
        <w:t xml:space="preserve"> voorkomt.</w:t>
      </w:r>
      <w:r w:rsidRPr="00191278">
        <w:t xml:space="preserve"> In afbeelding</w:t>
      </w:r>
      <w:r>
        <w:t> 34</w:t>
      </w:r>
      <w:r w:rsidRPr="00191278">
        <w:t xml:space="preserve"> is een </w:t>
      </w:r>
      <w:r>
        <w:t xml:space="preserve">stamboom van een </w:t>
      </w:r>
      <w:r w:rsidRPr="00191278">
        <w:t>familie weergegeven waarin HED voorkomt.</w:t>
      </w:r>
    </w:p>
    <w:p w14:paraId="4CE1BBF8" w14:textId="77777777" w:rsidR="003E0BF4" w:rsidRPr="00191278" w:rsidRDefault="003E0BF4" w:rsidP="003E0BF4">
      <w:pPr>
        <w:pStyle w:val="OpdrachtIntroductie"/>
      </w:pPr>
      <w:r w:rsidRPr="00191278">
        <w:t>HED wordt veroorzaakt door een X-chromosoma</w:t>
      </w:r>
      <w:r>
        <w:t>a</w:t>
      </w:r>
      <w:r w:rsidRPr="00191278">
        <w:t>l recessief allel.</w:t>
      </w:r>
    </w:p>
    <w:p w14:paraId="0AF4EB85" w14:textId="77777777" w:rsidR="003E0BF4" w:rsidRPr="00191278" w:rsidRDefault="003E0BF4" w:rsidP="003E0BF4">
      <w:pPr>
        <w:pStyle w:val="OpdrachtVraag"/>
      </w:pPr>
      <w:r w:rsidRPr="00191278">
        <w:t>Hoe kun je dit afleiden uit de stamboom?</w:t>
      </w:r>
    </w:p>
    <w:p w14:paraId="70FBF94C" w14:textId="77777777" w:rsidR="003E0BF4" w:rsidRPr="00191278" w:rsidRDefault="003E0BF4" w:rsidP="003E0BF4">
      <w:pPr>
        <w:pStyle w:val="OpdrachtAntwoord-regel"/>
      </w:pPr>
      <w:r w:rsidRPr="00123D04">
        <w:t xml:space="preserve">In de stamboom </w:t>
      </w:r>
      <w:r w:rsidRPr="00191278">
        <w:t>zijn draagsters aangegeven</w:t>
      </w:r>
      <w:r>
        <w:t>.</w:t>
      </w:r>
      <w:r w:rsidRPr="00191278">
        <w:t xml:space="preserve"> </w:t>
      </w:r>
      <w:r w:rsidRPr="00123D04">
        <w:t>Zij bezitten het recessieve allel dat HED veroorzaakt.</w:t>
      </w:r>
    </w:p>
    <w:p w14:paraId="0D97CA5B" w14:textId="77777777" w:rsidR="003E0BF4" w:rsidRPr="00191278" w:rsidRDefault="003E0BF4" w:rsidP="003E0BF4">
      <w:pPr>
        <w:pStyle w:val="OpdrachtAntwoord-regel"/>
      </w:pPr>
      <w:r w:rsidRPr="00191278">
        <w:t xml:space="preserve">Een draagster (II,1) </w:t>
      </w:r>
      <w:r>
        <w:t xml:space="preserve">kan </w:t>
      </w:r>
      <w:r w:rsidRPr="00191278">
        <w:t>met een gezonde partner (II,2) een zoon krijgen met HED (III,2)</w:t>
      </w:r>
      <w:r>
        <w:t>.</w:t>
      </w:r>
      <w:r w:rsidRPr="00191278">
        <w:t xml:space="preserve"> </w:t>
      </w:r>
      <w:r w:rsidRPr="00123D04">
        <w:t xml:space="preserve">Hieruit blijkt dat het recessieve allel </w:t>
      </w:r>
      <w:r w:rsidRPr="00191278">
        <w:t xml:space="preserve">X-chromosomaal </w:t>
      </w:r>
      <w:r>
        <w:t>overerft</w:t>
      </w:r>
      <w:r w:rsidRPr="00191278">
        <w:t>. Persoon III,2 heeft genotype X</w:t>
      </w:r>
      <w:r w:rsidRPr="00EA2719">
        <w:rPr>
          <w:rStyle w:val="Superscript"/>
        </w:rPr>
        <w:t>h</w:t>
      </w:r>
      <w:r w:rsidRPr="00191278">
        <w:t>Y en HED.</w:t>
      </w:r>
    </w:p>
    <w:p w14:paraId="133AAE59" w14:textId="77FD00C4" w:rsidR="003E0BF4" w:rsidRDefault="003E0BF4">
      <w:pPr>
        <w:tabs>
          <w:tab w:val="clear" w:pos="397"/>
          <w:tab w:val="clear" w:pos="794"/>
        </w:tabs>
        <w:spacing w:after="160" w:line="259" w:lineRule="auto"/>
        <w:rPr>
          <w:rFonts w:eastAsiaTheme="minorEastAsia"/>
          <w:szCs w:val="20"/>
        </w:rPr>
      </w:pPr>
      <w:r>
        <w:br w:type="page"/>
      </w:r>
    </w:p>
    <w:p w14:paraId="4D3F4307" w14:textId="77777777" w:rsidR="003E0BF4" w:rsidRPr="00191278" w:rsidRDefault="003E0BF4" w:rsidP="003E0BF4">
      <w:pPr>
        <w:pStyle w:val="OpdrachtNummer"/>
      </w:pPr>
      <w:r>
        <w:lastRenderedPageBreak/>
        <w:t>50</w:t>
      </w:r>
    </w:p>
    <w:p w14:paraId="0EFB5450" w14:textId="77777777" w:rsidR="003E0BF4" w:rsidRPr="00191278" w:rsidRDefault="003E0BF4" w:rsidP="003E0BF4">
      <w:pPr>
        <w:pStyle w:val="OpdrachtIntroductie"/>
      </w:pPr>
      <w:r w:rsidRPr="00191278">
        <w:t xml:space="preserve">Bij bijen wordt het geslacht niet bepaald door geslachtschromosomen. </w:t>
      </w:r>
      <w:r>
        <w:t xml:space="preserve">De </w:t>
      </w:r>
      <w:r w:rsidRPr="00191278">
        <w:t xml:space="preserve">darren (mannetjes) </w:t>
      </w:r>
      <w:r>
        <w:t xml:space="preserve">ontstaan </w:t>
      </w:r>
      <w:r w:rsidRPr="00191278">
        <w:t xml:space="preserve">uit onbevruchte eicellen en vrouwelijke bijen uit bevruchte eicellen. Afhankelijk van </w:t>
      </w:r>
      <w:r>
        <w:t xml:space="preserve">de </w:t>
      </w:r>
      <w:r w:rsidRPr="00191278">
        <w:t xml:space="preserve">voeding ontwikkelt een bevruchte eicel zich tot werkster of tot koningin. Voor bijen geldt </w:t>
      </w:r>
      <w:r w:rsidRPr="00A63741">
        <w:rPr>
          <w:rStyle w:val="Cursief"/>
        </w:rPr>
        <w:t>n</w:t>
      </w:r>
      <w:r>
        <w:rPr>
          <w:rStyle w:val="Cursief"/>
        </w:rPr>
        <w:t> </w:t>
      </w:r>
      <w:r w:rsidRPr="00191278">
        <w:t>=</w:t>
      </w:r>
      <w:r>
        <w:t> </w:t>
      </w:r>
      <w:r w:rsidRPr="00191278">
        <w:t>16.</w:t>
      </w:r>
    </w:p>
    <w:p w14:paraId="5ADE42B3" w14:textId="77777777" w:rsidR="003E0BF4" w:rsidRPr="00191278" w:rsidRDefault="003E0BF4" w:rsidP="003E0BF4">
      <w:pPr>
        <w:pStyle w:val="OpdrachtDeelvraag"/>
      </w:pPr>
      <w:r w:rsidRPr="00191278">
        <w:t>a</w:t>
      </w:r>
      <w:r w:rsidRPr="00191278">
        <w:tab/>
        <w:t xml:space="preserve">Hoeveel chromosomen </w:t>
      </w:r>
      <w:r>
        <w:t xml:space="preserve">bevat </w:t>
      </w:r>
      <w:r w:rsidRPr="00191278">
        <w:t>een lichaamscel van een koningin?</w:t>
      </w:r>
    </w:p>
    <w:p w14:paraId="1BB1AB5D" w14:textId="77777777" w:rsidR="003E0BF4" w:rsidRPr="00191278" w:rsidRDefault="003E0BF4" w:rsidP="003E0BF4">
      <w:pPr>
        <w:pStyle w:val="OpdrachtAntwoord-regel"/>
      </w:pPr>
      <w:r>
        <w:t>E</w:t>
      </w:r>
      <w:r w:rsidRPr="00191278">
        <w:t xml:space="preserve">en lichaamscel van een koningin </w:t>
      </w:r>
      <w:r>
        <w:t xml:space="preserve">bevat </w:t>
      </w:r>
      <w:r w:rsidRPr="00191278">
        <w:t>32</w:t>
      </w:r>
      <w:r>
        <w:t xml:space="preserve"> chromosomen, </w:t>
      </w:r>
      <w:r w:rsidRPr="00191278">
        <w:t>want zij ontstaat uit een bevruchte eicel.</w:t>
      </w:r>
      <w:r>
        <w:t xml:space="preserve"> Dat zijn dus 16 chromosomen van de eicel en 16 chromosomen van de zaadcel (16 + 16 = 32).</w:t>
      </w:r>
    </w:p>
    <w:p w14:paraId="0A07DC90" w14:textId="77777777" w:rsidR="003E0BF4" w:rsidRPr="00191278" w:rsidRDefault="003E0BF4" w:rsidP="003E0BF4">
      <w:pPr>
        <w:pStyle w:val="OpdrachtDeelvraag"/>
      </w:pPr>
      <w:r w:rsidRPr="00191278">
        <w:t>b</w:t>
      </w:r>
      <w:r w:rsidRPr="00191278">
        <w:tab/>
        <w:t xml:space="preserve">Hoeveel chromosomen </w:t>
      </w:r>
      <w:r>
        <w:t xml:space="preserve">bevat een </w:t>
      </w:r>
      <w:r w:rsidRPr="00191278">
        <w:t>lichaamscel van een dar?</w:t>
      </w:r>
    </w:p>
    <w:p w14:paraId="6AA5489E" w14:textId="77777777" w:rsidR="003E0BF4" w:rsidRPr="00191278" w:rsidRDefault="003E0BF4" w:rsidP="003E0BF4">
      <w:pPr>
        <w:pStyle w:val="OpdrachtAntwoord-regel"/>
      </w:pPr>
      <w:r>
        <w:t xml:space="preserve">Een </w:t>
      </w:r>
      <w:r w:rsidRPr="00191278">
        <w:t xml:space="preserve">lichaamscel van een dar </w:t>
      </w:r>
      <w:r>
        <w:t xml:space="preserve">bevat </w:t>
      </w:r>
      <w:r w:rsidRPr="00191278">
        <w:t>16</w:t>
      </w:r>
      <w:r>
        <w:t xml:space="preserve"> chromosomen, </w:t>
      </w:r>
      <w:r w:rsidRPr="00191278">
        <w:t xml:space="preserve">want </w:t>
      </w:r>
      <w:r>
        <w:t xml:space="preserve">een dar </w:t>
      </w:r>
      <w:r w:rsidRPr="00191278">
        <w:t xml:space="preserve">ontstaat uit een onbevruchte eicel </w:t>
      </w:r>
      <w:r>
        <w:t>die</w:t>
      </w:r>
      <w:r w:rsidRPr="00191278">
        <w:t xml:space="preserve"> de helft van het aantal chromosomen</w:t>
      </w:r>
      <w:r>
        <w:t xml:space="preserve"> bevat</w:t>
      </w:r>
      <w:r w:rsidRPr="00191278">
        <w:t>.</w:t>
      </w:r>
    </w:p>
    <w:p w14:paraId="61DFBA1A" w14:textId="77777777" w:rsidR="003E0BF4" w:rsidRPr="00191278" w:rsidRDefault="003E0BF4" w:rsidP="003E0BF4">
      <w:pPr>
        <w:pStyle w:val="OpdrachtDeelvraag"/>
      </w:pPr>
      <w:r>
        <w:t>c</w:t>
      </w:r>
      <w:r w:rsidRPr="00191278">
        <w:tab/>
        <w:t>Komt bij bijen ook een Y-chromosoom voor?</w:t>
      </w:r>
    </w:p>
    <w:p w14:paraId="5EF35614" w14:textId="77777777" w:rsidR="003E0BF4" w:rsidRDefault="003E0BF4" w:rsidP="003E0BF4">
      <w:pPr>
        <w:pStyle w:val="OpdrachtAntwoord-regel"/>
      </w:pPr>
      <w:r>
        <w:t>B</w:t>
      </w:r>
      <w:r w:rsidRPr="00191278">
        <w:t xml:space="preserve">ij bijen </w:t>
      </w:r>
      <w:r>
        <w:t xml:space="preserve">komt geen </w:t>
      </w:r>
      <w:r w:rsidRPr="00191278">
        <w:t>Y-chromosoom voor</w:t>
      </w:r>
      <w:r>
        <w:t>, want b</w:t>
      </w:r>
      <w:r w:rsidRPr="00F8728E">
        <w:t>ij bijen wordt het geslacht bepaald door het aantal geslachtschromosomen. Darren hebben een X-chromosoom en vrouwelijke bijen hebben twee X-chromosomen.</w:t>
      </w:r>
    </w:p>
    <w:p w14:paraId="5FE7F093" w14:textId="77777777" w:rsidR="00553991" w:rsidRDefault="00553991">
      <w:pPr>
        <w:rPr>
          <w:rFonts w:eastAsiaTheme="minorEastAsia"/>
          <w:szCs w:val="20"/>
        </w:rPr>
      </w:pPr>
      <w:r>
        <w:br w:type="page"/>
      </w:r>
    </w:p>
    <w:p w14:paraId="781E9E77" w14:textId="710B4AEC" w:rsidR="00553991" w:rsidRDefault="00553991" w:rsidP="001C70EA">
      <w:pPr>
        <w:pStyle w:val="ParagraafSubtitel"/>
      </w:pPr>
      <w:r w:rsidRPr="005B6A7F">
        <w:lastRenderedPageBreak/>
        <w:t>Context</w:t>
      </w:r>
      <w:r>
        <w:tab/>
      </w:r>
      <w:r w:rsidR="003E0BF4">
        <w:t>De koninklijke ziekte</w:t>
      </w:r>
    </w:p>
    <w:p w14:paraId="2087548A" w14:textId="068E4166" w:rsidR="00DD4923" w:rsidRPr="00191278" w:rsidRDefault="00DD4923" w:rsidP="00DD4923">
      <w:pPr>
        <w:pStyle w:val="OpdrachtNummer"/>
      </w:pPr>
      <w:r>
        <w:t>51</w:t>
      </w:r>
    </w:p>
    <w:p w14:paraId="750B3936" w14:textId="77777777" w:rsidR="00DD4923" w:rsidRPr="00191278" w:rsidRDefault="00DD4923" w:rsidP="00DD4923">
      <w:pPr>
        <w:pStyle w:val="OpdrachtIntroductie"/>
      </w:pPr>
      <w:r w:rsidRPr="00191278">
        <w:t>Het recessieve allel voor hemofilie wordt weergegeven als X</w:t>
      </w:r>
      <w:r w:rsidRPr="00C27217">
        <w:rPr>
          <w:rStyle w:val="Superscript"/>
        </w:rPr>
        <w:t>b</w:t>
      </w:r>
      <w:r w:rsidRPr="00191278">
        <w:t>.</w:t>
      </w:r>
    </w:p>
    <w:p w14:paraId="4A9ED523" w14:textId="77777777" w:rsidR="00DD4923" w:rsidRPr="00191278" w:rsidRDefault="00DD4923" w:rsidP="00DD4923">
      <w:pPr>
        <w:pStyle w:val="OpdrachtDeelvraag"/>
      </w:pPr>
      <w:r w:rsidRPr="00191278">
        <w:t>a</w:t>
      </w:r>
      <w:r w:rsidRPr="00191278">
        <w:tab/>
        <w:t xml:space="preserve">Wat </w:t>
      </w:r>
      <w:r>
        <w:t>i</w:t>
      </w:r>
      <w:r w:rsidRPr="00191278">
        <w:t>s het genotype van koningin Victoria?</w:t>
      </w:r>
    </w:p>
    <w:p w14:paraId="4A6377C1" w14:textId="77777777" w:rsidR="00DD4923" w:rsidRPr="00191278" w:rsidRDefault="00DD4923" w:rsidP="00DD4923">
      <w:pPr>
        <w:pStyle w:val="OpdrachtAntwoord-regel"/>
      </w:pPr>
      <w:r>
        <w:t>H</w:t>
      </w:r>
      <w:r w:rsidRPr="00191278">
        <w:t>et genotype van koningin Victoria</w:t>
      </w:r>
      <w:r>
        <w:t xml:space="preserve"> is </w:t>
      </w:r>
      <w:r w:rsidRPr="00191278">
        <w:t>X</w:t>
      </w:r>
      <w:r w:rsidRPr="00C27217">
        <w:rPr>
          <w:rStyle w:val="Superscript"/>
        </w:rPr>
        <w:t>B</w:t>
      </w:r>
      <w:r w:rsidRPr="00191278">
        <w:t>X</w:t>
      </w:r>
      <w:r w:rsidRPr="00C27217">
        <w:rPr>
          <w:rStyle w:val="Superscript"/>
        </w:rPr>
        <w:t>b</w:t>
      </w:r>
      <w:r w:rsidRPr="00C27217">
        <w:t>.</w:t>
      </w:r>
    </w:p>
    <w:p w14:paraId="64F6115C" w14:textId="77777777" w:rsidR="00DD4923" w:rsidRPr="00191278" w:rsidRDefault="00DD4923" w:rsidP="00DD4923">
      <w:pPr>
        <w:pStyle w:val="OpdrachtDeelvraag"/>
      </w:pPr>
      <w:r w:rsidRPr="00191278">
        <w:t>b</w:t>
      </w:r>
      <w:r w:rsidRPr="00191278">
        <w:tab/>
        <w:t>Hoe komt het dat koningin Victoria zelf geen last had van hemofilie?</w:t>
      </w:r>
    </w:p>
    <w:p w14:paraId="4F04E5FD" w14:textId="77777777" w:rsidR="00DD4923" w:rsidRPr="00191278" w:rsidRDefault="00DD4923" w:rsidP="00DD4923">
      <w:pPr>
        <w:pStyle w:val="OpdrachtAntwoord-regel"/>
      </w:pPr>
      <w:r>
        <w:t>K</w:t>
      </w:r>
      <w:r w:rsidRPr="00191278">
        <w:t xml:space="preserve">oningin Victoria </w:t>
      </w:r>
      <w:r>
        <w:t xml:space="preserve">had </w:t>
      </w:r>
      <w:r w:rsidRPr="00191278">
        <w:t>zelf geen last van hemofilie</w:t>
      </w:r>
      <w:r>
        <w:t>, want z</w:t>
      </w:r>
      <w:r w:rsidRPr="00191278">
        <w:t xml:space="preserve">ij bezat ook nog </w:t>
      </w:r>
      <w:r>
        <w:t xml:space="preserve">een dominant </w:t>
      </w:r>
      <w:r w:rsidRPr="00191278">
        <w:t>normaal</w:t>
      </w:r>
      <w:r>
        <w:t xml:space="preserve"> </w:t>
      </w:r>
      <w:r w:rsidRPr="00191278">
        <w:t>/</w:t>
      </w:r>
      <w:r>
        <w:t xml:space="preserve"> </w:t>
      </w:r>
      <w:r w:rsidRPr="00191278">
        <w:t>gezond allel</w:t>
      </w:r>
      <w:r>
        <w:t>. Aangezien het allel voor hemofilie recessief is, komt het dan niet tot uiting in het fenotype.</w:t>
      </w:r>
    </w:p>
    <w:p w14:paraId="09F80683" w14:textId="77777777" w:rsidR="00DD4923" w:rsidRDefault="00DD4923" w:rsidP="00DD4923">
      <w:pPr>
        <w:pStyle w:val="Tekst"/>
      </w:pPr>
    </w:p>
    <w:p w14:paraId="0B1E7CC6" w14:textId="77777777" w:rsidR="00DD4923" w:rsidRPr="00191278" w:rsidRDefault="00DD4923" w:rsidP="00DD4923">
      <w:pPr>
        <w:pStyle w:val="OpdrachtNummer"/>
      </w:pPr>
      <w:r>
        <w:t>52</w:t>
      </w:r>
    </w:p>
    <w:p w14:paraId="2BA57FB6" w14:textId="77777777" w:rsidR="00DD4923" w:rsidRPr="00191278" w:rsidRDefault="00DD4923" w:rsidP="00DD4923">
      <w:pPr>
        <w:pStyle w:val="OpdrachtIntroductie"/>
      </w:pPr>
      <w:r w:rsidRPr="00191278">
        <w:t>Alexej is de achterkleinzoon van Victoria, de zoon van haar kleindochter.</w:t>
      </w:r>
    </w:p>
    <w:p w14:paraId="07214369" w14:textId="77777777" w:rsidR="00DD4923" w:rsidRPr="00191278" w:rsidRDefault="00DD4923" w:rsidP="00DD4923">
      <w:pPr>
        <w:pStyle w:val="OpdrachtDeelvraag"/>
      </w:pPr>
      <w:r w:rsidRPr="00191278">
        <w:t>a</w:t>
      </w:r>
      <w:r w:rsidRPr="00191278">
        <w:tab/>
        <w:t xml:space="preserve">Hoe groot </w:t>
      </w:r>
      <w:r>
        <w:t xml:space="preserve">was </w:t>
      </w:r>
      <w:r w:rsidRPr="00191278">
        <w:t xml:space="preserve">de kans dat Alexej het </w:t>
      </w:r>
      <w:r>
        <w:t xml:space="preserve">recessieve allel </w:t>
      </w:r>
      <w:r w:rsidRPr="00191278">
        <w:t>zou erven van Victoria? Leg je antwoord uit met een berekening.</w:t>
      </w:r>
    </w:p>
    <w:p w14:paraId="2223C1E7" w14:textId="77777777" w:rsidR="00DD4923" w:rsidRPr="00191278" w:rsidRDefault="00DD4923" w:rsidP="00DD4923">
      <w:pPr>
        <w:pStyle w:val="OpdrachtAntwoord-regel"/>
      </w:pPr>
      <w:r>
        <w:t>De k</w:t>
      </w:r>
      <w:r w:rsidRPr="00191278">
        <w:t xml:space="preserve">ans dat Victoria het </w:t>
      </w:r>
      <w:r>
        <w:t xml:space="preserve">allel </w:t>
      </w:r>
      <w:r w:rsidRPr="00191278">
        <w:t xml:space="preserve">aan haar dochter </w:t>
      </w:r>
      <w:r>
        <w:t>door</w:t>
      </w:r>
      <w:r w:rsidRPr="00191278">
        <w:t>geeft is ½ of 50%.</w:t>
      </w:r>
    </w:p>
    <w:p w14:paraId="50D27B95" w14:textId="77777777" w:rsidR="00DD4923" w:rsidRPr="00191278" w:rsidRDefault="00DD4923" w:rsidP="00DD4923">
      <w:pPr>
        <w:pStyle w:val="OpdrachtAntwoord-regel"/>
      </w:pPr>
      <w:r>
        <w:t>De k</w:t>
      </w:r>
      <w:r w:rsidRPr="00191278">
        <w:t>ans dat haar d</w:t>
      </w:r>
      <w:r>
        <w:t>o</w:t>
      </w:r>
      <w:r w:rsidRPr="00191278">
        <w:t xml:space="preserve">chter het </w:t>
      </w:r>
      <w:r>
        <w:t xml:space="preserve">allel </w:t>
      </w:r>
      <w:r w:rsidRPr="00191278">
        <w:t xml:space="preserve">aan de moeder van Alexej </w:t>
      </w:r>
      <w:r>
        <w:t>door</w:t>
      </w:r>
      <w:r w:rsidRPr="00191278">
        <w:t>geeft is ook ½ of 50%</w:t>
      </w:r>
      <w:r>
        <w:t>.</w:t>
      </w:r>
    </w:p>
    <w:p w14:paraId="35DBD39A" w14:textId="77777777" w:rsidR="00DD4923" w:rsidRPr="00191278" w:rsidRDefault="00DD4923" w:rsidP="00DD4923">
      <w:pPr>
        <w:pStyle w:val="OpdrachtAntwoord-regel"/>
      </w:pPr>
      <w:r>
        <w:t>De k</w:t>
      </w:r>
      <w:r w:rsidRPr="00191278">
        <w:t xml:space="preserve">ans dat Alexej het </w:t>
      </w:r>
      <w:r>
        <w:t xml:space="preserve">allel erft </w:t>
      </w:r>
      <w:r w:rsidRPr="00191278">
        <w:t>van zijn moeder is ½ of 50%.</w:t>
      </w:r>
    </w:p>
    <w:p w14:paraId="4D5197EE" w14:textId="77777777" w:rsidR="00DD4923" w:rsidRPr="00191278" w:rsidRDefault="00DD4923" w:rsidP="00DD4923">
      <w:pPr>
        <w:pStyle w:val="OpdrachtAntwoord-regel"/>
      </w:pPr>
      <w:r w:rsidRPr="00191278">
        <w:t xml:space="preserve">Dus ½ </w:t>
      </w:r>
      <w:r>
        <w:rPr>
          <w:rFonts w:cs="Arial"/>
        </w:rPr>
        <w:t>×</w:t>
      </w:r>
      <w:r w:rsidRPr="00191278">
        <w:t xml:space="preserve"> ½ </w:t>
      </w:r>
      <w:r>
        <w:rPr>
          <w:rFonts w:cs="Arial"/>
        </w:rPr>
        <w:t>×</w:t>
      </w:r>
      <w:r w:rsidRPr="00191278">
        <w:t xml:space="preserve"> ½ = 1/8 ofwel 12</w:t>
      </w:r>
      <w:r>
        <w:t>,</w:t>
      </w:r>
      <w:r w:rsidRPr="00191278">
        <w:t>5%.</w:t>
      </w:r>
    </w:p>
    <w:p w14:paraId="4E3E6F42" w14:textId="77777777" w:rsidR="00DD4923" w:rsidRPr="00191278" w:rsidRDefault="00DD4923" w:rsidP="00DD4923">
      <w:pPr>
        <w:pStyle w:val="OpdrachtDeelvraag"/>
      </w:pPr>
      <w:r>
        <w:t>b</w:t>
      </w:r>
      <w:r>
        <w:tab/>
      </w:r>
      <w:r w:rsidRPr="00191278">
        <w:t xml:space="preserve">Koningin Victoria heeft </w:t>
      </w:r>
      <w:r>
        <w:t xml:space="preserve">heel veel </w:t>
      </w:r>
      <w:r w:rsidRPr="00191278">
        <w:t>achterkleinkinderen.</w:t>
      </w:r>
      <w:r>
        <w:t xml:space="preserve"> </w:t>
      </w:r>
      <w:r w:rsidRPr="00191278">
        <w:t xml:space="preserve">In de stamboom </w:t>
      </w:r>
      <w:r>
        <w:t xml:space="preserve">in afbeelding 35 </w:t>
      </w:r>
      <w:r w:rsidRPr="00191278">
        <w:t xml:space="preserve">staan er </w:t>
      </w:r>
      <w:r>
        <w:t>elf</w:t>
      </w:r>
      <w:r w:rsidRPr="00191278">
        <w:t xml:space="preserve"> weergegeven.</w:t>
      </w:r>
    </w:p>
    <w:p w14:paraId="4C3F2319" w14:textId="77777777" w:rsidR="00DD4923" w:rsidRPr="00191278" w:rsidRDefault="00DD4923" w:rsidP="00DD4923">
      <w:pPr>
        <w:pStyle w:val="OpdrachtDeelvraag-vervolg"/>
      </w:pPr>
      <w:r w:rsidRPr="00191278">
        <w:t>Hoe groot is het percentage achterkleinkinderen met hemofilie? Leg je antwoord uit met een berekening.</w:t>
      </w:r>
    </w:p>
    <w:p w14:paraId="2D32540B" w14:textId="77777777" w:rsidR="00DD4923" w:rsidRPr="00191278" w:rsidRDefault="00DD4923" w:rsidP="00DD4923">
      <w:pPr>
        <w:pStyle w:val="OpdrachtAntwoord-regel"/>
      </w:pPr>
      <w:r>
        <w:t xml:space="preserve">6 van de 11 kleinkinderen hebben hemofilie, dus 6/11 </w:t>
      </w:r>
      <w:r>
        <w:rPr>
          <w:rFonts w:cs="Arial"/>
        </w:rPr>
        <w:t xml:space="preserve">× </w:t>
      </w:r>
      <w:r>
        <w:t>100% = 54,5% heeft hemofilie.</w:t>
      </w:r>
    </w:p>
    <w:p w14:paraId="7ECEFB4A" w14:textId="77777777" w:rsidR="00DD4923" w:rsidRPr="00191278" w:rsidRDefault="00DD4923" w:rsidP="00DD4923">
      <w:pPr>
        <w:pStyle w:val="OpdrachtDeelvraag"/>
      </w:pPr>
      <w:r>
        <w:t>c</w:t>
      </w:r>
      <w:r>
        <w:tab/>
      </w:r>
      <w:r w:rsidRPr="00191278">
        <w:t>Alle achterkleinkinderen die hemofilie hebben zijn jongens.</w:t>
      </w:r>
    </w:p>
    <w:p w14:paraId="658B4928" w14:textId="77777777" w:rsidR="00DD4923" w:rsidRPr="00191278" w:rsidRDefault="00DD4923" w:rsidP="00DD4923">
      <w:pPr>
        <w:pStyle w:val="OpdrachtDeelvraag-vervolg"/>
      </w:pPr>
      <w:r w:rsidRPr="00191278">
        <w:t>Waarom is de kans op hemofilie bij jongens groter dan bij meisjes?</w:t>
      </w:r>
    </w:p>
    <w:p w14:paraId="2B82665D" w14:textId="77777777" w:rsidR="00DD4923" w:rsidRPr="00191278" w:rsidRDefault="00DD4923" w:rsidP="00DD4923">
      <w:pPr>
        <w:pStyle w:val="OpdrachtAntwoord-regel"/>
        <w:ind w:right="708"/>
      </w:pPr>
      <w:r>
        <w:t>D</w:t>
      </w:r>
      <w:r w:rsidRPr="00191278">
        <w:t xml:space="preserve">e kans op hemofilie bij jongens </w:t>
      </w:r>
      <w:r>
        <w:t xml:space="preserve">is </w:t>
      </w:r>
      <w:r w:rsidRPr="00191278">
        <w:t xml:space="preserve">groter dan bij meisjes </w:t>
      </w:r>
      <w:r>
        <w:t>o</w:t>
      </w:r>
      <w:r w:rsidRPr="00191278">
        <w:t>mdat jongens maar één X-chromosoom hebben</w:t>
      </w:r>
      <w:r>
        <w:t>, wat betekent dat als zij</w:t>
      </w:r>
      <w:r w:rsidRPr="00191278">
        <w:t xml:space="preserve"> </w:t>
      </w:r>
      <w:r w:rsidRPr="00050FC4">
        <w:t>het rece</w:t>
      </w:r>
      <w:r>
        <w:t>s</w:t>
      </w:r>
      <w:r w:rsidRPr="00050FC4">
        <w:t xml:space="preserve">sieve allel </w:t>
      </w:r>
      <w:r>
        <w:t>hebben dit</w:t>
      </w:r>
      <w:r w:rsidRPr="00191278">
        <w:t xml:space="preserve"> altijd tot uiting komt</w:t>
      </w:r>
      <w:r>
        <w:t xml:space="preserve"> in het fenotype</w:t>
      </w:r>
      <w:r w:rsidRPr="00191278">
        <w:t>.</w:t>
      </w:r>
    </w:p>
    <w:p w14:paraId="4BA93951" w14:textId="2BEA4BC0" w:rsidR="00553991" w:rsidRDefault="00553991" w:rsidP="0066169A">
      <w:pPr>
        <w:pStyle w:val="ParagraafTitel"/>
      </w:pPr>
      <w:r>
        <w:lastRenderedPageBreak/>
        <w:t>5</w:t>
      </w:r>
      <w:r>
        <w:tab/>
      </w:r>
      <w:r w:rsidR="00DD4923" w:rsidRPr="00191278">
        <w:t>Speciale manieren van overerven</w:t>
      </w:r>
    </w:p>
    <w:p w14:paraId="3608A321" w14:textId="77777777" w:rsidR="00553991" w:rsidRPr="00547F51" w:rsidRDefault="00553991" w:rsidP="001C70EA">
      <w:pPr>
        <w:pStyle w:val="ParagraafTussenkop"/>
      </w:pPr>
      <w:r>
        <w:t>KENNIS</w:t>
      </w:r>
    </w:p>
    <w:p w14:paraId="04670681" w14:textId="5BF68EE4" w:rsidR="00553991" w:rsidRDefault="00DD4923" w:rsidP="0066169A">
      <w:pPr>
        <w:pStyle w:val="OpdrachtNummer"/>
      </w:pPr>
      <w:r>
        <w:t>53</w:t>
      </w:r>
    </w:p>
    <w:p w14:paraId="71817907" w14:textId="77777777" w:rsidR="00DD4923" w:rsidRDefault="00DD4923" w:rsidP="00DD4923">
      <w:pPr>
        <w:pStyle w:val="OpdrachtIntroductie"/>
      </w:pPr>
      <w:r w:rsidRPr="00191278">
        <w:t>Bij bloedgroepen zijn de allelen I</w:t>
      </w:r>
      <w:r w:rsidRPr="00C27217">
        <w:rPr>
          <w:rStyle w:val="Superscript"/>
        </w:rPr>
        <w:t>A</w:t>
      </w:r>
      <w:r>
        <w:t xml:space="preserve"> e</w:t>
      </w:r>
      <w:r w:rsidRPr="00191278">
        <w:t>n I</w:t>
      </w:r>
      <w:r w:rsidRPr="00C27217">
        <w:rPr>
          <w:rStyle w:val="Superscript"/>
        </w:rPr>
        <w:t>B</w:t>
      </w:r>
      <w:r w:rsidRPr="00191278">
        <w:t xml:space="preserve"> codominant.</w:t>
      </w:r>
    </w:p>
    <w:p w14:paraId="0F0CFA2E" w14:textId="77777777" w:rsidR="00DD4923" w:rsidRPr="00191278" w:rsidRDefault="00DD4923" w:rsidP="00DD4923">
      <w:pPr>
        <w:pStyle w:val="OpdrachtVraag"/>
      </w:pPr>
      <w:r w:rsidRPr="00191278">
        <w:t>Wat is het verschil tussen codominant en intermediair</w:t>
      </w:r>
      <w:r>
        <w:t>?</w:t>
      </w:r>
    </w:p>
    <w:p w14:paraId="7FE67B44" w14:textId="77777777" w:rsidR="00DD4923" w:rsidRPr="00191278" w:rsidRDefault="00DD4923" w:rsidP="00DD4923">
      <w:pPr>
        <w:pStyle w:val="OpdrachtAntwoord-regel"/>
      </w:pPr>
      <w:r>
        <w:t>H</w:t>
      </w:r>
      <w:r w:rsidRPr="00191278">
        <w:t xml:space="preserve">et verschil tussen codominant en intermediair </w:t>
      </w:r>
      <w:r>
        <w:t>is dat b</w:t>
      </w:r>
      <w:r w:rsidRPr="00191278">
        <w:t>ij codominant</w:t>
      </w:r>
      <w:r>
        <w:t>ie</w:t>
      </w:r>
      <w:r w:rsidRPr="00191278">
        <w:t xml:space="preserve"> beide allelen volledig tot expressie</w:t>
      </w:r>
      <w:r>
        <w:t xml:space="preserve"> </w:t>
      </w:r>
      <w:r w:rsidRPr="00191278">
        <w:t>komen</w:t>
      </w:r>
      <w:r>
        <w:t xml:space="preserve"> in het fenotype. B</w:t>
      </w:r>
      <w:r w:rsidRPr="00191278">
        <w:t xml:space="preserve">ij intermediair komen beide allelen </w:t>
      </w:r>
      <w:r>
        <w:t xml:space="preserve">enigszins </w:t>
      </w:r>
      <w:r w:rsidRPr="00191278">
        <w:t xml:space="preserve">tot expressie </w:t>
      </w:r>
      <w:r>
        <w:t xml:space="preserve">in het fenotype in </w:t>
      </w:r>
      <w:r w:rsidRPr="00191278">
        <w:t>een mengvorm.</w:t>
      </w:r>
    </w:p>
    <w:p w14:paraId="4813E79F" w14:textId="77777777" w:rsidR="00DD4923" w:rsidRDefault="00DD4923" w:rsidP="00DD4923">
      <w:pPr>
        <w:pStyle w:val="Tekst"/>
      </w:pPr>
    </w:p>
    <w:p w14:paraId="3EA9ABC8" w14:textId="77777777" w:rsidR="00DD4923" w:rsidRPr="00191278" w:rsidRDefault="00DD4923" w:rsidP="00DD4923">
      <w:pPr>
        <w:pStyle w:val="OpdrachtNummer"/>
      </w:pPr>
      <w:r>
        <w:t>54</w:t>
      </w:r>
    </w:p>
    <w:p w14:paraId="0E2FFC83" w14:textId="77777777" w:rsidR="00DD4923" w:rsidRPr="00191278" w:rsidRDefault="00DD4923" w:rsidP="00DD4923">
      <w:pPr>
        <w:pStyle w:val="OpdrachtIntroductie"/>
      </w:pPr>
      <w:r w:rsidRPr="00191278">
        <w:t>Een man en een vrouw, beiden met bloedgroep AB, krijgen een kind.</w:t>
      </w:r>
    </w:p>
    <w:p w14:paraId="61F6F3CC" w14:textId="77777777" w:rsidR="00DD4923" w:rsidRPr="00191278" w:rsidRDefault="00DD4923" w:rsidP="00DD4923">
      <w:pPr>
        <w:pStyle w:val="OpdrachtDeelvraag"/>
      </w:pPr>
      <w:r w:rsidRPr="00191278">
        <w:t>a</w:t>
      </w:r>
      <w:r w:rsidRPr="00191278">
        <w:tab/>
        <w:t>Maak een kruisingsschema van deze kruising.</w:t>
      </w:r>
    </w:p>
    <w:p w14:paraId="59F3BA84" w14:textId="73B58438" w:rsidR="00DD4923" w:rsidRPr="00554ABC" w:rsidRDefault="00DD4923" w:rsidP="00DD4923">
      <w:pPr>
        <w:pStyle w:val="OpdrachtAntwoord-regel"/>
      </w:pPr>
      <w:r w:rsidRPr="00554ABC">
        <w:t>P</w:t>
      </w:r>
      <w:r w:rsidRPr="00554ABC">
        <w:tab/>
      </w:r>
      <w:r w:rsidR="00892ED1">
        <w:t xml:space="preserve">♀ </w:t>
      </w:r>
      <w:r w:rsidR="00892ED1" w:rsidRPr="00554ABC">
        <w:t>I</w:t>
      </w:r>
      <w:r w:rsidR="00892ED1" w:rsidRPr="00554ABC">
        <w:rPr>
          <w:rStyle w:val="Superscript"/>
        </w:rPr>
        <w:t>A</w:t>
      </w:r>
      <w:r w:rsidR="00892ED1" w:rsidRPr="00554ABC">
        <w:t>I</w:t>
      </w:r>
      <w:r w:rsidR="00892ED1" w:rsidRPr="00554ABC">
        <w:rPr>
          <w:rStyle w:val="Superscript"/>
        </w:rPr>
        <w:t>B</w:t>
      </w:r>
      <w:r w:rsidRPr="00554ABC">
        <w:tab/>
        <w:t>x</w:t>
      </w:r>
      <w:r w:rsidRPr="00554ABC">
        <w:tab/>
      </w:r>
      <w:r w:rsidR="00892ED1" w:rsidRPr="00191278">
        <w:t>♂</w:t>
      </w:r>
      <w:r w:rsidR="00892ED1">
        <w:t xml:space="preserve"> </w:t>
      </w:r>
      <w:r w:rsidR="00892ED1" w:rsidRPr="00554ABC">
        <w:t>I</w:t>
      </w:r>
      <w:r w:rsidR="00892ED1" w:rsidRPr="00554ABC">
        <w:rPr>
          <w:rStyle w:val="Superscript"/>
        </w:rPr>
        <w:t>A</w:t>
      </w:r>
      <w:r w:rsidR="00892ED1" w:rsidRPr="00554ABC">
        <w:t>I</w:t>
      </w:r>
      <w:r w:rsidR="00892ED1" w:rsidRPr="00554ABC">
        <w:rPr>
          <w:rStyle w:val="Superscript"/>
        </w:rPr>
        <w:t>B</w:t>
      </w:r>
    </w:p>
    <w:p w14:paraId="764738E2" w14:textId="77777777" w:rsidR="00DD4923" w:rsidRDefault="00DD4923" w:rsidP="00DD4923">
      <w:pPr>
        <w:pStyle w:val="OpdrachtAntwoord-regel"/>
        <w:rPr>
          <w:lang w:val="en-US"/>
        </w:rPr>
      </w:pPr>
      <w:r w:rsidRPr="00191278">
        <w:rPr>
          <w:lang w:val="en-US"/>
        </w:rPr>
        <w:t>F</w:t>
      </w:r>
      <w:r w:rsidRPr="00907729">
        <w:rPr>
          <w:rStyle w:val="Subscript"/>
          <w:lang w:val="en-US"/>
        </w:rPr>
        <w:t>1</w:t>
      </w:r>
    </w:p>
    <w:tbl>
      <w:tblPr>
        <w:tblStyle w:val="TableGrid"/>
        <w:tblW w:w="0" w:type="auto"/>
        <w:tblInd w:w="794" w:type="dxa"/>
        <w:tblLook w:val="04A0" w:firstRow="1" w:lastRow="0" w:firstColumn="1" w:lastColumn="0" w:noHBand="0" w:noVBand="1"/>
      </w:tblPr>
      <w:tblGrid>
        <w:gridCol w:w="619"/>
        <w:gridCol w:w="709"/>
        <w:gridCol w:w="708"/>
      </w:tblGrid>
      <w:tr w:rsidR="00DD4923" w:rsidRPr="00191278" w14:paraId="5C724D4D" w14:textId="77777777" w:rsidTr="00DD4923">
        <w:tc>
          <w:tcPr>
            <w:tcW w:w="619" w:type="dxa"/>
            <w:tcBorders>
              <w:tl2br w:val="single" w:sz="4" w:space="0" w:color="auto"/>
            </w:tcBorders>
          </w:tcPr>
          <w:p w14:paraId="04BACC9C" w14:textId="77777777" w:rsidR="00DD4923" w:rsidRDefault="00DD4923" w:rsidP="00DD4923">
            <w:pPr>
              <w:pStyle w:val="AntwoordTabeltekst"/>
              <w:rPr>
                <w:lang w:bidi="he-IL"/>
              </w:rPr>
            </w:pPr>
            <w:r>
              <w:rPr>
                <w:lang w:bidi="he-IL"/>
              </w:rPr>
              <w:tab/>
            </w:r>
            <w:r w:rsidRPr="00191278">
              <w:rPr>
                <w:lang w:bidi="he-IL"/>
              </w:rPr>
              <w:t>♀</w:t>
            </w:r>
          </w:p>
          <w:p w14:paraId="255E3BA0" w14:textId="0D481F11" w:rsidR="00DD4923" w:rsidRPr="00191278" w:rsidRDefault="00DD4923" w:rsidP="00DD4923">
            <w:pPr>
              <w:pStyle w:val="AntwoordTabeltekst"/>
            </w:pPr>
            <w:r w:rsidRPr="00191278">
              <w:rPr>
                <w:lang w:bidi="he-IL"/>
              </w:rPr>
              <w:t>♂</w:t>
            </w:r>
          </w:p>
        </w:tc>
        <w:tc>
          <w:tcPr>
            <w:tcW w:w="709" w:type="dxa"/>
          </w:tcPr>
          <w:p w14:paraId="2B2236FA" w14:textId="77777777" w:rsidR="00DD4923" w:rsidRPr="00191278" w:rsidRDefault="00DD4923" w:rsidP="00DD4923">
            <w:pPr>
              <w:pStyle w:val="AntwoordTabeltekst"/>
            </w:pPr>
            <w:r w:rsidRPr="00191278">
              <w:t>I</w:t>
            </w:r>
            <w:r w:rsidRPr="00C27217">
              <w:rPr>
                <w:rStyle w:val="Superscript"/>
              </w:rPr>
              <w:t>A</w:t>
            </w:r>
          </w:p>
        </w:tc>
        <w:tc>
          <w:tcPr>
            <w:tcW w:w="708" w:type="dxa"/>
          </w:tcPr>
          <w:p w14:paraId="5AA3E418" w14:textId="77777777" w:rsidR="00DD4923" w:rsidRPr="00191278" w:rsidRDefault="00DD4923" w:rsidP="00DD4923">
            <w:pPr>
              <w:pStyle w:val="AntwoordTabeltekst"/>
            </w:pPr>
            <w:r w:rsidRPr="00191278">
              <w:t>I</w:t>
            </w:r>
            <w:r w:rsidRPr="00C27217">
              <w:rPr>
                <w:rStyle w:val="Superscript"/>
              </w:rPr>
              <w:t>B</w:t>
            </w:r>
          </w:p>
        </w:tc>
      </w:tr>
      <w:tr w:rsidR="00DD4923" w:rsidRPr="00191278" w14:paraId="69EF29CD" w14:textId="77777777" w:rsidTr="00DD4923">
        <w:tc>
          <w:tcPr>
            <w:tcW w:w="619" w:type="dxa"/>
          </w:tcPr>
          <w:p w14:paraId="280C61FC" w14:textId="77777777" w:rsidR="00DD4923" w:rsidRPr="00191278" w:rsidRDefault="00DD4923" w:rsidP="00C47F7A">
            <w:pPr>
              <w:pStyle w:val="AntwoordTabeltekst"/>
            </w:pPr>
            <w:r w:rsidRPr="00191278">
              <w:t>I</w:t>
            </w:r>
            <w:r w:rsidRPr="00C27217">
              <w:rPr>
                <w:rStyle w:val="Superscript"/>
              </w:rPr>
              <w:t>A</w:t>
            </w:r>
          </w:p>
        </w:tc>
        <w:tc>
          <w:tcPr>
            <w:tcW w:w="709" w:type="dxa"/>
          </w:tcPr>
          <w:p w14:paraId="7E17C04F" w14:textId="77777777" w:rsidR="00DD4923" w:rsidRPr="00191278" w:rsidRDefault="00DD4923" w:rsidP="00C47F7A">
            <w:pPr>
              <w:pStyle w:val="AntwoordTabeltekst"/>
            </w:pPr>
            <w:r w:rsidRPr="00191278">
              <w:t>I</w:t>
            </w:r>
            <w:r w:rsidRPr="00C27217">
              <w:rPr>
                <w:rStyle w:val="Superscript"/>
              </w:rPr>
              <w:t>A</w:t>
            </w:r>
            <w:r w:rsidRPr="00191278">
              <w:t>I</w:t>
            </w:r>
            <w:r w:rsidRPr="00C27217">
              <w:rPr>
                <w:rStyle w:val="Superscript"/>
              </w:rPr>
              <w:t>A</w:t>
            </w:r>
          </w:p>
        </w:tc>
        <w:tc>
          <w:tcPr>
            <w:tcW w:w="708" w:type="dxa"/>
          </w:tcPr>
          <w:p w14:paraId="703986A4" w14:textId="77777777" w:rsidR="00DD4923" w:rsidRPr="00191278" w:rsidRDefault="00DD4923" w:rsidP="00C47F7A">
            <w:pPr>
              <w:pStyle w:val="AntwoordTabeltekst"/>
              <w:rPr>
                <w:b/>
                <w:bCs/>
              </w:rPr>
            </w:pPr>
            <w:r w:rsidRPr="00191278">
              <w:t>I</w:t>
            </w:r>
            <w:r w:rsidRPr="00C27217">
              <w:rPr>
                <w:rStyle w:val="Superscript"/>
              </w:rPr>
              <w:t>A</w:t>
            </w:r>
            <w:r w:rsidRPr="00191278">
              <w:t>I</w:t>
            </w:r>
            <w:r w:rsidRPr="00C27217">
              <w:rPr>
                <w:rStyle w:val="Superscript"/>
              </w:rPr>
              <w:t>B</w:t>
            </w:r>
          </w:p>
        </w:tc>
      </w:tr>
      <w:tr w:rsidR="00DD4923" w:rsidRPr="00191278" w14:paraId="775F951A" w14:textId="77777777" w:rsidTr="00DD4923">
        <w:tc>
          <w:tcPr>
            <w:tcW w:w="619" w:type="dxa"/>
          </w:tcPr>
          <w:p w14:paraId="172390CA" w14:textId="77777777" w:rsidR="00DD4923" w:rsidRPr="00191278" w:rsidRDefault="00DD4923" w:rsidP="00C47F7A">
            <w:pPr>
              <w:pStyle w:val="AntwoordTabeltekst"/>
            </w:pPr>
            <w:r w:rsidRPr="00191278">
              <w:t>I</w:t>
            </w:r>
            <w:r w:rsidRPr="00C27217">
              <w:rPr>
                <w:rStyle w:val="Superscript"/>
              </w:rPr>
              <w:t>B</w:t>
            </w:r>
          </w:p>
        </w:tc>
        <w:tc>
          <w:tcPr>
            <w:tcW w:w="709" w:type="dxa"/>
          </w:tcPr>
          <w:p w14:paraId="4A765DC3" w14:textId="77777777" w:rsidR="00DD4923" w:rsidRPr="00191278" w:rsidRDefault="00DD4923" w:rsidP="00C47F7A">
            <w:pPr>
              <w:pStyle w:val="AntwoordTabeltekst"/>
            </w:pPr>
            <w:r w:rsidRPr="00191278">
              <w:t>I</w:t>
            </w:r>
            <w:r w:rsidRPr="00C27217">
              <w:rPr>
                <w:rStyle w:val="Superscript"/>
              </w:rPr>
              <w:t>A</w:t>
            </w:r>
            <w:r w:rsidRPr="00191278">
              <w:t>I</w:t>
            </w:r>
            <w:r w:rsidRPr="00C27217">
              <w:rPr>
                <w:rStyle w:val="Superscript"/>
              </w:rPr>
              <w:t>B</w:t>
            </w:r>
          </w:p>
        </w:tc>
        <w:tc>
          <w:tcPr>
            <w:tcW w:w="708" w:type="dxa"/>
          </w:tcPr>
          <w:p w14:paraId="39F7ED83" w14:textId="77777777" w:rsidR="00DD4923" w:rsidRPr="00191278" w:rsidRDefault="00DD4923" w:rsidP="00C47F7A">
            <w:pPr>
              <w:pStyle w:val="AntwoordTabeltekst"/>
            </w:pPr>
            <w:r w:rsidRPr="00191278">
              <w:t>I</w:t>
            </w:r>
            <w:r w:rsidRPr="00C27217">
              <w:rPr>
                <w:rStyle w:val="Superscript"/>
              </w:rPr>
              <w:t>B</w:t>
            </w:r>
            <w:r w:rsidRPr="00191278">
              <w:t>I</w:t>
            </w:r>
            <w:r w:rsidRPr="00C27217">
              <w:rPr>
                <w:rStyle w:val="Superscript"/>
              </w:rPr>
              <w:t>B</w:t>
            </w:r>
          </w:p>
        </w:tc>
      </w:tr>
    </w:tbl>
    <w:p w14:paraId="28E7F078" w14:textId="77777777" w:rsidR="00DD4923" w:rsidRDefault="00DD4923" w:rsidP="00DD4923">
      <w:pPr>
        <w:pStyle w:val="OpdrachtDeelvraag"/>
        <w:ind w:left="0" w:firstLine="0"/>
      </w:pPr>
    </w:p>
    <w:p w14:paraId="65010654" w14:textId="77777777" w:rsidR="00DD4923" w:rsidRPr="00191278" w:rsidRDefault="00DD4923" w:rsidP="00DD4923">
      <w:pPr>
        <w:pStyle w:val="OpdrachtDeelvraag"/>
      </w:pPr>
      <w:r w:rsidRPr="00191278">
        <w:t>b</w:t>
      </w:r>
      <w:r w:rsidRPr="00191278">
        <w:tab/>
        <w:t>Welke bloedgroepen kan het kind hebben?</w:t>
      </w:r>
    </w:p>
    <w:p w14:paraId="735CC371" w14:textId="77777777" w:rsidR="00DD4923" w:rsidRPr="00191278" w:rsidRDefault="00DD4923" w:rsidP="00DD4923">
      <w:pPr>
        <w:pStyle w:val="OpdrachtAntwoord-regel"/>
      </w:pPr>
      <w:r>
        <w:t>Het kind kan b</w:t>
      </w:r>
      <w:r w:rsidRPr="00191278">
        <w:t xml:space="preserve">loedgroep A, bloedgroep B </w:t>
      </w:r>
      <w:r>
        <w:t>of</w:t>
      </w:r>
      <w:r w:rsidRPr="00191278">
        <w:t xml:space="preserve"> bloedgroep AB</w:t>
      </w:r>
      <w:r>
        <w:t xml:space="preserve"> hebben.</w:t>
      </w:r>
    </w:p>
    <w:p w14:paraId="48C2BAB7" w14:textId="77777777" w:rsidR="00DD4923" w:rsidRDefault="00DD4923" w:rsidP="00DD4923">
      <w:pPr>
        <w:pStyle w:val="Tekst"/>
      </w:pPr>
    </w:p>
    <w:p w14:paraId="7181D146" w14:textId="77777777" w:rsidR="00DD4923" w:rsidRPr="00191278" w:rsidRDefault="00DD4923" w:rsidP="00DD4923">
      <w:pPr>
        <w:pStyle w:val="OpdrachtNummer"/>
      </w:pPr>
      <w:r>
        <w:t>55</w:t>
      </w:r>
    </w:p>
    <w:p w14:paraId="1C465F9F" w14:textId="77777777" w:rsidR="00DD4923" w:rsidRPr="00191278" w:rsidRDefault="00DD4923" w:rsidP="00DD4923">
      <w:pPr>
        <w:pStyle w:val="OpdrachtVraag"/>
      </w:pPr>
      <w:r w:rsidRPr="00191278">
        <w:t>Waarom zijn de verhoudingen</w:t>
      </w:r>
      <w:r>
        <w:t xml:space="preserve"> van de</w:t>
      </w:r>
      <w:r w:rsidRPr="00191278">
        <w:t xml:space="preserve"> fenotypen bij </w:t>
      </w:r>
      <w:r>
        <w:t xml:space="preserve">de nakomelingen na </w:t>
      </w:r>
      <w:r w:rsidRPr="00191278">
        <w:t xml:space="preserve">een kruising met letale factoren anders dan bij een </w:t>
      </w:r>
      <w:r>
        <w:t xml:space="preserve">gewone </w:t>
      </w:r>
      <w:r w:rsidRPr="00191278">
        <w:t>kruising?</w:t>
      </w:r>
    </w:p>
    <w:p w14:paraId="52CF0D89" w14:textId="5DE41C33" w:rsidR="00DD4923" w:rsidRPr="00191278" w:rsidRDefault="00DD4923" w:rsidP="00DD4923">
      <w:pPr>
        <w:pStyle w:val="OpdrachtAntwoord-regel"/>
      </w:pPr>
      <w:r>
        <w:t>D</w:t>
      </w:r>
      <w:r w:rsidRPr="00191278">
        <w:t>e verhoudingen</w:t>
      </w:r>
      <w:r>
        <w:t xml:space="preserve"> van de</w:t>
      </w:r>
      <w:r w:rsidRPr="00191278">
        <w:t xml:space="preserve"> fenotypen </w:t>
      </w:r>
      <w:r>
        <w:t>zijn anders, o</w:t>
      </w:r>
      <w:r w:rsidRPr="00191278">
        <w:t>mdat een gedeelte van de nakomelingen</w:t>
      </w:r>
      <w:r>
        <w:t xml:space="preserve"> met een bepaald genotype</w:t>
      </w:r>
      <w:r w:rsidRPr="00191278">
        <w:t xml:space="preserve"> niet </w:t>
      </w:r>
      <w:r>
        <w:t xml:space="preserve">wordt </w:t>
      </w:r>
      <w:r w:rsidRPr="00191278">
        <w:t>geboren. Hierdoor valt ook een bepaald fenotype weg.</w:t>
      </w:r>
    </w:p>
    <w:p w14:paraId="6C471224" w14:textId="77777777" w:rsidR="00DD4923" w:rsidRDefault="00DD4923" w:rsidP="00DD4923">
      <w:pPr>
        <w:pStyle w:val="Tekst"/>
      </w:pPr>
    </w:p>
    <w:p w14:paraId="7D8FD2F4" w14:textId="77777777" w:rsidR="00DD4923" w:rsidRPr="00191278" w:rsidRDefault="00DD4923" w:rsidP="00DD4923">
      <w:pPr>
        <w:pStyle w:val="OpdrachtNummer"/>
      </w:pPr>
      <w:r>
        <w:t>56</w:t>
      </w:r>
    </w:p>
    <w:p w14:paraId="119CDFCB" w14:textId="77777777" w:rsidR="00DD4923" w:rsidRPr="00191278" w:rsidRDefault="00DD4923" w:rsidP="00DD4923">
      <w:pPr>
        <w:pStyle w:val="OpdrachtIntroductie"/>
      </w:pPr>
      <w:r w:rsidRPr="00191278">
        <w:t>De acteur Peter Dinklage (zie afbeelding</w:t>
      </w:r>
      <w:r>
        <w:t> 37</w:t>
      </w:r>
      <w:r w:rsidRPr="00191278">
        <w:t>) heeft de erfelijke aandoening achondroplasie (dwerggroei). Hij is slechts 1,35</w:t>
      </w:r>
      <w:r>
        <w:t> </w:t>
      </w:r>
      <w:r w:rsidRPr="00191278">
        <w:t>m lang</w:t>
      </w:r>
      <w:r>
        <w:t xml:space="preserve"> en heeft korte armen en benen</w:t>
      </w:r>
      <w:r w:rsidRPr="00191278">
        <w:t>. Dit komt door</w:t>
      </w:r>
      <w:r w:rsidRPr="00C524ED">
        <w:t xml:space="preserve">dat het kraakbeen van de armen en benen niet goed in bot verandert. </w:t>
      </w:r>
      <w:r>
        <w:t>De grootte van de romp is gemiddeld. Achondroplasie erft</w:t>
      </w:r>
      <w:r w:rsidRPr="00191278">
        <w:t xml:space="preserve"> </w:t>
      </w:r>
      <w:r>
        <w:t xml:space="preserve">autosomaal </w:t>
      </w:r>
      <w:r w:rsidRPr="00191278">
        <w:t>dominant over</w:t>
      </w:r>
      <w:r>
        <w:t xml:space="preserve"> </w:t>
      </w:r>
      <w:r w:rsidRPr="00191278">
        <w:t>en is letaal bij embryo’s die homozygoot zijn voor deze eigenschap.</w:t>
      </w:r>
    </w:p>
    <w:p w14:paraId="4A4219AE" w14:textId="77777777" w:rsidR="00DD4923" w:rsidRDefault="00DD4923" w:rsidP="00DD4923">
      <w:pPr>
        <w:pStyle w:val="OpdrachtIntroductie"/>
      </w:pPr>
      <w:r w:rsidRPr="00191278">
        <w:t xml:space="preserve">Een man en een vrouw, beiden met </w:t>
      </w:r>
      <w:r>
        <w:t>de aandoening achondroplasie</w:t>
      </w:r>
      <w:r w:rsidRPr="00191278">
        <w:t xml:space="preserve">, krijgen samen een kind. </w:t>
      </w:r>
    </w:p>
    <w:p w14:paraId="64E0051F" w14:textId="77777777" w:rsidR="00DD4923" w:rsidRPr="00191278" w:rsidRDefault="00DD4923" w:rsidP="00DD4923">
      <w:pPr>
        <w:pStyle w:val="OpdrachtVraag"/>
      </w:pPr>
      <w:r w:rsidRPr="00191278">
        <w:t xml:space="preserve">Hoe groot is de kans dat dit kind </w:t>
      </w:r>
      <w:r>
        <w:t xml:space="preserve">geen achondroplasie </w:t>
      </w:r>
      <w:r w:rsidRPr="00191278">
        <w:t>heeft? Leg je antwoord uit met een kruisingsschema.</w:t>
      </w:r>
    </w:p>
    <w:p w14:paraId="01315919" w14:textId="77777777" w:rsidR="00DD4923" w:rsidRPr="00191278" w:rsidRDefault="00DD4923" w:rsidP="00DD4923">
      <w:pPr>
        <w:pStyle w:val="OpdrachtAntwoord-regel"/>
      </w:pPr>
      <w:r w:rsidRPr="00191278">
        <w:t>P</w:t>
      </w:r>
      <w:r w:rsidRPr="00191278">
        <w:tab/>
        <w:t>♂</w:t>
      </w:r>
      <w:r>
        <w:t xml:space="preserve"> </w:t>
      </w:r>
      <w:r w:rsidRPr="00191278">
        <w:t>Dd</w:t>
      </w:r>
      <w:r w:rsidRPr="00191278">
        <w:tab/>
      </w:r>
      <w:r>
        <w:rPr>
          <w:rFonts w:cs="Arial"/>
        </w:rPr>
        <w:t>×</w:t>
      </w:r>
      <w:r w:rsidRPr="00191278">
        <w:tab/>
      </w:r>
      <w:r>
        <w:t xml:space="preserve">♀ </w:t>
      </w:r>
      <w:r w:rsidRPr="00191278">
        <w:t>Dd</w:t>
      </w:r>
    </w:p>
    <w:p w14:paraId="5D33B799" w14:textId="77777777" w:rsidR="00DD4923" w:rsidRPr="00191278" w:rsidRDefault="00DD4923" w:rsidP="00DD4923">
      <w:pPr>
        <w:pStyle w:val="OpdrachtAntwoord-regel"/>
      </w:pPr>
      <w:r w:rsidRPr="00191278">
        <w:t>F</w:t>
      </w:r>
      <w:r w:rsidRPr="00C27217">
        <w:rPr>
          <w:rStyle w:val="Subscript"/>
        </w:rPr>
        <w:t>1</w:t>
      </w:r>
    </w:p>
    <w:tbl>
      <w:tblPr>
        <w:tblStyle w:val="TableGrid"/>
        <w:tblW w:w="0" w:type="auto"/>
        <w:tblInd w:w="794" w:type="dxa"/>
        <w:tblLook w:val="04A0" w:firstRow="1" w:lastRow="0" w:firstColumn="1" w:lastColumn="0" w:noHBand="0" w:noVBand="1"/>
      </w:tblPr>
      <w:tblGrid>
        <w:gridCol w:w="619"/>
        <w:gridCol w:w="709"/>
        <w:gridCol w:w="708"/>
      </w:tblGrid>
      <w:tr w:rsidR="00DD4923" w:rsidRPr="00191278" w14:paraId="1286DB1F" w14:textId="77777777" w:rsidTr="00DD4923">
        <w:tc>
          <w:tcPr>
            <w:tcW w:w="619" w:type="dxa"/>
            <w:tcBorders>
              <w:tl2br w:val="single" w:sz="4" w:space="0" w:color="auto"/>
            </w:tcBorders>
          </w:tcPr>
          <w:p w14:paraId="4FB39506" w14:textId="77777777" w:rsidR="00DD4923" w:rsidRDefault="00DD4923" w:rsidP="00DD4923">
            <w:pPr>
              <w:pStyle w:val="AntwoordTabeltekst"/>
              <w:rPr>
                <w:lang w:bidi="he-IL"/>
              </w:rPr>
            </w:pPr>
            <w:r>
              <w:rPr>
                <w:lang w:bidi="he-IL"/>
              </w:rPr>
              <w:tab/>
            </w:r>
            <w:r w:rsidRPr="00191278">
              <w:rPr>
                <w:lang w:bidi="he-IL"/>
              </w:rPr>
              <w:t>♀</w:t>
            </w:r>
          </w:p>
          <w:p w14:paraId="2417462C" w14:textId="3768F34D" w:rsidR="00DD4923" w:rsidRPr="00191278" w:rsidRDefault="00DD4923" w:rsidP="00DD4923">
            <w:pPr>
              <w:pStyle w:val="AntwoordTabeltekst"/>
            </w:pPr>
            <w:r w:rsidRPr="00191278">
              <w:rPr>
                <w:lang w:bidi="he-IL"/>
              </w:rPr>
              <w:t>♂</w:t>
            </w:r>
          </w:p>
        </w:tc>
        <w:tc>
          <w:tcPr>
            <w:tcW w:w="709" w:type="dxa"/>
          </w:tcPr>
          <w:p w14:paraId="2BEBBFE8" w14:textId="77777777" w:rsidR="00DD4923" w:rsidRPr="00191278" w:rsidRDefault="00DD4923" w:rsidP="00DD4923">
            <w:pPr>
              <w:pStyle w:val="AntwoordTabeltekst"/>
            </w:pPr>
            <w:r w:rsidRPr="00191278">
              <w:t>D</w:t>
            </w:r>
          </w:p>
        </w:tc>
        <w:tc>
          <w:tcPr>
            <w:tcW w:w="708" w:type="dxa"/>
          </w:tcPr>
          <w:p w14:paraId="0E2DEA6C" w14:textId="77777777" w:rsidR="00DD4923" w:rsidRPr="00191278" w:rsidRDefault="00DD4923" w:rsidP="00DD4923">
            <w:pPr>
              <w:pStyle w:val="AntwoordTabeltekst"/>
            </w:pPr>
            <w:r w:rsidRPr="00191278">
              <w:t>d</w:t>
            </w:r>
          </w:p>
        </w:tc>
      </w:tr>
      <w:tr w:rsidR="00DD4923" w:rsidRPr="00191278" w14:paraId="37CE920E" w14:textId="77777777" w:rsidTr="00DD4923">
        <w:tc>
          <w:tcPr>
            <w:tcW w:w="619" w:type="dxa"/>
          </w:tcPr>
          <w:p w14:paraId="5A90FC57" w14:textId="77777777" w:rsidR="00DD4923" w:rsidRPr="00191278" w:rsidRDefault="00DD4923" w:rsidP="00C47F7A">
            <w:pPr>
              <w:pStyle w:val="AntwoordTabeltekst"/>
            </w:pPr>
            <w:r w:rsidRPr="00191278">
              <w:t>D</w:t>
            </w:r>
          </w:p>
        </w:tc>
        <w:tc>
          <w:tcPr>
            <w:tcW w:w="709" w:type="dxa"/>
          </w:tcPr>
          <w:p w14:paraId="072D8BC5" w14:textId="77777777" w:rsidR="00DD4923" w:rsidRPr="0008002B" w:rsidRDefault="00DD4923" w:rsidP="00C47F7A">
            <w:pPr>
              <w:pStyle w:val="AntwoordTabeltekst"/>
            </w:pPr>
            <w:r w:rsidRPr="0008002B">
              <w:t>DD</w:t>
            </w:r>
          </w:p>
        </w:tc>
        <w:tc>
          <w:tcPr>
            <w:tcW w:w="708" w:type="dxa"/>
          </w:tcPr>
          <w:p w14:paraId="7957C933" w14:textId="77777777" w:rsidR="00DD4923" w:rsidRPr="00191278" w:rsidRDefault="00DD4923" w:rsidP="00C47F7A">
            <w:pPr>
              <w:pStyle w:val="AntwoordTabeltekst"/>
            </w:pPr>
            <w:r w:rsidRPr="00191278">
              <w:t>Dd</w:t>
            </w:r>
          </w:p>
        </w:tc>
      </w:tr>
      <w:tr w:rsidR="00DD4923" w:rsidRPr="00191278" w14:paraId="47F994F7" w14:textId="77777777" w:rsidTr="00DD4923">
        <w:tc>
          <w:tcPr>
            <w:tcW w:w="619" w:type="dxa"/>
          </w:tcPr>
          <w:p w14:paraId="0AC5E58D" w14:textId="77777777" w:rsidR="00DD4923" w:rsidRPr="00191278" w:rsidRDefault="00DD4923" w:rsidP="00C47F7A">
            <w:pPr>
              <w:pStyle w:val="AntwoordTabeltekst"/>
            </w:pPr>
            <w:r w:rsidRPr="00191278">
              <w:t>d</w:t>
            </w:r>
          </w:p>
        </w:tc>
        <w:tc>
          <w:tcPr>
            <w:tcW w:w="709" w:type="dxa"/>
          </w:tcPr>
          <w:p w14:paraId="65040A1E" w14:textId="77777777" w:rsidR="00DD4923" w:rsidRPr="00191278" w:rsidRDefault="00DD4923" w:rsidP="00C47F7A">
            <w:pPr>
              <w:pStyle w:val="AntwoordTabeltekst"/>
            </w:pPr>
            <w:r w:rsidRPr="00191278">
              <w:t>Dd</w:t>
            </w:r>
          </w:p>
        </w:tc>
        <w:tc>
          <w:tcPr>
            <w:tcW w:w="708" w:type="dxa"/>
          </w:tcPr>
          <w:p w14:paraId="67050E11" w14:textId="77777777" w:rsidR="00DD4923" w:rsidRPr="00191278" w:rsidRDefault="00DD4923" w:rsidP="00C47F7A">
            <w:pPr>
              <w:pStyle w:val="AntwoordTabeltekst"/>
            </w:pPr>
            <w:r w:rsidRPr="00191278">
              <w:t>dd</w:t>
            </w:r>
          </w:p>
        </w:tc>
      </w:tr>
    </w:tbl>
    <w:p w14:paraId="4CD4AC0F" w14:textId="77777777" w:rsidR="00DD4923" w:rsidRPr="00191278" w:rsidRDefault="00DD4923" w:rsidP="00DD4923">
      <w:pPr>
        <w:pStyle w:val="OpdrachtAntwoord-regel"/>
      </w:pPr>
      <w:r>
        <w:t>D</w:t>
      </w:r>
      <w:r w:rsidRPr="00191278">
        <w:t xml:space="preserve">e kans op een kind </w:t>
      </w:r>
      <w:r>
        <w:t xml:space="preserve">dat geen achondroplasie (dd) heeft </w:t>
      </w:r>
      <w:r w:rsidRPr="00191278">
        <w:t>is 33%.</w:t>
      </w:r>
    </w:p>
    <w:p w14:paraId="15D99D9C" w14:textId="77777777" w:rsidR="00DD4923" w:rsidRDefault="00DD4923" w:rsidP="00DD4923">
      <w:pPr>
        <w:pStyle w:val="Tekst"/>
      </w:pPr>
    </w:p>
    <w:p w14:paraId="58801B33" w14:textId="77777777" w:rsidR="00DD4923" w:rsidRPr="00191278" w:rsidRDefault="00DD4923" w:rsidP="00DD4923">
      <w:pPr>
        <w:pStyle w:val="OpdrachtNummer"/>
      </w:pPr>
      <w:r>
        <w:t>57</w:t>
      </w:r>
    </w:p>
    <w:p w14:paraId="45A04FD7" w14:textId="77777777" w:rsidR="00DD4923" w:rsidRDefault="00DD4923" w:rsidP="00DD4923">
      <w:pPr>
        <w:pStyle w:val="OpdrachtVraag"/>
      </w:pPr>
      <w:r>
        <w:t>Wanneer erven genen gekoppeld over?</w:t>
      </w:r>
    </w:p>
    <w:p w14:paraId="3223BC8E" w14:textId="77777777" w:rsidR="00DD4923" w:rsidRDefault="00DD4923" w:rsidP="00DD4923">
      <w:pPr>
        <w:pStyle w:val="OpdrachtAntwoord-regel"/>
      </w:pPr>
      <w:r>
        <w:t>Genen erven gekoppeld over als ze op hetzelfde chromosoom liggen.</w:t>
      </w:r>
    </w:p>
    <w:p w14:paraId="20055813" w14:textId="47E131D3" w:rsidR="00DD4923" w:rsidRDefault="00DD4923">
      <w:pPr>
        <w:tabs>
          <w:tab w:val="clear" w:pos="397"/>
          <w:tab w:val="clear" w:pos="794"/>
        </w:tabs>
        <w:spacing w:after="160" w:line="259" w:lineRule="auto"/>
        <w:rPr>
          <w:rFonts w:eastAsiaTheme="minorEastAsia"/>
          <w:szCs w:val="20"/>
        </w:rPr>
      </w:pPr>
      <w:r>
        <w:br w:type="page"/>
      </w:r>
    </w:p>
    <w:p w14:paraId="08108522" w14:textId="77777777" w:rsidR="00DD4923" w:rsidRPr="00191278" w:rsidRDefault="00DD4923" w:rsidP="00DD4923">
      <w:pPr>
        <w:pStyle w:val="OpdrachtNummer"/>
      </w:pPr>
      <w:r>
        <w:lastRenderedPageBreak/>
        <w:t>58</w:t>
      </w:r>
    </w:p>
    <w:p w14:paraId="7CD00D9D" w14:textId="77777777" w:rsidR="00DD4923" w:rsidRPr="00191278" w:rsidRDefault="00DD4923" w:rsidP="00DD4923">
      <w:pPr>
        <w:pStyle w:val="OpdrachtIntroductie"/>
      </w:pPr>
      <w:r w:rsidRPr="00191278">
        <w:t>Bij mensen liggen de genen voor oogkleur en haarkleur op hetzelfde chromosoom.</w:t>
      </w:r>
    </w:p>
    <w:p w14:paraId="54A73CF1" w14:textId="77777777" w:rsidR="00DD4923" w:rsidRPr="00191278" w:rsidRDefault="00DD4923" w:rsidP="00DD4923">
      <w:pPr>
        <w:pStyle w:val="OpdrachtIntroductie"/>
      </w:pPr>
      <w:r w:rsidRPr="00191278">
        <w:t xml:space="preserve">Het allel voor bruin haar (A) </w:t>
      </w:r>
      <w:r>
        <w:t xml:space="preserve">en </w:t>
      </w:r>
      <w:r w:rsidRPr="00191278">
        <w:t>het allel voor bruine ogen (B)</w:t>
      </w:r>
      <w:r>
        <w:t xml:space="preserve"> erven gekoppeld over. De allelen voor </w:t>
      </w:r>
      <w:r w:rsidRPr="00191278">
        <w:t xml:space="preserve">blond haar (a) en blauwe ogen (b) </w:t>
      </w:r>
      <w:r>
        <w:t xml:space="preserve">zijn </w:t>
      </w:r>
      <w:r w:rsidRPr="00191278">
        <w:t>ook</w:t>
      </w:r>
      <w:r>
        <w:t xml:space="preserve"> gekoppeld</w:t>
      </w:r>
      <w:r w:rsidRPr="00191278">
        <w:t>.</w:t>
      </w:r>
    </w:p>
    <w:p w14:paraId="2ED9BB99" w14:textId="77777777" w:rsidR="00DD4923" w:rsidRPr="00191278" w:rsidRDefault="00DD4923" w:rsidP="00DD4923">
      <w:pPr>
        <w:pStyle w:val="OpdrachtIntroductie"/>
      </w:pPr>
      <w:r w:rsidRPr="00191278">
        <w:t>Een man met bruin haar en bruine ogen, die homozygoot is voor beide eigenschappen</w:t>
      </w:r>
      <w:r>
        <w:t>, en</w:t>
      </w:r>
      <w:r w:rsidRPr="003F2939">
        <w:t xml:space="preserve"> </w:t>
      </w:r>
      <w:r w:rsidRPr="00191278">
        <w:t>een vrouw met blond haar en blauwe ogen krijg</w:t>
      </w:r>
      <w:r>
        <w:t>en</w:t>
      </w:r>
      <w:r w:rsidRPr="00191278">
        <w:t xml:space="preserve"> een kind</w:t>
      </w:r>
      <w:r>
        <w:t>.</w:t>
      </w:r>
    </w:p>
    <w:p w14:paraId="71FEB272" w14:textId="77777777" w:rsidR="00DD4923" w:rsidRPr="00191278" w:rsidRDefault="00DD4923" w:rsidP="00DD4923">
      <w:pPr>
        <w:pStyle w:val="OpdrachtDeelvraag"/>
      </w:pPr>
      <w:r w:rsidRPr="00191278">
        <w:t>a</w:t>
      </w:r>
      <w:r w:rsidRPr="00191278">
        <w:tab/>
        <w:t>Kan h</w:t>
      </w:r>
      <w:r>
        <w:t>et</w:t>
      </w:r>
      <w:r w:rsidRPr="00191278">
        <w:t xml:space="preserve"> kind blond haar en blauwe ogen</w:t>
      </w:r>
      <w:r>
        <w:t xml:space="preserve"> hebben</w:t>
      </w:r>
      <w:r w:rsidRPr="00191278">
        <w:t xml:space="preserve">? </w:t>
      </w:r>
      <w:r>
        <w:t>Leg je antwoord uit.</w:t>
      </w:r>
    </w:p>
    <w:p w14:paraId="5310C5C2" w14:textId="77777777" w:rsidR="00DD4923" w:rsidRPr="00191278" w:rsidRDefault="00DD4923" w:rsidP="00DD4923">
      <w:pPr>
        <w:pStyle w:val="OpdrachtAntwoord-regel"/>
      </w:pPr>
      <w:r>
        <w:t>Het</w:t>
      </w:r>
      <w:r w:rsidRPr="00191278">
        <w:t xml:space="preserve"> kind </w:t>
      </w:r>
      <w:r>
        <w:t xml:space="preserve">kan geen </w:t>
      </w:r>
      <w:r w:rsidRPr="00191278">
        <w:t>blond haar en blauwe ogen</w:t>
      </w:r>
      <w:r>
        <w:t xml:space="preserve"> hebben, </w:t>
      </w:r>
      <w:r w:rsidRPr="00191278">
        <w:t>want het kind erft altijd de allelen AB</w:t>
      </w:r>
      <w:r w:rsidRPr="003F2939">
        <w:t xml:space="preserve"> </w:t>
      </w:r>
      <w:r w:rsidRPr="00191278">
        <w:t xml:space="preserve">van </w:t>
      </w:r>
      <w:r>
        <w:t xml:space="preserve">zijn </w:t>
      </w:r>
      <w:r w:rsidRPr="00191278">
        <w:t>vader.</w:t>
      </w:r>
    </w:p>
    <w:p w14:paraId="457F978A" w14:textId="77777777" w:rsidR="00DD4923" w:rsidRPr="00191278" w:rsidRDefault="00DD4923" w:rsidP="00930F12">
      <w:pPr>
        <w:pStyle w:val="OpdrachtDeelvraag"/>
        <w:tabs>
          <w:tab w:val="left" w:pos="1701"/>
        </w:tabs>
      </w:pPr>
      <w:r>
        <w:t>b</w:t>
      </w:r>
      <w:r>
        <w:tab/>
      </w:r>
      <w:r w:rsidRPr="00191278">
        <w:t>De man en vrouw krijgen een dochter met bruin haar en bruine ogen. Zij trouwt met een man met blond haar en blauwe ogen.</w:t>
      </w:r>
    </w:p>
    <w:p w14:paraId="4AE570D5" w14:textId="77777777" w:rsidR="00DD4923" w:rsidRDefault="00DD4923" w:rsidP="00DD4923">
      <w:pPr>
        <w:pStyle w:val="OpdrachtDeelvraag-vervolg"/>
      </w:pPr>
      <w:r w:rsidRPr="00191278">
        <w:t>Hoe groot is de kans op een kleinkind met blond haar en blauwe ogen? Leg je antwoord uit met een kruisingsschema.</w:t>
      </w:r>
    </w:p>
    <w:p w14:paraId="5F268434" w14:textId="5CEE3440" w:rsidR="00DD4923" w:rsidRPr="00191278" w:rsidRDefault="00DD4923" w:rsidP="00B14551">
      <w:pPr>
        <w:pStyle w:val="OpdrachtAntwoord-regel"/>
        <w:tabs>
          <w:tab w:val="clear" w:pos="1191"/>
          <w:tab w:val="left" w:pos="2127"/>
          <w:tab w:val="left" w:pos="3119"/>
        </w:tabs>
      </w:pPr>
      <w:r w:rsidRPr="00191278">
        <w:t>P</w:t>
      </w:r>
      <w:r w:rsidRPr="00191278">
        <w:tab/>
        <w:t>♂</w:t>
      </w:r>
      <w:r>
        <w:t xml:space="preserve"> </w:t>
      </w:r>
      <w:r w:rsidR="002436C7" w:rsidRPr="00975349">
        <w:rPr>
          <w:position w:val="-20"/>
        </w:rPr>
        <w:object w:dxaOrig="480" w:dyaOrig="499" w14:anchorId="6BBE690C">
          <v:shape id="_x0000_i1026" type="#_x0000_t75" style="width:19pt;height:27pt" o:ole="">
            <v:imagedata r:id="rId23" o:title=""/>
          </v:shape>
          <o:OLEObject Type="Embed" ProgID="Equation.DSMT4" ShapeID="_x0000_i1026" DrawAspect="Content" ObjectID="_1768123327" r:id="rId24"/>
        </w:object>
      </w:r>
      <w:r w:rsidRPr="00191278">
        <w:tab/>
      </w:r>
      <w:r>
        <w:rPr>
          <w:rFonts w:cs="Arial"/>
        </w:rPr>
        <w:t>×</w:t>
      </w:r>
      <w:r w:rsidRPr="00191278">
        <w:tab/>
      </w:r>
      <w:r>
        <w:t xml:space="preserve">♀ </w:t>
      </w:r>
      <w:r w:rsidR="002436C7" w:rsidRPr="00975349">
        <w:rPr>
          <w:position w:val="-20"/>
        </w:rPr>
        <w:object w:dxaOrig="420" w:dyaOrig="499" w14:anchorId="512EAD4D">
          <v:shape id="_x0000_i1027" type="#_x0000_t75" style="width:16pt;height:27pt" o:ole="">
            <v:imagedata r:id="rId25" o:title=""/>
          </v:shape>
          <o:OLEObject Type="Embed" ProgID="Equation.DSMT4" ShapeID="_x0000_i1027" DrawAspect="Content" ObjectID="_1768123328" r:id="rId26"/>
        </w:object>
      </w:r>
    </w:p>
    <w:p w14:paraId="63AA9D26" w14:textId="77777777" w:rsidR="00DD4923" w:rsidRPr="004D2B04" w:rsidRDefault="00DD4923" w:rsidP="00B14551">
      <w:pPr>
        <w:pStyle w:val="OpdrachtAntwoord-regel"/>
        <w:tabs>
          <w:tab w:val="clear" w:pos="1191"/>
          <w:tab w:val="left" w:pos="2127"/>
          <w:tab w:val="left" w:pos="3119"/>
        </w:tabs>
      </w:pPr>
      <w:r>
        <w:t>g</w:t>
      </w:r>
      <w:r w:rsidRPr="004D2B04">
        <w:t>eslachtscel</w:t>
      </w:r>
      <w:r w:rsidRPr="004D2B04">
        <w:tab/>
      </w:r>
      <w:r w:rsidRPr="002436C7">
        <w:rPr>
          <w:u w:val="single"/>
        </w:rPr>
        <w:t>AB</w:t>
      </w:r>
      <w:r w:rsidRPr="004D2B04">
        <w:tab/>
      </w:r>
      <w:r w:rsidRPr="004D2B04">
        <w:tab/>
      </w:r>
      <w:r w:rsidRPr="002436C7">
        <w:rPr>
          <w:u w:val="single"/>
        </w:rPr>
        <w:t>ab</w:t>
      </w:r>
    </w:p>
    <w:p w14:paraId="235BA7FA" w14:textId="3C36A5F9" w:rsidR="00DD4923" w:rsidRPr="004D2B04" w:rsidRDefault="00DD4923" w:rsidP="00B14551">
      <w:pPr>
        <w:pStyle w:val="OpdrachtAntwoord-regel"/>
        <w:tabs>
          <w:tab w:val="left" w:pos="2127"/>
          <w:tab w:val="left" w:pos="3119"/>
        </w:tabs>
      </w:pPr>
      <w:r w:rsidRPr="004D2B04">
        <w:t>F</w:t>
      </w:r>
      <w:r w:rsidRPr="00C27217">
        <w:rPr>
          <w:rStyle w:val="Subscript"/>
        </w:rPr>
        <w:t>1</w:t>
      </w:r>
      <w:r w:rsidRPr="004D2B04">
        <w:tab/>
      </w:r>
      <w:r w:rsidR="00930F12">
        <w:tab/>
      </w:r>
      <w:r w:rsidR="002436C7" w:rsidRPr="00975349">
        <w:rPr>
          <w:position w:val="-20"/>
        </w:rPr>
        <w:object w:dxaOrig="480" w:dyaOrig="499" w14:anchorId="08EABE76">
          <v:shape id="_x0000_i1028" type="#_x0000_t75" style="width:18pt;height:27pt" o:ole="">
            <v:imagedata r:id="rId27" o:title=""/>
          </v:shape>
          <o:OLEObject Type="Embed" ProgID="Equation.DSMT4" ShapeID="_x0000_i1028" DrawAspect="Content" ObjectID="_1768123329" r:id="rId28"/>
        </w:object>
      </w:r>
    </w:p>
    <w:p w14:paraId="0E47EE40" w14:textId="05BCE69A" w:rsidR="00DD4923" w:rsidRPr="004D2B04" w:rsidRDefault="00DD4923" w:rsidP="00B14551">
      <w:pPr>
        <w:pStyle w:val="OpdrachtAntwoord-regel"/>
        <w:tabs>
          <w:tab w:val="left" w:pos="2127"/>
          <w:tab w:val="left" w:pos="3119"/>
        </w:tabs>
      </w:pPr>
      <w:r>
        <w:t>d</w:t>
      </w:r>
      <w:r w:rsidRPr="004D2B04">
        <w:t>us</w:t>
      </w:r>
      <w:r w:rsidRPr="004D2B04">
        <w:tab/>
      </w:r>
      <w:r w:rsidR="00930F12">
        <w:tab/>
      </w:r>
      <w:r w:rsidR="002436C7">
        <w:t xml:space="preserve">♀ </w:t>
      </w:r>
      <w:r w:rsidR="002436C7" w:rsidRPr="00975349">
        <w:rPr>
          <w:position w:val="-20"/>
        </w:rPr>
        <w:object w:dxaOrig="440" w:dyaOrig="499" w14:anchorId="4BB8FA75">
          <v:shape id="_x0000_i1029" type="#_x0000_t75" style="width:17pt;height:27pt" o:ole="">
            <v:imagedata r:id="rId29" o:title=""/>
          </v:shape>
          <o:OLEObject Type="Embed" ProgID="Equation.DSMT4" ShapeID="_x0000_i1029" DrawAspect="Content" ObjectID="_1768123330" r:id="rId30"/>
        </w:object>
      </w:r>
      <w:r w:rsidRPr="004D2B04">
        <w:tab/>
      </w:r>
      <w:r w:rsidRPr="004D2B04">
        <w:rPr>
          <w:rFonts w:cs="Arial"/>
        </w:rPr>
        <w:t>×</w:t>
      </w:r>
      <w:r w:rsidRPr="004D2B04">
        <w:tab/>
      </w:r>
      <w:r w:rsidR="002436C7" w:rsidRPr="00191278">
        <w:t>♂</w:t>
      </w:r>
      <w:r w:rsidR="002436C7">
        <w:t xml:space="preserve"> </w:t>
      </w:r>
      <w:r w:rsidR="002436C7" w:rsidRPr="00975349">
        <w:rPr>
          <w:position w:val="-20"/>
        </w:rPr>
        <w:object w:dxaOrig="420" w:dyaOrig="499" w14:anchorId="46BA5CC8">
          <v:shape id="_x0000_i1030" type="#_x0000_t75" style="width:16pt;height:27pt" o:ole="">
            <v:imagedata r:id="rId31" o:title=""/>
          </v:shape>
          <o:OLEObject Type="Embed" ProgID="Equation.DSMT4" ShapeID="_x0000_i1030" DrawAspect="Content" ObjectID="_1768123331" r:id="rId32"/>
        </w:object>
      </w:r>
    </w:p>
    <w:p w14:paraId="788BCB36" w14:textId="64EC7CB1" w:rsidR="00DD4923" w:rsidRDefault="00DD4923" w:rsidP="00B14551">
      <w:pPr>
        <w:pStyle w:val="OpdrachtAntwoord-regel"/>
        <w:tabs>
          <w:tab w:val="left" w:pos="2127"/>
          <w:tab w:val="left" w:pos="3119"/>
        </w:tabs>
      </w:pPr>
      <w:r>
        <w:t>g</w:t>
      </w:r>
      <w:r w:rsidRPr="004D2B04">
        <w:t>eslachtscel</w:t>
      </w:r>
      <w:r w:rsidRPr="004D2B04">
        <w:tab/>
      </w:r>
      <w:r w:rsidRPr="002436C7">
        <w:rPr>
          <w:u w:val="single"/>
        </w:rPr>
        <w:t>AB</w:t>
      </w:r>
      <w:r w:rsidRPr="004D2B04">
        <w:t xml:space="preserve"> of </w:t>
      </w:r>
      <w:r w:rsidRPr="00123657">
        <w:rPr>
          <w:u w:val="single"/>
        </w:rPr>
        <w:t>ab</w:t>
      </w:r>
      <w:r w:rsidRPr="004D2B04">
        <w:tab/>
      </w:r>
      <w:r w:rsidR="00B14551">
        <w:tab/>
      </w:r>
      <w:r w:rsidRPr="002436C7">
        <w:rPr>
          <w:u w:val="single"/>
        </w:rPr>
        <w:t>ab</w:t>
      </w:r>
    </w:p>
    <w:p w14:paraId="25FFDF23" w14:textId="77777777" w:rsidR="00DD4923" w:rsidRPr="00C27217" w:rsidRDefault="00DD4923" w:rsidP="00DD4923">
      <w:pPr>
        <w:pStyle w:val="OpdrachtAntwoord-regel"/>
        <w:rPr>
          <w:rStyle w:val="Subscript"/>
        </w:rPr>
      </w:pPr>
      <w:r w:rsidRPr="00191278">
        <w:t>F</w:t>
      </w:r>
      <w:r w:rsidRPr="00C27217">
        <w:rPr>
          <w:rStyle w:val="Subscript"/>
        </w:rPr>
        <w:t>2</w:t>
      </w:r>
    </w:p>
    <w:tbl>
      <w:tblPr>
        <w:tblStyle w:val="TableGrid"/>
        <w:tblW w:w="0" w:type="auto"/>
        <w:tblInd w:w="794" w:type="dxa"/>
        <w:tblLook w:val="04A0" w:firstRow="1" w:lastRow="0" w:firstColumn="1" w:lastColumn="0" w:noHBand="0" w:noVBand="1"/>
      </w:tblPr>
      <w:tblGrid>
        <w:gridCol w:w="619"/>
        <w:gridCol w:w="709"/>
        <w:gridCol w:w="708"/>
      </w:tblGrid>
      <w:tr w:rsidR="00DD4923" w:rsidRPr="00191278" w14:paraId="6F373081" w14:textId="77777777" w:rsidTr="00B14551">
        <w:tc>
          <w:tcPr>
            <w:tcW w:w="619" w:type="dxa"/>
            <w:tcBorders>
              <w:tl2br w:val="single" w:sz="4" w:space="0" w:color="auto"/>
            </w:tcBorders>
          </w:tcPr>
          <w:p w14:paraId="7F453791" w14:textId="77777777" w:rsidR="00DD4923" w:rsidRDefault="00DD4923" w:rsidP="00DD4923">
            <w:pPr>
              <w:pStyle w:val="AntwoordTabeltekst"/>
              <w:rPr>
                <w:lang w:bidi="he-IL"/>
              </w:rPr>
            </w:pPr>
            <w:r>
              <w:rPr>
                <w:lang w:bidi="he-IL"/>
              </w:rPr>
              <w:tab/>
            </w:r>
            <w:r w:rsidRPr="00191278">
              <w:rPr>
                <w:lang w:bidi="he-IL"/>
              </w:rPr>
              <w:t>♀</w:t>
            </w:r>
          </w:p>
          <w:p w14:paraId="642019C1" w14:textId="1D71BECC" w:rsidR="00DD4923" w:rsidRPr="00191278" w:rsidRDefault="00DD4923" w:rsidP="00DD4923">
            <w:pPr>
              <w:pStyle w:val="AntwoordTabeltekst"/>
            </w:pPr>
            <w:r w:rsidRPr="00191278">
              <w:rPr>
                <w:lang w:bidi="he-IL"/>
              </w:rPr>
              <w:t>♂</w:t>
            </w:r>
          </w:p>
        </w:tc>
        <w:tc>
          <w:tcPr>
            <w:tcW w:w="709" w:type="dxa"/>
          </w:tcPr>
          <w:p w14:paraId="3E88EB5D" w14:textId="77777777" w:rsidR="00DD4923" w:rsidRPr="002436C7" w:rsidRDefault="00DD4923" w:rsidP="00DD4923">
            <w:pPr>
              <w:pStyle w:val="AntwoordTabeltekst"/>
              <w:rPr>
                <w:u w:val="single"/>
              </w:rPr>
            </w:pPr>
            <w:r w:rsidRPr="002436C7">
              <w:rPr>
                <w:u w:val="single"/>
              </w:rPr>
              <w:t>AB</w:t>
            </w:r>
          </w:p>
        </w:tc>
        <w:tc>
          <w:tcPr>
            <w:tcW w:w="708" w:type="dxa"/>
          </w:tcPr>
          <w:p w14:paraId="25BA17FE" w14:textId="77777777" w:rsidR="00DD4923" w:rsidRPr="002436C7" w:rsidRDefault="00DD4923" w:rsidP="00DD4923">
            <w:pPr>
              <w:pStyle w:val="AntwoordTabeltekst"/>
              <w:rPr>
                <w:u w:val="single"/>
              </w:rPr>
            </w:pPr>
            <w:r w:rsidRPr="002436C7">
              <w:rPr>
                <w:u w:val="single"/>
              </w:rPr>
              <w:t>ab</w:t>
            </w:r>
          </w:p>
        </w:tc>
      </w:tr>
      <w:tr w:rsidR="00DD4923" w:rsidRPr="00191278" w14:paraId="62E175CA" w14:textId="77777777" w:rsidTr="00B14551">
        <w:tc>
          <w:tcPr>
            <w:tcW w:w="619" w:type="dxa"/>
          </w:tcPr>
          <w:p w14:paraId="334CBEC6" w14:textId="77777777" w:rsidR="00DD4923" w:rsidRPr="00123657" w:rsidRDefault="00DD4923" w:rsidP="00C47F7A">
            <w:pPr>
              <w:pStyle w:val="AntwoordTabeltekst"/>
              <w:rPr>
                <w:u w:val="single"/>
              </w:rPr>
            </w:pPr>
            <w:r w:rsidRPr="00123657">
              <w:rPr>
                <w:u w:val="single"/>
              </w:rPr>
              <w:t>ab</w:t>
            </w:r>
          </w:p>
        </w:tc>
        <w:tc>
          <w:tcPr>
            <w:tcW w:w="709" w:type="dxa"/>
          </w:tcPr>
          <w:p w14:paraId="223F79CA" w14:textId="504ABCD6" w:rsidR="00DD4923" w:rsidRPr="00191278" w:rsidRDefault="002436C7" w:rsidP="00C47F7A">
            <w:pPr>
              <w:pStyle w:val="AntwoordTabeltekst"/>
            </w:pPr>
            <w:r w:rsidRPr="00975349">
              <w:rPr>
                <w:position w:val="-20"/>
              </w:rPr>
              <w:object w:dxaOrig="480" w:dyaOrig="499" w14:anchorId="4CC8D972">
                <v:shape id="_x0000_i1031" type="#_x0000_t75" style="width:18pt;height:27pt" o:ole="">
                  <v:imagedata r:id="rId27" o:title=""/>
                </v:shape>
                <o:OLEObject Type="Embed" ProgID="Equation.DSMT4" ShapeID="_x0000_i1031" DrawAspect="Content" ObjectID="_1768123332" r:id="rId33"/>
              </w:object>
            </w:r>
          </w:p>
        </w:tc>
        <w:tc>
          <w:tcPr>
            <w:tcW w:w="708" w:type="dxa"/>
          </w:tcPr>
          <w:p w14:paraId="782FF546" w14:textId="0725E4B9" w:rsidR="00DD4923" w:rsidRPr="00EA2719" w:rsidRDefault="002436C7" w:rsidP="00C47F7A">
            <w:pPr>
              <w:pStyle w:val="AntwoordTabeltekst"/>
            </w:pPr>
            <w:r w:rsidRPr="00975349">
              <w:rPr>
                <w:position w:val="-20"/>
              </w:rPr>
              <w:object w:dxaOrig="420" w:dyaOrig="499" w14:anchorId="1E99A399">
                <v:shape id="_x0000_i1032" type="#_x0000_t75" style="width:16pt;height:27pt" o:ole="">
                  <v:imagedata r:id="rId31" o:title=""/>
                </v:shape>
                <o:OLEObject Type="Embed" ProgID="Equation.DSMT4" ShapeID="_x0000_i1032" DrawAspect="Content" ObjectID="_1768123333" r:id="rId34"/>
              </w:object>
            </w:r>
          </w:p>
        </w:tc>
      </w:tr>
    </w:tbl>
    <w:p w14:paraId="7E70ADDB" w14:textId="77777777" w:rsidR="00DD4923" w:rsidRPr="00191278" w:rsidRDefault="00DD4923" w:rsidP="00DD4923">
      <w:pPr>
        <w:pStyle w:val="OpdrachtAntwoord-regel"/>
      </w:pPr>
      <w:r>
        <w:t xml:space="preserve">De </w:t>
      </w:r>
      <w:r w:rsidRPr="00191278">
        <w:t>kans op een kind met blond haar en blauwe ogen</w:t>
      </w:r>
      <w:r>
        <w:t xml:space="preserve"> is </w:t>
      </w:r>
      <w:r w:rsidRPr="00191278">
        <w:t>50%.</w:t>
      </w:r>
    </w:p>
    <w:p w14:paraId="43CAA4D7" w14:textId="77777777" w:rsidR="00DD4923" w:rsidRDefault="00DD4923" w:rsidP="00DD4923">
      <w:pPr>
        <w:pStyle w:val="Tekst"/>
      </w:pPr>
    </w:p>
    <w:p w14:paraId="5022B6BA" w14:textId="77777777" w:rsidR="00DD4923" w:rsidRPr="00191278" w:rsidRDefault="00DD4923" w:rsidP="00DD4923">
      <w:pPr>
        <w:pStyle w:val="OpdrachtNummer"/>
      </w:pPr>
      <w:r>
        <w:t>59</w:t>
      </w:r>
    </w:p>
    <w:p w14:paraId="5EC8E99E" w14:textId="77777777" w:rsidR="00DD4923" w:rsidRPr="00191278" w:rsidRDefault="00DD4923" w:rsidP="00DD4923">
      <w:pPr>
        <w:pStyle w:val="OpdrachtInstructie"/>
      </w:pPr>
      <w:r w:rsidRPr="00191278">
        <w:t xml:space="preserve">Gebruik </w:t>
      </w:r>
      <w:r w:rsidRPr="007F7BA1">
        <w:rPr>
          <w:rStyle w:val="VetCursiefOnderstreept"/>
        </w:rPr>
        <w:t>BiNaS</w:t>
      </w:r>
      <w:r w:rsidRPr="00191278">
        <w:t xml:space="preserve"> tabel 70D.</w:t>
      </w:r>
    </w:p>
    <w:p w14:paraId="5CB72964" w14:textId="77777777" w:rsidR="00DD4923" w:rsidRPr="00191278" w:rsidRDefault="00DD4923" w:rsidP="00DD4923">
      <w:pPr>
        <w:pStyle w:val="OpdrachtVraag"/>
      </w:pPr>
      <w:r w:rsidRPr="00191278">
        <w:t>Geef een voorbeeld van twee eigenschappen die bij mensen gekoppeld overerven.</w:t>
      </w:r>
    </w:p>
    <w:p w14:paraId="79BBB6BE" w14:textId="77777777" w:rsidR="00DD4923" w:rsidRPr="00191278" w:rsidRDefault="00DD4923" w:rsidP="00DD4923">
      <w:pPr>
        <w:pStyle w:val="OpdrachtAntwoord-regel"/>
      </w:pPr>
      <w:r w:rsidRPr="00191278">
        <w:t xml:space="preserve">Alle voorbeelden van </w:t>
      </w:r>
      <w:r>
        <w:t>twee</w:t>
      </w:r>
      <w:r w:rsidRPr="00191278">
        <w:t xml:space="preserve"> genen </w:t>
      </w:r>
      <w:r>
        <w:t>die in</w:t>
      </w:r>
      <w:r w:rsidRPr="00191278">
        <w:t xml:space="preserve"> hetzelfde chromosoom </w:t>
      </w:r>
      <w:r>
        <w:t xml:space="preserve">liggen </w:t>
      </w:r>
      <w:r w:rsidRPr="00191278">
        <w:t>zijn juist.</w:t>
      </w:r>
    </w:p>
    <w:p w14:paraId="315E99ED" w14:textId="77777777" w:rsidR="00DD4923" w:rsidRPr="00191278" w:rsidRDefault="00DD4923" w:rsidP="00DD4923">
      <w:pPr>
        <w:pStyle w:val="OpdrachtAntwoord-regel"/>
      </w:pPr>
      <w:r w:rsidRPr="00191278">
        <w:t>Bijvoorbeeld:</w:t>
      </w:r>
    </w:p>
    <w:p w14:paraId="1543D92A" w14:textId="77777777" w:rsidR="00DD4923" w:rsidRPr="00191278" w:rsidRDefault="00DD4923" w:rsidP="00DD4923">
      <w:pPr>
        <w:pStyle w:val="OpdrachtAntwoord-regel"/>
      </w:pPr>
      <w:r>
        <w:rPr>
          <w:rFonts w:cs="Arial"/>
        </w:rPr>
        <w:t>•</w:t>
      </w:r>
      <w:r>
        <w:tab/>
        <w:t>c</w:t>
      </w:r>
      <w:r w:rsidRPr="00191278">
        <w:t>aspase 9 en rhesusfactor op chromosoom 1</w:t>
      </w:r>
    </w:p>
    <w:p w14:paraId="0E5891B5" w14:textId="0046A469" w:rsidR="00DD4923" w:rsidRDefault="00DD4923" w:rsidP="00B14551">
      <w:pPr>
        <w:pStyle w:val="OpdrachtAntwoord-regel"/>
      </w:pPr>
      <w:r>
        <w:rPr>
          <w:rFonts w:cs="Arial"/>
        </w:rPr>
        <w:t>•</w:t>
      </w:r>
      <w:r>
        <w:tab/>
        <w:t>e</w:t>
      </w:r>
      <w:r w:rsidRPr="00191278">
        <w:t>rfelijke doofheid en glucagon op chromosoom 2</w:t>
      </w:r>
    </w:p>
    <w:p w14:paraId="3892BC4E" w14:textId="77777777" w:rsidR="00DD4923" w:rsidRDefault="00DD4923" w:rsidP="0066169A">
      <w:pPr>
        <w:pStyle w:val="Tekst"/>
      </w:pPr>
    </w:p>
    <w:p w14:paraId="63603832" w14:textId="77777777" w:rsidR="00553991" w:rsidRPr="00547F51" w:rsidRDefault="00553991" w:rsidP="001C70EA">
      <w:pPr>
        <w:pStyle w:val="ParagraafTussenkop"/>
      </w:pPr>
      <w:r>
        <w:t>INZICHT</w:t>
      </w:r>
    </w:p>
    <w:p w14:paraId="7D58B9F7" w14:textId="25561B85" w:rsidR="00553991" w:rsidRDefault="00DD4923" w:rsidP="0066169A">
      <w:pPr>
        <w:pStyle w:val="OpdrachtNummer"/>
      </w:pPr>
      <w:r>
        <w:t>60</w:t>
      </w:r>
    </w:p>
    <w:p w14:paraId="48CE2385" w14:textId="77777777" w:rsidR="00A02DEF" w:rsidRPr="00191278" w:rsidRDefault="00A02DEF" w:rsidP="00A02DEF">
      <w:pPr>
        <w:pStyle w:val="OpdrachtIntroductie"/>
      </w:pPr>
      <w:r w:rsidRPr="00191278">
        <w:t>In afbeelding</w:t>
      </w:r>
      <w:r>
        <w:t> 40</w:t>
      </w:r>
      <w:r w:rsidRPr="00191278">
        <w:t xml:space="preserve"> is in een stamboom de overerving van bloedgroepen in een familie weergegeven.</w:t>
      </w:r>
    </w:p>
    <w:p w14:paraId="27358095" w14:textId="77777777" w:rsidR="00A02DEF" w:rsidRPr="00191278" w:rsidRDefault="00A02DEF" w:rsidP="00A02DEF">
      <w:pPr>
        <w:pStyle w:val="OpdrachtDeelvraag"/>
      </w:pPr>
      <w:r w:rsidRPr="00191278">
        <w:t>a</w:t>
      </w:r>
      <w:r w:rsidRPr="00191278">
        <w:tab/>
        <w:t>Wat zijn de genotypen van de ouders?</w:t>
      </w:r>
    </w:p>
    <w:p w14:paraId="4A9290BF" w14:textId="77777777" w:rsidR="00A02DEF" w:rsidRPr="00191278" w:rsidRDefault="00A02DEF" w:rsidP="00A02DEF">
      <w:pPr>
        <w:pStyle w:val="OpdrachtAntwoord-regel"/>
      </w:pPr>
      <w:r>
        <w:t>D</w:t>
      </w:r>
      <w:r w:rsidRPr="00191278">
        <w:t>e genotypen van de ouders</w:t>
      </w:r>
      <w:r>
        <w:t xml:space="preserve"> zijn </w:t>
      </w:r>
      <w:r w:rsidRPr="00191278">
        <w:t>I</w:t>
      </w:r>
      <w:r w:rsidRPr="00C27217">
        <w:rPr>
          <w:rStyle w:val="Superscript"/>
        </w:rPr>
        <w:t>A</w:t>
      </w:r>
      <w:r w:rsidRPr="00191278">
        <w:t>i en I</w:t>
      </w:r>
      <w:r w:rsidRPr="00C27217">
        <w:rPr>
          <w:rStyle w:val="Superscript"/>
        </w:rPr>
        <w:t>B</w:t>
      </w:r>
      <w:r w:rsidRPr="00191278">
        <w:t>i.</w:t>
      </w:r>
    </w:p>
    <w:p w14:paraId="73C7C733" w14:textId="77777777" w:rsidR="00A02DEF" w:rsidRPr="00191278" w:rsidRDefault="00A02DEF" w:rsidP="00A02DEF">
      <w:pPr>
        <w:pStyle w:val="OpdrachtDeelvraag"/>
      </w:pPr>
      <w:r w:rsidRPr="00191278">
        <w:t>b</w:t>
      </w:r>
      <w:r w:rsidRPr="00191278">
        <w:tab/>
        <w:t xml:space="preserve">Is het mogelijk dat het kind </w:t>
      </w:r>
      <w:r>
        <w:t xml:space="preserve">dat is </w:t>
      </w:r>
      <w:r w:rsidRPr="00191278">
        <w:t xml:space="preserve">aangegeven met </w:t>
      </w:r>
      <w:r>
        <w:t>‘</w:t>
      </w:r>
      <w:r w:rsidRPr="00191278">
        <w:t>?</w:t>
      </w:r>
      <w:r>
        <w:t>’</w:t>
      </w:r>
      <w:r w:rsidRPr="00191278">
        <w:t xml:space="preserve"> bloedgroep 0 heeft? Zo</w:t>
      </w:r>
      <w:r>
        <w:t xml:space="preserve"> </w:t>
      </w:r>
      <w:r w:rsidRPr="00191278">
        <w:t>ja, hoe groot is deze kans?</w:t>
      </w:r>
    </w:p>
    <w:p w14:paraId="5231EB3C" w14:textId="77777777" w:rsidR="00A02DEF" w:rsidRPr="00191278" w:rsidRDefault="00A02DEF" w:rsidP="00A02DEF">
      <w:pPr>
        <w:pStyle w:val="OpdrachtAntwoord-regel"/>
      </w:pPr>
      <w:r>
        <w:t>Ja, het is mogelijk dat dit kind bloedgroep 0 heeft. De kans op een kind met</w:t>
      </w:r>
      <w:r w:rsidRPr="00191278">
        <w:t xml:space="preserve"> bloedgroep</w:t>
      </w:r>
      <w:r>
        <w:t> </w:t>
      </w:r>
      <w:r w:rsidRPr="00191278">
        <w:t>0</w:t>
      </w:r>
      <w:r>
        <w:t xml:space="preserve"> is 25%</w:t>
      </w:r>
      <w:r w:rsidRPr="00191278">
        <w:t>.</w:t>
      </w:r>
    </w:p>
    <w:p w14:paraId="601A3270" w14:textId="01085D4B" w:rsidR="00A02DEF" w:rsidRDefault="00A02DEF">
      <w:pPr>
        <w:tabs>
          <w:tab w:val="clear" w:pos="397"/>
          <w:tab w:val="clear" w:pos="794"/>
        </w:tabs>
        <w:spacing w:after="160" w:line="259" w:lineRule="auto"/>
        <w:rPr>
          <w:rFonts w:eastAsiaTheme="minorEastAsia"/>
          <w:szCs w:val="20"/>
        </w:rPr>
      </w:pPr>
      <w:r>
        <w:br w:type="page"/>
      </w:r>
    </w:p>
    <w:p w14:paraId="680DE420" w14:textId="77777777" w:rsidR="00A02DEF" w:rsidRPr="00191278" w:rsidRDefault="00A02DEF" w:rsidP="00A02DEF">
      <w:pPr>
        <w:pStyle w:val="OpdrachtNummer"/>
      </w:pPr>
      <w:r>
        <w:lastRenderedPageBreak/>
        <w:t>61</w:t>
      </w:r>
    </w:p>
    <w:p w14:paraId="77F59FF9" w14:textId="77777777" w:rsidR="00A02DEF" w:rsidRPr="00191278" w:rsidRDefault="00A02DEF" w:rsidP="00A02DEF">
      <w:pPr>
        <w:pStyle w:val="OpdrachtIntroductie"/>
      </w:pPr>
      <w:r w:rsidRPr="00191278">
        <w:t>Een onderzoeker wil weten of de genen voor de eigenschappen bladvorm en bloemkleur op hetzelfde chromosoom liggen. Hij kruist daarom een plant met gele bloemen en pijlvormige bladeren, met een plant met witte bloemen en ovale bladeren. De F</w:t>
      </w:r>
      <w:r w:rsidRPr="00C27217">
        <w:rPr>
          <w:rStyle w:val="Subscript"/>
        </w:rPr>
        <w:t>1</w:t>
      </w:r>
      <w:r w:rsidRPr="00191278">
        <w:t xml:space="preserve"> wordt verder gekruist door middel van zelfbestuiving. In de F</w:t>
      </w:r>
      <w:r w:rsidRPr="00C27217">
        <w:rPr>
          <w:rStyle w:val="Subscript"/>
        </w:rPr>
        <w:t>2</w:t>
      </w:r>
      <w:r w:rsidRPr="00191278">
        <w:t xml:space="preserve"> </w:t>
      </w:r>
      <w:r>
        <w:t>zijn er</w:t>
      </w:r>
      <w:r w:rsidRPr="00191278">
        <w:t xml:space="preserve"> 28 planten met gele bloemen en pijlvormige bladeren en 11 planten met witte bloemen en ovale bladeren.</w:t>
      </w:r>
    </w:p>
    <w:p w14:paraId="2507196E" w14:textId="77777777" w:rsidR="00A02DEF" w:rsidRPr="00191278" w:rsidRDefault="00A02DEF" w:rsidP="00A02DEF">
      <w:pPr>
        <w:pStyle w:val="OpdrachtDeelvraag"/>
      </w:pPr>
      <w:r w:rsidRPr="00191278">
        <w:t>a</w:t>
      </w:r>
      <w:r w:rsidRPr="00191278">
        <w:tab/>
        <w:t>Welke bloemkleur en welke bladvorm zijn dominant?</w:t>
      </w:r>
    </w:p>
    <w:p w14:paraId="1C67621C" w14:textId="77777777" w:rsidR="00A02DEF" w:rsidRPr="00191278" w:rsidRDefault="00A02DEF" w:rsidP="00A02DEF">
      <w:pPr>
        <w:pStyle w:val="OpdrachtAntwoord-regel"/>
      </w:pPr>
      <w:r>
        <w:t>G</w:t>
      </w:r>
      <w:r w:rsidRPr="00191278">
        <w:t>ele bloemen en pijlvormige bladeren</w:t>
      </w:r>
      <w:r>
        <w:t xml:space="preserve"> zijn dominant, </w:t>
      </w:r>
      <w:r w:rsidRPr="00191278">
        <w:t>want die komen vaker voor.</w:t>
      </w:r>
    </w:p>
    <w:p w14:paraId="452B9B25" w14:textId="77777777" w:rsidR="00A02DEF" w:rsidRPr="00191278" w:rsidRDefault="00A02DEF" w:rsidP="00A02DEF">
      <w:pPr>
        <w:pStyle w:val="OpdrachtDeelvraag"/>
      </w:pPr>
      <w:r w:rsidRPr="00191278">
        <w:t>b</w:t>
      </w:r>
      <w:r w:rsidRPr="00191278">
        <w:tab/>
        <w:t>Is hier sprake van gekoppelde of onafhankelijke overerving? Leg je antwoord uit.</w:t>
      </w:r>
    </w:p>
    <w:p w14:paraId="34EBC584" w14:textId="77777777" w:rsidR="00A02DEF" w:rsidRPr="00191278" w:rsidRDefault="00A02DEF" w:rsidP="00A02DEF">
      <w:pPr>
        <w:pStyle w:val="OpdrachtAntwoord-regel"/>
      </w:pPr>
      <w:r>
        <w:t>Er is sprake van g</w:t>
      </w:r>
      <w:r w:rsidRPr="00191278">
        <w:t>ekoppelde overerving</w:t>
      </w:r>
      <w:r>
        <w:t>,</w:t>
      </w:r>
      <w:r w:rsidRPr="00191278">
        <w:t xml:space="preserve"> want de varianten gele bloemen met ovale bladeren en witte bloemen met pijlvormige bladeren kom</w:t>
      </w:r>
      <w:r>
        <w:t>en</w:t>
      </w:r>
      <w:r w:rsidRPr="00191278">
        <w:t xml:space="preserve"> niet voor.</w:t>
      </w:r>
    </w:p>
    <w:p w14:paraId="54052215" w14:textId="77777777" w:rsidR="00A02DEF" w:rsidRDefault="00A02DEF" w:rsidP="00A02DEF">
      <w:pPr>
        <w:pStyle w:val="Tekst"/>
      </w:pPr>
    </w:p>
    <w:p w14:paraId="63F96441" w14:textId="77777777" w:rsidR="00A02DEF" w:rsidRPr="00191278" w:rsidRDefault="00A02DEF" w:rsidP="00A02DEF">
      <w:pPr>
        <w:pStyle w:val="OpdrachtNummer"/>
      </w:pPr>
      <w:r>
        <w:t>62</w:t>
      </w:r>
    </w:p>
    <w:p w14:paraId="71880FA4" w14:textId="456C0998" w:rsidR="00A02DEF" w:rsidRPr="00191278" w:rsidRDefault="00A02DEF" w:rsidP="00A02DEF">
      <w:pPr>
        <w:pStyle w:val="OpdrachtIntroductie"/>
      </w:pPr>
      <w:r w:rsidRPr="00191278">
        <w:t xml:space="preserve">Bij muizen is een gele vachtkleur dominant over een agouti, (donkere) vachtkleur. Het allel voor een gele vachtkleur wordt weergegeven met </w:t>
      </w:r>
      <w:r w:rsidR="004F6372">
        <w:t>R</w:t>
      </w:r>
      <w:r w:rsidRPr="00191278">
        <w:t xml:space="preserve"> en voor agouti met </w:t>
      </w:r>
      <w:r w:rsidR="004F6372">
        <w:t>r</w:t>
      </w:r>
      <w:r w:rsidRPr="00191278">
        <w:t>. Wanneer twee heterozygote gele muizen meerdere keren met elkaar worden gekruist ontstaat er een F</w:t>
      </w:r>
      <w:r w:rsidRPr="00C27217">
        <w:rPr>
          <w:rStyle w:val="Subscript"/>
        </w:rPr>
        <w:t>1</w:t>
      </w:r>
      <w:r w:rsidRPr="00191278">
        <w:t xml:space="preserve"> die bestaat uit 115 gele muizen en 59 agouti muizen.</w:t>
      </w:r>
    </w:p>
    <w:p w14:paraId="0BCCF45A" w14:textId="77777777" w:rsidR="00A02DEF" w:rsidRDefault="00A02DEF" w:rsidP="00A02DEF">
      <w:pPr>
        <w:pStyle w:val="OpdrachtDeelvraag"/>
      </w:pPr>
      <w:r>
        <w:t>a</w:t>
      </w:r>
      <w:r>
        <w:tab/>
        <w:t>Wat is d</w:t>
      </w:r>
      <w:r w:rsidRPr="00191278">
        <w:t xml:space="preserve">e verhouding </w:t>
      </w:r>
      <w:r>
        <w:t xml:space="preserve">van </w:t>
      </w:r>
      <w:r w:rsidRPr="00191278">
        <w:t>fenotype</w:t>
      </w:r>
      <w:r>
        <w:t>n</w:t>
      </w:r>
      <w:r w:rsidRPr="00191278">
        <w:t xml:space="preserve"> in </w:t>
      </w:r>
      <w:r>
        <w:t xml:space="preserve">de </w:t>
      </w:r>
      <w:r w:rsidRPr="00191278">
        <w:t>F</w:t>
      </w:r>
      <w:r w:rsidRPr="00C27217">
        <w:rPr>
          <w:rStyle w:val="Subscript"/>
        </w:rPr>
        <w:t>1</w:t>
      </w:r>
      <w:r w:rsidRPr="00130D09">
        <w:t>?</w:t>
      </w:r>
    </w:p>
    <w:p w14:paraId="50C6D837" w14:textId="77777777" w:rsidR="00A02DEF" w:rsidRDefault="00A02DEF" w:rsidP="00A02DEF">
      <w:pPr>
        <w:pStyle w:val="OpdrachtAntwoord-regel"/>
      </w:pPr>
      <w:r>
        <w:t>De verhouding van fenotypen in de F</w:t>
      </w:r>
      <w:r w:rsidRPr="00C27217">
        <w:rPr>
          <w:rStyle w:val="Subscript"/>
        </w:rPr>
        <w:t>1</w:t>
      </w:r>
      <w:r>
        <w:t xml:space="preserve"> = gele muizen : agouti muizen = 2 : 1.</w:t>
      </w:r>
    </w:p>
    <w:p w14:paraId="7761A6AB" w14:textId="77777777" w:rsidR="00A02DEF" w:rsidRPr="00191278" w:rsidRDefault="00A02DEF" w:rsidP="00A02DEF">
      <w:pPr>
        <w:pStyle w:val="OpdrachtDeelvraag"/>
      </w:pPr>
      <w:r>
        <w:t>b</w:t>
      </w:r>
      <w:r>
        <w:tab/>
      </w:r>
      <w:r w:rsidRPr="00191278">
        <w:t xml:space="preserve">Van welke </w:t>
      </w:r>
      <w:r>
        <w:t xml:space="preserve">speciale </w:t>
      </w:r>
      <w:r w:rsidRPr="00191278">
        <w:t>vorm van overerving is hier sprake?</w:t>
      </w:r>
    </w:p>
    <w:p w14:paraId="7843F583" w14:textId="0433D9C5" w:rsidR="00A02DEF" w:rsidRPr="00191278" w:rsidRDefault="00A02DEF" w:rsidP="00A02DEF">
      <w:pPr>
        <w:pStyle w:val="OpdrachtAntwoord-regel"/>
      </w:pPr>
      <w:r>
        <w:t xml:space="preserve">Uit de verhouding van de fenotypen kun je afleiden dat er </w:t>
      </w:r>
      <w:r w:rsidRPr="00191278">
        <w:t xml:space="preserve">sprake </w:t>
      </w:r>
      <w:r>
        <w:t xml:space="preserve">is </w:t>
      </w:r>
      <w:r w:rsidRPr="00191278">
        <w:t xml:space="preserve">van </w:t>
      </w:r>
      <w:r>
        <w:t xml:space="preserve">overerving met </w:t>
      </w:r>
      <w:r w:rsidRPr="00191278">
        <w:t>een letale factor</w:t>
      </w:r>
      <w:r>
        <w:t>. M</w:t>
      </w:r>
      <w:r w:rsidRPr="00191278">
        <w:t xml:space="preserve">uizen die homozygoot zijn </w:t>
      </w:r>
      <w:r w:rsidR="004F6372">
        <w:t>(RR)</w:t>
      </w:r>
      <w:r w:rsidRPr="00191278">
        <w:t xml:space="preserve"> sterven in een </w:t>
      </w:r>
      <w:r>
        <w:t xml:space="preserve">vroeg </w:t>
      </w:r>
      <w:r w:rsidRPr="00191278">
        <w:t>embryonaal stadium.</w:t>
      </w:r>
    </w:p>
    <w:p w14:paraId="622EAB7B" w14:textId="77777777" w:rsidR="00A02DEF" w:rsidRDefault="00A02DEF" w:rsidP="00A02DEF">
      <w:pPr>
        <w:pStyle w:val="Tekst"/>
      </w:pPr>
    </w:p>
    <w:p w14:paraId="3375887E" w14:textId="77777777" w:rsidR="00A02DEF" w:rsidRPr="00191278" w:rsidRDefault="00A02DEF" w:rsidP="00A02DEF">
      <w:pPr>
        <w:pStyle w:val="OpdrachtNummer"/>
      </w:pPr>
      <w:r>
        <w:t>63</w:t>
      </w:r>
    </w:p>
    <w:p w14:paraId="3F021873" w14:textId="77777777" w:rsidR="00A02DEF" w:rsidRPr="00191278" w:rsidRDefault="00A02DEF" w:rsidP="00A02DEF">
      <w:pPr>
        <w:pStyle w:val="OpdrachtIntroductie"/>
      </w:pPr>
      <w:r w:rsidRPr="00191278">
        <w:t>Bij konijnen is het allel voor een langharige vacht (A) dominant over een kortharige vacht (a), en het allel voor rechte oren (B) dominant over hangende oren (b). De eigenschappen erven gekoppeld over.</w:t>
      </w:r>
    </w:p>
    <w:p w14:paraId="4E70C2FA" w14:textId="77777777" w:rsidR="00A02DEF" w:rsidRPr="00191278" w:rsidRDefault="00A02DEF" w:rsidP="00A02DEF">
      <w:pPr>
        <w:pStyle w:val="OpdrachtIntroductie"/>
      </w:pPr>
      <w:r w:rsidRPr="00191278">
        <w:t xml:space="preserve">Een langharig </w:t>
      </w:r>
      <w:r>
        <w:t>manne</w:t>
      </w:r>
      <w:r w:rsidRPr="00191278">
        <w:t xml:space="preserve">tje met hangende oren wordt gekruist met een kortharig </w:t>
      </w:r>
      <w:r>
        <w:t>vrouw</w:t>
      </w:r>
      <w:r w:rsidRPr="00191278">
        <w:t>tje met rechte oren. Beide dieren zijn homozygoot</w:t>
      </w:r>
      <w:r>
        <w:t xml:space="preserve"> voor de eigenschappen</w:t>
      </w:r>
      <w:r w:rsidRPr="00191278">
        <w:t>. De nakomelingen uit de F</w:t>
      </w:r>
      <w:r w:rsidRPr="00C27217">
        <w:rPr>
          <w:rStyle w:val="Subscript"/>
        </w:rPr>
        <w:t>1</w:t>
      </w:r>
      <w:r>
        <w:t xml:space="preserve"> </w:t>
      </w:r>
      <w:r w:rsidRPr="00191278">
        <w:t>paren onderling en produceren zo de F</w:t>
      </w:r>
      <w:r w:rsidRPr="00C27217">
        <w:rPr>
          <w:rStyle w:val="Subscript"/>
        </w:rPr>
        <w:t>2</w:t>
      </w:r>
      <w:r w:rsidRPr="00191278">
        <w:t>.</w:t>
      </w:r>
    </w:p>
    <w:p w14:paraId="56F4CA6F" w14:textId="77777777" w:rsidR="00A02DEF" w:rsidRDefault="00A02DEF" w:rsidP="00A02DEF">
      <w:pPr>
        <w:pStyle w:val="OpdrachtDeelvraag"/>
      </w:pPr>
      <w:r w:rsidRPr="00191278">
        <w:t>a</w:t>
      </w:r>
      <w:r w:rsidRPr="00191278">
        <w:tab/>
        <w:t>Welke allelen zijn aan elkaar gekoppeld?</w:t>
      </w:r>
    </w:p>
    <w:p w14:paraId="0806E775" w14:textId="46B7F9F1" w:rsidR="00A02DEF" w:rsidRPr="00191278" w:rsidRDefault="00A02DEF" w:rsidP="00A02DEF">
      <w:pPr>
        <w:pStyle w:val="OpdrachtAntwoord-regel"/>
      </w:pPr>
      <w:r>
        <w:t xml:space="preserve">Bij de ouders heeft </w:t>
      </w:r>
      <w:r w:rsidR="00123657">
        <w:t xml:space="preserve">het </w:t>
      </w:r>
      <w:r>
        <w:t xml:space="preserve">mannetje </w:t>
      </w:r>
      <w:r w:rsidR="00474C3C" w:rsidRPr="00975349">
        <w:rPr>
          <w:position w:val="-20"/>
        </w:rPr>
        <w:object w:dxaOrig="440" w:dyaOrig="499" w14:anchorId="5FB26128">
          <v:shape id="_x0000_i1033" type="#_x0000_t75" style="width:17pt;height:27pt" o:ole="">
            <v:imagedata r:id="rId35" o:title=""/>
          </v:shape>
          <o:OLEObject Type="Embed" ProgID="Equation.DSMT4" ShapeID="_x0000_i1033" DrawAspect="Content" ObjectID="_1768123334" r:id="rId36"/>
        </w:object>
      </w:r>
      <w:r>
        <w:t xml:space="preserve"> en het vrouwtje </w:t>
      </w:r>
      <w:r w:rsidR="00474C3C" w:rsidRPr="00975349">
        <w:rPr>
          <w:position w:val="-20"/>
        </w:rPr>
        <w:object w:dxaOrig="440" w:dyaOrig="499" w14:anchorId="718419E6">
          <v:shape id="_x0000_i1034" type="#_x0000_t75" style="width:17pt;height:27pt" o:ole="">
            <v:imagedata r:id="rId37" o:title=""/>
          </v:shape>
          <o:OLEObject Type="Embed" ProgID="Equation.DSMT4" ShapeID="_x0000_i1034" DrawAspect="Content" ObjectID="_1768123335" r:id="rId38"/>
        </w:object>
      </w:r>
      <w:r>
        <w:t xml:space="preserve">. De allelen </w:t>
      </w:r>
      <w:r w:rsidRPr="00191278">
        <w:t xml:space="preserve">A </w:t>
      </w:r>
      <w:r>
        <w:t>e</w:t>
      </w:r>
      <w:r w:rsidRPr="00191278">
        <w:t xml:space="preserve">n b en a </w:t>
      </w:r>
      <w:r>
        <w:t>e</w:t>
      </w:r>
      <w:r w:rsidRPr="00191278">
        <w:t>n B</w:t>
      </w:r>
      <w:r>
        <w:t xml:space="preserve"> zijn dus aan elkaar gekoppeld.</w:t>
      </w:r>
    </w:p>
    <w:p w14:paraId="0BEA32E6" w14:textId="77777777" w:rsidR="00A02DEF" w:rsidRDefault="00A02DEF" w:rsidP="00A02DEF">
      <w:pPr>
        <w:pStyle w:val="OpdrachtDeelvraag"/>
      </w:pPr>
      <w:r w:rsidRPr="00191278">
        <w:t>b</w:t>
      </w:r>
      <w:r w:rsidRPr="00191278">
        <w:tab/>
        <w:t>Welke fenotype</w:t>
      </w:r>
      <w:r>
        <w:t>n</w:t>
      </w:r>
      <w:r w:rsidRPr="00191278">
        <w:t xml:space="preserve"> zul je aantreffen in de F</w:t>
      </w:r>
      <w:r w:rsidRPr="00C27217">
        <w:rPr>
          <w:rStyle w:val="Subscript"/>
        </w:rPr>
        <w:t>2</w:t>
      </w:r>
      <w:r w:rsidRPr="00191278">
        <w:t xml:space="preserve"> en in welke verhouding? Leg je antwoord uit met een kruisingsschema.</w:t>
      </w:r>
    </w:p>
    <w:p w14:paraId="32AF484B" w14:textId="69349C1D" w:rsidR="00A02DEF" w:rsidRPr="004F6372" w:rsidRDefault="00A02DEF" w:rsidP="00A02DEF">
      <w:pPr>
        <w:pStyle w:val="OpdrachtAntwoord-regel"/>
        <w:tabs>
          <w:tab w:val="clear" w:pos="1191"/>
          <w:tab w:val="left" w:pos="1418"/>
          <w:tab w:val="left" w:pos="2127"/>
          <w:tab w:val="left" w:pos="2977"/>
        </w:tabs>
      </w:pPr>
      <w:r w:rsidRPr="004F6372">
        <w:t>P</w:t>
      </w:r>
      <w:r w:rsidRPr="004F6372">
        <w:tab/>
      </w:r>
      <w:r w:rsidRPr="004F6372">
        <w:tab/>
      </w:r>
      <w:r w:rsidRPr="004F6372">
        <w:rPr>
          <w:rFonts w:cs="Arial"/>
        </w:rPr>
        <w:t xml:space="preserve">♀ </w:t>
      </w:r>
      <w:r w:rsidR="00474C3C" w:rsidRPr="00975349">
        <w:rPr>
          <w:position w:val="-20"/>
        </w:rPr>
        <w:object w:dxaOrig="440" w:dyaOrig="499" w14:anchorId="4FF9B20B">
          <v:shape id="_x0000_i1035" type="#_x0000_t75" style="width:17pt;height:27pt" o:ole="">
            <v:imagedata r:id="rId39" o:title=""/>
          </v:shape>
          <o:OLEObject Type="Embed" ProgID="Equation.DSMT4" ShapeID="_x0000_i1035" DrawAspect="Content" ObjectID="_1768123336" r:id="rId40"/>
        </w:object>
      </w:r>
      <w:r w:rsidRPr="004F6372">
        <w:tab/>
      </w:r>
      <w:r w:rsidRPr="004F6372">
        <w:rPr>
          <w:rFonts w:cs="Arial"/>
        </w:rPr>
        <w:t>×</w:t>
      </w:r>
      <w:r w:rsidRPr="004F6372">
        <w:tab/>
      </w:r>
      <w:r w:rsidRPr="004F6372">
        <w:rPr>
          <w:rFonts w:cs="Arial"/>
        </w:rPr>
        <w:t xml:space="preserve">♂ </w:t>
      </w:r>
      <w:r w:rsidR="00474C3C" w:rsidRPr="00975349">
        <w:rPr>
          <w:position w:val="-20"/>
        </w:rPr>
        <w:object w:dxaOrig="440" w:dyaOrig="499" w14:anchorId="1F031F08">
          <v:shape id="_x0000_i1036" type="#_x0000_t75" style="width:17pt;height:27pt" o:ole="">
            <v:imagedata r:id="rId41" o:title=""/>
          </v:shape>
          <o:OLEObject Type="Embed" ProgID="Equation.DSMT4" ShapeID="_x0000_i1036" DrawAspect="Content" ObjectID="_1768123337" r:id="rId42"/>
        </w:object>
      </w:r>
    </w:p>
    <w:p w14:paraId="09753B91" w14:textId="77777777" w:rsidR="00A02DEF" w:rsidRPr="004F6372" w:rsidRDefault="00A02DEF" w:rsidP="00A02DEF">
      <w:pPr>
        <w:pStyle w:val="OpdrachtAntwoord-regel"/>
        <w:tabs>
          <w:tab w:val="clear" w:pos="1191"/>
          <w:tab w:val="left" w:pos="1418"/>
          <w:tab w:val="left" w:pos="2127"/>
          <w:tab w:val="left" w:pos="2977"/>
        </w:tabs>
      </w:pPr>
      <w:r w:rsidRPr="004F6372">
        <w:t>geslachtscel</w:t>
      </w:r>
      <w:r w:rsidRPr="004F6372">
        <w:tab/>
      </w:r>
      <w:r w:rsidRPr="004F6372">
        <w:rPr>
          <w:u w:val="single"/>
        </w:rPr>
        <w:t>aB</w:t>
      </w:r>
      <w:r w:rsidRPr="004F6372">
        <w:tab/>
      </w:r>
      <w:r w:rsidRPr="004F6372">
        <w:tab/>
      </w:r>
      <w:r w:rsidRPr="004F6372">
        <w:rPr>
          <w:u w:val="single"/>
        </w:rPr>
        <w:t>Ab</w:t>
      </w:r>
    </w:p>
    <w:p w14:paraId="717AE6BD" w14:textId="3323DBBE" w:rsidR="00A02DEF" w:rsidRDefault="00A02DEF" w:rsidP="00A02DEF">
      <w:pPr>
        <w:pStyle w:val="OpdrachtAntwoord-regel"/>
        <w:tabs>
          <w:tab w:val="clear" w:pos="1191"/>
          <w:tab w:val="left" w:pos="1418"/>
          <w:tab w:val="left" w:pos="2127"/>
          <w:tab w:val="left" w:pos="2977"/>
        </w:tabs>
      </w:pPr>
      <w:r w:rsidRPr="00490A19">
        <w:t>F</w:t>
      </w:r>
      <w:r w:rsidRPr="00C27217">
        <w:rPr>
          <w:rStyle w:val="Subscript"/>
        </w:rPr>
        <w:t>1</w:t>
      </w:r>
      <w:r w:rsidRPr="00490A19">
        <w:tab/>
      </w:r>
      <w:r w:rsidRPr="00490A19">
        <w:tab/>
      </w:r>
      <w:r w:rsidRPr="00490A19">
        <w:rPr>
          <w:rFonts w:cs="Arial"/>
        </w:rPr>
        <w:t xml:space="preserve">♀ </w:t>
      </w:r>
      <w:r w:rsidR="00474C3C" w:rsidRPr="00975349">
        <w:rPr>
          <w:position w:val="-20"/>
        </w:rPr>
        <w:object w:dxaOrig="440" w:dyaOrig="499" w14:anchorId="317ABE8A">
          <v:shape id="_x0000_i1037" type="#_x0000_t75" style="width:17pt;height:27pt" o:ole="">
            <v:imagedata r:id="rId43" o:title=""/>
          </v:shape>
          <o:OLEObject Type="Embed" ProgID="Equation.DSMT4" ShapeID="_x0000_i1037" DrawAspect="Content" ObjectID="_1768123338" r:id="rId44"/>
        </w:object>
      </w:r>
      <w:r>
        <w:rPr>
          <w:rFonts w:cs="Arial"/>
        </w:rPr>
        <w:tab/>
        <w:t>×</w:t>
      </w:r>
      <w:r>
        <w:rPr>
          <w:rFonts w:cs="Arial"/>
        </w:rPr>
        <w:tab/>
      </w:r>
      <w:r w:rsidRPr="00490A19">
        <w:rPr>
          <w:rFonts w:cs="Arial"/>
        </w:rPr>
        <w:t>♂</w:t>
      </w:r>
      <w:r>
        <w:rPr>
          <w:rFonts w:cs="Arial"/>
        </w:rPr>
        <w:t xml:space="preserve"> </w:t>
      </w:r>
      <w:r w:rsidR="00474C3C" w:rsidRPr="00975349">
        <w:rPr>
          <w:position w:val="-20"/>
        </w:rPr>
        <w:object w:dxaOrig="440" w:dyaOrig="499" w14:anchorId="1845ADEF">
          <v:shape id="_x0000_i1038" type="#_x0000_t75" style="width:17pt;height:27pt" o:ole="">
            <v:imagedata r:id="rId45" o:title=""/>
          </v:shape>
          <o:OLEObject Type="Embed" ProgID="Equation.DSMT4" ShapeID="_x0000_i1038" DrawAspect="Content" ObjectID="_1768123339" r:id="rId46"/>
        </w:object>
      </w:r>
    </w:p>
    <w:p w14:paraId="0ADFEDA7" w14:textId="77777777" w:rsidR="00A02DEF" w:rsidRPr="00191278" w:rsidRDefault="00A02DEF" w:rsidP="00A02DEF">
      <w:pPr>
        <w:pStyle w:val="OpdrachtAntwoord-regel"/>
      </w:pPr>
      <w:r w:rsidRPr="00191278">
        <w:t>F</w:t>
      </w:r>
      <w:r w:rsidRPr="00C27217">
        <w:rPr>
          <w:rStyle w:val="Subscript"/>
        </w:rPr>
        <w:t>2</w:t>
      </w:r>
    </w:p>
    <w:tbl>
      <w:tblPr>
        <w:tblStyle w:val="TableGrid"/>
        <w:tblW w:w="0" w:type="auto"/>
        <w:tblInd w:w="794" w:type="dxa"/>
        <w:tblLook w:val="04A0" w:firstRow="1" w:lastRow="0" w:firstColumn="1" w:lastColumn="0" w:noHBand="0" w:noVBand="1"/>
      </w:tblPr>
      <w:tblGrid>
        <w:gridCol w:w="619"/>
        <w:gridCol w:w="709"/>
        <w:gridCol w:w="708"/>
      </w:tblGrid>
      <w:tr w:rsidR="00A02DEF" w:rsidRPr="00191278" w14:paraId="25671391" w14:textId="77777777" w:rsidTr="00A02DEF">
        <w:tc>
          <w:tcPr>
            <w:tcW w:w="619" w:type="dxa"/>
            <w:tcBorders>
              <w:tl2br w:val="single" w:sz="4" w:space="0" w:color="auto"/>
            </w:tcBorders>
          </w:tcPr>
          <w:p w14:paraId="674F37CD" w14:textId="77777777" w:rsidR="00A02DEF" w:rsidRDefault="00A02DEF" w:rsidP="00A02DEF">
            <w:pPr>
              <w:pStyle w:val="AntwoordTabeltekst"/>
              <w:rPr>
                <w:lang w:bidi="he-IL"/>
              </w:rPr>
            </w:pPr>
            <w:r>
              <w:rPr>
                <w:lang w:bidi="he-IL"/>
              </w:rPr>
              <w:tab/>
            </w:r>
            <w:r w:rsidRPr="00191278">
              <w:rPr>
                <w:lang w:bidi="he-IL"/>
              </w:rPr>
              <w:t>♀</w:t>
            </w:r>
          </w:p>
          <w:p w14:paraId="4BACDF0F" w14:textId="651CABF5" w:rsidR="00A02DEF" w:rsidRPr="00C27217" w:rsidRDefault="00A02DEF" w:rsidP="00A02DEF">
            <w:pPr>
              <w:pStyle w:val="AntwoordTabeltekst"/>
            </w:pPr>
            <w:r w:rsidRPr="00191278">
              <w:rPr>
                <w:lang w:bidi="he-IL"/>
              </w:rPr>
              <w:t>♂</w:t>
            </w:r>
          </w:p>
        </w:tc>
        <w:tc>
          <w:tcPr>
            <w:tcW w:w="709" w:type="dxa"/>
          </w:tcPr>
          <w:p w14:paraId="41F60F8D" w14:textId="77777777" w:rsidR="00A02DEF" w:rsidRPr="00474C3C" w:rsidRDefault="00A02DEF" w:rsidP="00A02DEF">
            <w:pPr>
              <w:pStyle w:val="AntwoordTabeltekst"/>
              <w:rPr>
                <w:u w:val="single"/>
              </w:rPr>
            </w:pPr>
            <w:r w:rsidRPr="00474C3C">
              <w:rPr>
                <w:u w:val="single"/>
              </w:rPr>
              <w:t>Ab</w:t>
            </w:r>
          </w:p>
        </w:tc>
        <w:tc>
          <w:tcPr>
            <w:tcW w:w="708" w:type="dxa"/>
          </w:tcPr>
          <w:p w14:paraId="17BF6A8B" w14:textId="77777777" w:rsidR="00A02DEF" w:rsidRPr="00474C3C" w:rsidRDefault="00A02DEF" w:rsidP="00A02DEF">
            <w:pPr>
              <w:pStyle w:val="AntwoordTabeltekst"/>
              <w:rPr>
                <w:u w:val="single"/>
              </w:rPr>
            </w:pPr>
            <w:r w:rsidRPr="00474C3C">
              <w:rPr>
                <w:u w:val="single"/>
              </w:rPr>
              <w:t>aB</w:t>
            </w:r>
          </w:p>
        </w:tc>
      </w:tr>
      <w:tr w:rsidR="00A02DEF" w:rsidRPr="00191278" w14:paraId="02853117" w14:textId="77777777" w:rsidTr="00A02DEF">
        <w:tc>
          <w:tcPr>
            <w:tcW w:w="619" w:type="dxa"/>
          </w:tcPr>
          <w:p w14:paraId="7E665692" w14:textId="77777777" w:rsidR="00A02DEF" w:rsidRPr="00123657" w:rsidRDefault="00A02DEF" w:rsidP="00A02DEF">
            <w:pPr>
              <w:pStyle w:val="AntwoordTabeltekst"/>
              <w:rPr>
                <w:u w:val="single"/>
              </w:rPr>
            </w:pPr>
            <w:r w:rsidRPr="00123657">
              <w:rPr>
                <w:u w:val="single"/>
              </w:rPr>
              <w:t>Ab</w:t>
            </w:r>
          </w:p>
        </w:tc>
        <w:tc>
          <w:tcPr>
            <w:tcW w:w="709" w:type="dxa"/>
          </w:tcPr>
          <w:p w14:paraId="37142862" w14:textId="0ACAD5D6" w:rsidR="00A02DEF" w:rsidRPr="00CD0540" w:rsidRDefault="00A02DEF" w:rsidP="00A02DEF">
            <w:pPr>
              <w:pStyle w:val="AntwoordTabeltekst"/>
            </w:pPr>
            <w:r w:rsidRPr="00975349">
              <w:rPr>
                <w:position w:val="-20"/>
              </w:rPr>
              <w:object w:dxaOrig="440" w:dyaOrig="499" w14:anchorId="47E13EFF">
                <v:shape id="_x0000_i1039" type="#_x0000_t75" style="width:17pt;height:27pt" o:ole="">
                  <v:imagedata r:id="rId47" o:title=""/>
                </v:shape>
                <o:OLEObject Type="Embed" ProgID="Equation.DSMT4" ShapeID="_x0000_i1039" DrawAspect="Content" ObjectID="_1768123340" r:id="rId48"/>
              </w:object>
            </w:r>
          </w:p>
        </w:tc>
        <w:tc>
          <w:tcPr>
            <w:tcW w:w="708" w:type="dxa"/>
          </w:tcPr>
          <w:p w14:paraId="1B5E0F7F" w14:textId="2B5795CC" w:rsidR="00A02DEF" w:rsidRPr="00CD0540" w:rsidRDefault="00474C3C" w:rsidP="00A02DEF">
            <w:pPr>
              <w:pStyle w:val="AntwoordTabeltekst"/>
            </w:pPr>
            <w:r w:rsidRPr="00975349">
              <w:rPr>
                <w:position w:val="-20"/>
              </w:rPr>
              <w:object w:dxaOrig="440" w:dyaOrig="499" w14:anchorId="18427015">
                <v:shape id="_x0000_i1040" type="#_x0000_t75" style="width:17pt;height:27pt" o:ole="">
                  <v:imagedata r:id="rId49" o:title=""/>
                </v:shape>
                <o:OLEObject Type="Embed" ProgID="Equation.DSMT4" ShapeID="_x0000_i1040" DrawAspect="Content" ObjectID="_1768123341" r:id="rId50"/>
              </w:object>
            </w:r>
          </w:p>
        </w:tc>
      </w:tr>
      <w:tr w:rsidR="00A02DEF" w:rsidRPr="00191278" w14:paraId="7D1EC358" w14:textId="77777777" w:rsidTr="00A02DEF">
        <w:tc>
          <w:tcPr>
            <w:tcW w:w="619" w:type="dxa"/>
          </w:tcPr>
          <w:p w14:paraId="4AB8EA70" w14:textId="77777777" w:rsidR="00A02DEF" w:rsidRPr="00123657" w:rsidRDefault="00A02DEF" w:rsidP="00A02DEF">
            <w:pPr>
              <w:pStyle w:val="AntwoordTabeltekst"/>
              <w:rPr>
                <w:u w:val="single"/>
              </w:rPr>
            </w:pPr>
            <w:r w:rsidRPr="00123657">
              <w:rPr>
                <w:u w:val="single"/>
              </w:rPr>
              <w:t>aB</w:t>
            </w:r>
          </w:p>
        </w:tc>
        <w:tc>
          <w:tcPr>
            <w:tcW w:w="709" w:type="dxa"/>
          </w:tcPr>
          <w:p w14:paraId="3306B58A" w14:textId="4E4D8C44" w:rsidR="00A02DEF" w:rsidRPr="00CD0540" w:rsidRDefault="00A02DEF" w:rsidP="00A02DEF">
            <w:pPr>
              <w:pStyle w:val="AntwoordTabeltekst"/>
            </w:pPr>
            <w:r w:rsidRPr="00975349">
              <w:rPr>
                <w:position w:val="-20"/>
              </w:rPr>
              <w:object w:dxaOrig="440" w:dyaOrig="499" w14:anchorId="6B95AE65">
                <v:shape id="_x0000_i1041" type="#_x0000_t75" style="width:17pt;height:27pt" o:ole="">
                  <v:imagedata r:id="rId51" o:title=""/>
                </v:shape>
                <o:OLEObject Type="Embed" ProgID="Equation.DSMT4" ShapeID="_x0000_i1041" DrawAspect="Content" ObjectID="_1768123342" r:id="rId52"/>
              </w:object>
            </w:r>
          </w:p>
        </w:tc>
        <w:tc>
          <w:tcPr>
            <w:tcW w:w="708" w:type="dxa"/>
          </w:tcPr>
          <w:p w14:paraId="236F3A5D" w14:textId="496DA543" w:rsidR="00A02DEF" w:rsidRPr="00CD0540" w:rsidRDefault="00A02DEF" w:rsidP="00A02DEF">
            <w:pPr>
              <w:pStyle w:val="AntwoordTabeltekst"/>
            </w:pPr>
            <w:r w:rsidRPr="00975349">
              <w:rPr>
                <w:position w:val="-20"/>
              </w:rPr>
              <w:object w:dxaOrig="440" w:dyaOrig="499" w14:anchorId="5A9ACC0F">
                <v:shape id="_x0000_i1042" type="#_x0000_t75" style="width:17pt;height:27pt" o:ole="">
                  <v:imagedata r:id="rId53" o:title=""/>
                </v:shape>
                <o:OLEObject Type="Embed" ProgID="Equation.DSMT4" ShapeID="_x0000_i1042" DrawAspect="Content" ObjectID="_1768123343" r:id="rId54"/>
              </w:object>
            </w:r>
          </w:p>
        </w:tc>
      </w:tr>
    </w:tbl>
    <w:p w14:paraId="46761913" w14:textId="77777777" w:rsidR="00A02DEF" w:rsidRPr="00191278" w:rsidRDefault="00A02DEF" w:rsidP="00A02DEF">
      <w:pPr>
        <w:pStyle w:val="OpdrachtAntwoord-regel"/>
      </w:pPr>
      <w:r w:rsidRPr="00191278">
        <w:t xml:space="preserve">De </w:t>
      </w:r>
      <w:r>
        <w:t xml:space="preserve">verschillende </w:t>
      </w:r>
      <w:r w:rsidRPr="00191278">
        <w:t xml:space="preserve">fenotypen </w:t>
      </w:r>
      <w:r>
        <w:t>komen voor in de volgende verhoudingen:</w:t>
      </w:r>
    </w:p>
    <w:p w14:paraId="3BACC3C5" w14:textId="77777777" w:rsidR="00A02DEF" w:rsidRPr="00191278" w:rsidRDefault="00A02DEF" w:rsidP="00A02DEF">
      <w:pPr>
        <w:pStyle w:val="OpdrachtAntwoord-regel"/>
        <w:tabs>
          <w:tab w:val="left" w:pos="4111"/>
        </w:tabs>
      </w:pPr>
      <w:r w:rsidRPr="00191278">
        <w:t>•</w:t>
      </w:r>
      <w:r w:rsidRPr="00191278">
        <w:tab/>
        <w:t>langharig en hangende oren</w:t>
      </w:r>
      <w:r w:rsidRPr="00191278">
        <w:tab/>
      </w:r>
      <w:r>
        <w:t>1 of 25%</w:t>
      </w:r>
    </w:p>
    <w:p w14:paraId="6DDF3C8C" w14:textId="77777777" w:rsidR="00A02DEF" w:rsidRPr="00191278" w:rsidRDefault="00A02DEF" w:rsidP="00A02DEF">
      <w:pPr>
        <w:pStyle w:val="OpdrachtAntwoord-regel"/>
        <w:tabs>
          <w:tab w:val="left" w:pos="4111"/>
        </w:tabs>
      </w:pPr>
      <w:r w:rsidRPr="00191278">
        <w:t>•</w:t>
      </w:r>
      <w:r w:rsidRPr="00191278">
        <w:tab/>
        <w:t xml:space="preserve">langharig en </w:t>
      </w:r>
      <w:r>
        <w:t xml:space="preserve">rechte </w:t>
      </w:r>
      <w:r w:rsidRPr="00191278">
        <w:t>oren</w:t>
      </w:r>
      <w:r w:rsidRPr="00191278">
        <w:tab/>
      </w:r>
      <w:r>
        <w:t>2 of 50%</w:t>
      </w:r>
    </w:p>
    <w:p w14:paraId="2D6C7257" w14:textId="08773A82" w:rsidR="00553991" w:rsidRPr="000B4B17" w:rsidRDefault="00A02DEF" w:rsidP="00A02DEF">
      <w:pPr>
        <w:pStyle w:val="OpdrachtAntwoord-regel"/>
        <w:tabs>
          <w:tab w:val="left" w:pos="4111"/>
        </w:tabs>
      </w:pPr>
      <w:r w:rsidRPr="00191278">
        <w:t>•</w:t>
      </w:r>
      <w:r w:rsidRPr="00191278">
        <w:tab/>
        <w:t xml:space="preserve">kortharig en </w:t>
      </w:r>
      <w:r>
        <w:t xml:space="preserve">rechte </w:t>
      </w:r>
      <w:r w:rsidRPr="00191278">
        <w:t>oren</w:t>
      </w:r>
      <w:r w:rsidRPr="00191278">
        <w:tab/>
      </w:r>
      <w:r>
        <w:t>1 of 25%</w:t>
      </w:r>
      <w:r w:rsidR="00553991">
        <w:br w:type="page"/>
      </w:r>
    </w:p>
    <w:p w14:paraId="1787070E" w14:textId="3555785A" w:rsidR="00553991" w:rsidRDefault="00553991" w:rsidP="007348B3">
      <w:pPr>
        <w:pStyle w:val="ParagraafSubtitel"/>
      </w:pPr>
      <w:r w:rsidRPr="005B6A7F">
        <w:lastRenderedPageBreak/>
        <w:t>Context</w:t>
      </w:r>
      <w:r>
        <w:tab/>
      </w:r>
      <w:r w:rsidR="001E764F">
        <w:t>Een stamceltransplantatie</w:t>
      </w:r>
    </w:p>
    <w:p w14:paraId="03C08393" w14:textId="5A753A1E" w:rsidR="00553991" w:rsidRDefault="001E764F" w:rsidP="0066169A">
      <w:pPr>
        <w:pStyle w:val="OpdrachtNummer"/>
      </w:pPr>
      <w:r>
        <w:t>6</w:t>
      </w:r>
      <w:r w:rsidR="000B4B17">
        <w:t>4</w:t>
      </w:r>
    </w:p>
    <w:p w14:paraId="764F86AE" w14:textId="77777777" w:rsidR="001E764F" w:rsidRPr="00191278" w:rsidRDefault="001E764F" w:rsidP="001E764F">
      <w:pPr>
        <w:pStyle w:val="OpdrachtIntroductie"/>
      </w:pPr>
      <w:r>
        <w:t xml:space="preserve">Van </w:t>
      </w:r>
      <w:r w:rsidRPr="00191278">
        <w:t xml:space="preserve">Derek </w:t>
      </w:r>
      <w:r>
        <w:t xml:space="preserve">en </w:t>
      </w:r>
      <w:r w:rsidRPr="00191278">
        <w:t>Liam wordt de bloedgroep bepaald</w:t>
      </w:r>
      <w:r>
        <w:t xml:space="preserve">. </w:t>
      </w:r>
      <w:r w:rsidRPr="00191278">
        <w:t>Derek heeft bloedgroep 0</w:t>
      </w:r>
      <w:r>
        <w:t xml:space="preserve"> en</w:t>
      </w:r>
      <w:r w:rsidRPr="00191278">
        <w:t xml:space="preserve"> Liam heeft bloedgroep A.</w:t>
      </w:r>
    </w:p>
    <w:p w14:paraId="63EEAC0F" w14:textId="77777777" w:rsidR="001E764F" w:rsidRPr="00191278" w:rsidRDefault="001E764F" w:rsidP="001E764F">
      <w:pPr>
        <w:pStyle w:val="OpdrachtDeelvraag"/>
      </w:pPr>
      <w:r w:rsidRPr="00191278">
        <w:t>a</w:t>
      </w:r>
      <w:r w:rsidRPr="00191278">
        <w:tab/>
        <w:t xml:space="preserve">Wat zijn de </w:t>
      </w:r>
      <w:r>
        <w:t xml:space="preserve">mogelijke </w:t>
      </w:r>
      <w:r w:rsidRPr="00191278">
        <w:t>genotypen van Liam en Derek?</w:t>
      </w:r>
    </w:p>
    <w:p w14:paraId="564B9630" w14:textId="77777777" w:rsidR="001E764F" w:rsidRPr="00191278" w:rsidRDefault="001E764F" w:rsidP="001E764F">
      <w:pPr>
        <w:pStyle w:val="OpdrachtAntwoord-regel"/>
      </w:pPr>
      <w:r w:rsidRPr="00191278">
        <w:t>D</w:t>
      </w:r>
      <w:r>
        <w:t>e</w:t>
      </w:r>
      <w:r w:rsidRPr="00191278">
        <w:t>r</w:t>
      </w:r>
      <w:r>
        <w:t>e</w:t>
      </w:r>
      <w:r w:rsidRPr="00191278">
        <w:t>k</w:t>
      </w:r>
      <w:r>
        <w:t xml:space="preserve"> heeft genotype </w:t>
      </w:r>
      <w:r w:rsidRPr="00191278">
        <w:t xml:space="preserve">ii en </w:t>
      </w:r>
      <w:r>
        <w:t xml:space="preserve">Liam heeft </w:t>
      </w:r>
      <w:r w:rsidRPr="00191278">
        <w:t>I</w:t>
      </w:r>
      <w:r w:rsidRPr="00C27217">
        <w:rPr>
          <w:rStyle w:val="Superscript"/>
        </w:rPr>
        <w:t>A</w:t>
      </w:r>
      <w:r w:rsidRPr="00191278">
        <w:t>i of I</w:t>
      </w:r>
      <w:r w:rsidRPr="00C27217">
        <w:rPr>
          <w:rStyle w:val="Superscript"/>
        </w:rPr>
        <w:t>A</w:t>
      </w:r>
      <w:r w:rsidRPr="00191278">
        <w:t>I</w:t>
      </w:r>
      <w:r w:rsidRPr="00C27217">
        <w:rPr>
          <w:rStyle w:val="Superscript"/>
        </w:rPr>
        <w:t>A</w:t>
      </w:r>
      <w:r w:rsidRPr="00191278">
        <w:t>.</w:t>
      </w:r>
    </w:p>
    <w:p w14:paraId="2CCD8801" w14:textId="77777777" w:rsidR="001E764F" w:rsidRPr="00191278" w:rsidRDefault="001E764F" w:rsidP="001E764F">
      <w:pPr>
        <w:pStyle w:val="OpdrachtDeelvraag"/>
      </w:pPr>
      <w:r>
        <w:t>b</w:t>
      </w:r>
      <w:r>
        <w:tab/>
        <w:t xml:space="preserve">De </w:t>
      </w:r>
      <w:r w:rsidRPr="00191278">
        <w:t>ouders van Liam en Derek hebben ook bloedgroep A.</w:t>
      </w:r>
    </w:p>
    <w:p w14:paraId="63E75CA9" w14:textId="77777777" w:rsidR="001E764F" w:rsidRPr="00191278" w:rsidRDefault="001E764F" w:rsidP="001E764F">
      <w:pPr>
        <w:pStyle w:val="OpdrachtDeelvraag-vervolg"/>
      </w:pPr>
      <w:r w:rsidRPr="00191278">
        <w:t>Kun je met zekerheid zeggen welk genotype de ouders hebben? Leg je antwoord uit.</w:t>
      </w:r>
    </w:p>
    <w:p w14:paraId="3DDAB87B" w14:textId="77777777" w:rsidR="001E764F" w:rsidRPr="00191278" w:rsidRDefault="001E764F" w:rsidP="001E764F">
      <w:pPr>
        <w:pStyle w:val="OpdrachtAntwoord-regel"/>
      </w:pPr>
      <w:r w:rsidRPr="00191278">
        <w:t>Beide ouders hebben I</w:t>
      </w:r>
      <w:r w:rsidRPr="00C27217">
        <w:rPr>
          <w:rStyle w:val="Superscript"/>
        </w:rPr>
        <w:t>A</w:t>
      </w:r>
      <w:r w:rsidRPr="00191278">
        <w:t>i, want Derek</w:t>
      </w:r>
      <w:r>
        <w:t xml:space="preserve"> heeft bloedgroep 0 (ii)</w:t>
      </w:r>
      <w:r w:rsidRPr="00191278">
        <w:t>.</w:t>
      </w:r>
      <w:r>
        <w:t xml:space="preserve"> Hij heeft van elke ouder het allel i geërfd.</w:t>
      </w:r>
    </w:p>
    <w:p w14:paraId="0AE40E8B" w14:textId="77777777" w:rsidR="001E764F" w:rsidRDefault="001E764F" w:rsidP="001E764F">
      <w:pPr>
        <w:pStyle w:val="Tekst"/>
      </w:pPr>
    </w:p>
    <w:p w14:paraId="6A0EA563" w14:textId="77777777" w:rsidR="001E764F" w:rsidRPr="00191278" w:rsidRDefault="001E764F" w:rsidP="001E764F">
      <w:pPr>
        <w:pStyle w:val="OpdrachtNummer"/>
      </w:pPr>
      <w:r>
        <w:t>65</w:t>
      </w:r>
    </w:p>
    <w:p w14:paraId="4EEBBE53" w14:textId="77777777" w:rsidR="001E764F" w:rsidRPr="00191278" w:rsidRDefault="001E764F" w:rsidP="001E764F">
      <w:pPr>
        <w:pStyle w:val="OpdrachtIntroductie"/>
      </w:pPr>
      <w:r w:rsidRPr="00191278">
        <w:t>Je HLA-type wordt bepaald door meerdere genen die gekoppeld overerven. Zo liggen de genen voor HLA-A, HLA-B en HLA-DR allemaal op chromosoom</w:t>
      </w:r>
      <w:r>
        <w:t> </w:t>
      </w:r>
      <w:r w:rsidRPr="00191278">
        <w:t>6. Welk allel je hebt voor het HLA-gen wordt aangegeven met een cijfer</w:t>
      </w:r>
      <w:r>
        <w:t>.</w:t>
      </w:r>
      <w:r w:rsidRPr="00191278">
        <w:t xml:space="preserve"> </w:t>
      </w:r>
      <w:r>
        <w:t xml:space="preserve">Je hebt </w:t>
      </w:r>
      <w:r w:rsidRPr="00191278">
        <w:t>bijvoorbeeld de allelen HLA-A1, HLA-B6</w:t>
      </w:r>
      <w:r>
        <w:t>, enzovoort</w:t>
      </w:r>
      <w:r w:rsidRPr="00191278">
        <w:t>.</w:t>
      </w:r>
    </w:p>
    <w:p w14:paraId="44F15D8E" w14:textId="77777777" w:rsidR="001E764F" w:rsidRDefault="001E764F" w:rsidP="001E764F">
      <w:pPr>
        <w:pStyle w:val="OpdrachtIntroductie"/>
      </w:pPr>
      <w:r w:rsidRPr="00191278">
        <w:t>In afbeelding</w:t>
      </w:r>
      <w:r>
        <w:t> 41</w:t>
      </w:r>
      <w:r w:rsidRPr="00191278">
        <w:t xml:space="preserve"> zie je de HLA-type</w:t>
      </w:r>
      <w:r>
        <w:t>n</w:t>
      </w:r>
      <w:r w:rsidRPr="00191278">
        <w:t xml:space="preserve"> van Derek en zijn ouders weergegeven.</w:t>
      </w:r>
    </w:p>
    <w:p w14:paraId="7A9EDD89" w14:textId="77777777" w:rsidR="001E764F" w:rsidRPr="00191278" w:rsidRDefault="001E764F" w:rsidP="001E764F">
      <w:pPr>
        <w:pStyle w:val="OpdrachtDeelvraag"/>
      </w:pPr>
      <w:r w:rsidRPr="00191278">
        <w:t>a</w:t>
      </w:r>
      <w:r w:rsidRPr="00191278">
        <w:tab/>
        <w:t xml:space="preserve">Welke mogelijke genotypen kan Liam hebben? Leg je antwoord uit </w:t>
      </w:r>
      <w:r>
        <w:t>m</w:t>
      </w:r>
      <w:r w:rsidRPr="00191278">
        <w:t>et een kruisingsschema.</w:t>
      </w:r>
    </w:p>
    <w:p w14:paraId="3BA5BF84" w14:textId="768DE400" w:rsidR="001E764F" w:rsidRPr="00907729" w:rsidRDefault="001E764F" w:rsidP="004B55C4">
      <w:pPr>
        <w:pStyle w:val="OpdrachtAntwoord-regel"/>
        <w:tabs>
          <w:tab w:val="clear" w:pos="1191"/>
          <w:tab w:val="left" w:pos="1701"/>
        </w:tabs>
      </w:pPr>
      <w:r w:rsidRPr="00907729">
        <w:t>P</w:t>
      </w:r>
      <w:r w:rsidRPr="00907729">
        <w:tab/>
      </w:r>
      <w:r w:rsidRPr="00907729">
        <w:tab/>
      </w:r>
      <w:r w:rsidRPr="004F6372">
        <w:rPr>
          <w:rFonts w:cs="Arial"/>
        </w:rPr>
        <w:t>♂</w:t>
      </w:r>
      <w:r w:rsidRPr="00907729">
        <w:t xml:space="preserve"> </w:t>
      </w:r>
      <w:r w:rsidR="00C723CA" w:rsidRPr="003D5AAA">
        <w:rPr>
          <w:position w:val="-42"/>
          <w:lang w:val="en-US"/>
        </w:rPr>
        <w:object w:dxaOrig="1420" w:dyaOrig="940" w14:anchorId="150D254B">
          <v:shape id="_x0000_i1043" type="#_x0000_t75" style="width:1in;height:45.5pt" o:ole="">
            <v:imagedata r:id="rId55" o:title=""/>
          </v:shape>
          <o:OLEObject Type="Embed" ProgID="Equation.DSMT4" ShapeID="_x0000_i1043" DrawAspect="Content" ObjectID="_1768123344" r:id="rId56"/>
        </w:object>
      </w:r>
      <w:r w:rsidRPr="00907729">
        <w:tab/>
      </w:r>
      <w:r w:rsidRPr="00907729">
        <w:rPr>
          <w:rFonts w:cs="Arial"/>
        </w:rPr>
        <w:t>×</w:t>
      </w:r>
      <w:r w:rsidRPr="00907729">
        <w:tab/>
      </w:r>
      <w:r w:rsidRPr="00907729">
        <w:rPr>
          <w:rFonts w:cs="Arial"/>
        </w:rPr>
        <w:t>♀</w:t>
      </w:r>
      <w:r w:rsidRPr="00907729">
        <w:t xml:space="preserve"> </w:t>
      </w:r>
      <w:r w:rsidR="00C723CA" w:rsidRPr="003D5AAA">
        <w:rPr>
          <w:position w:val="-42"/>
          <w:lang w:val="en-US"/>
        </w:rPr>
        <w:object w:dxaOrig="1180" w:dyaOrig="940" w14:anchorId="4811DF77">
          <v:shape id="_x0000_i1044" type="#_x0000_t75" style="width:59.5pt;height:45.5pt" o:ole="">
            <v:imagedata r:id="rId57" o:title=""/>
          </v:shape>
          <o:OLEObject Type="Embed" ProgID="Equation.DSMT4" ShapeID="_x0000_i1044" DrawAspect="Content" ObjectID="_1768123345" r:id="rId58"/>
        </w:object>
      </w:r>
    </w:p>
    <w:p w14:paraId="60B0F069" w14:textId="1C9E9667" w:rsidR="001E764F" w:rsidRPr="00554ABC" w:rsidRDefault="001E764F" w:rsidP="001E764F">
      <w:pPr>
        <w:pStyle w:val="OpdrachtAntwoord-regel"/>
      </w:pPr>
      <w:r w:rsidRPr="00554ABC">
        <w:t>geslachtscel</w:t>
      </w:r>
      <w:r w:rsidRPr="00554ABC">
        <w:tab/>
      </w:r>
      <w:r w:rsidR="00C723CA" w:rsidRPr="003D5AAA">
        <w:rPr>
          <w:position w:val="-42"/>
          <w:lang w:val="en-US"/>
        </w:rPr>
        <w:object w:dxaOrig="740" w:dyaOrig="940" w14:anchorId="20C0A9F3">
          <v:shape id="_x0000_i1045" type="#_x0000_t75" style="width:37.5pt;height:45.5pt" o:ole="">
            <v:imagedata r:id="rId59" o:title=""/>
          </v:shape>
          <o:OLEObject Type="Embed" ProgID="Equation.DSMT4" ShapeID="_x0000_i1045" DrawAspect="Content" ObjectID="_1768123346" r:id="rId60"/>
        </w:object>
      </w:r>
      <w:r w:rsidRPr="00554ABC">
        <w:t xml:space="preserve"> of </w:t>
      </w:r>
      <w:r w:rsidR="00C723CA" w:rsidRPr="003D5AAA">
        <w:rPr>
          <w:position w:val="-42"/>
          <w:lang w:val="en-US"/>
        </w:rPr>
        <w:object w:dxaOrig="740" w:dyaOrig="940" w14:anchorId="1EDBF983">
          <v:shape id="_x0000_i1046" type="#_x0000_t75" style="width:37.5pt;height:45.5pt" o:ole="">
            <v:imagedata r:id="rId61" o:title=""/>
          </v:shape>
          <o:OLEObject Type="Embed" ProgID="Equation.DSMT4" ShapeID="_x0000_i1046" DrawAspect="Content" ObjectID="_1768123347" r:id="rId62"/>
        </w:object>
      </w:r>
      <w:r w:rsidRPr="00554ABC">
        <w:tab/>
      </w:r>
      <w:r w:rsidRPr="00554ABC">
        <w:tab/>
      </w:r>
      <w:r w:rsidR="008B50A3" w:rsidRPr="003D5AAA">
        <w:rPr>
          <w:position w:val="-42"/>
          <w:lang w:val="en-US"/>
        </w:rPr>
        <w:object w:dxaOrig="620" w:dyaOrig="940" w14:anchorId="2BA63FDF">
          <v:shape id="_x0000_i1047" type="#_x0000_t75" style="width:31.5pt;height:45.5pt" o:ole="">
            <v:imagedata r:id="rId63" o:title=""/>
          </v:shape>
          <o:OLEObject Type="Embed" ProgID="Equation.DSMT4" ShapeID="_x0000_i1047" DrawAspect="Content" ObjectID="_1768123348" r:id="rId64"/>
        </w:object>
      </w:r>
      <w:r w:rsidRPr="00554ABC">
        <w:t xml:space="preserve"> of </w:t>
      </w:r>
      <w:r w:rsidR="008B50A3" w:rsidRPr="003D5AAA">
        <w:rPr>
          <w:position w:val="-42"/>
          <w:lang w:val="en-US"/>
        </w:rPr>
        <w:object w:dxaOrig="620" w:dyaOrig="940" w14:anchorId="1FD84FE1">
          <v:shape id="_x0000_i1048" type="#_x0000_t75" style="width:31.5pt;height:45.5pt" o:ole="">
            <v:imagedata r:id="rId65" o:title=""/>
          </v:shape>
          <o:OLEObject Type="Embed" ProgID="Equation.DSMT4" ShapeID="_x0000_i1048" DrawAspect="Content" ObjectID="_1768123349" r:id="rId66"/>
        </w:object>
      </w:r>
    </w:p>
    <w:p w14:paraId="5522A310" w14:textId="77777777" w:rsidR="001E764F" w:rsidRPr="00191278" w:rsidRDefault="001E764F" w:rsidP="001E764F">
      <w:pPr>
        <w:pStyle w:val="OpdrachtAntwoord-regel"/>
      </w:pPr>
    </w:p>
    <w:p w14:paraId="1A68EACB" w14:textId="77777777" w:rsidR="004B55C4" w:rsidRDefault="001E764F" w:rsidP="001E764F">
      <w:pPr>
        <w:pStyle w:val="OpdrachtAntwoord-regel"/>
      </w:pPr>
      <w:r w:rsidRPr="00894B13">
        <w:t>Li</w:t>
      </w:r>
      <w:r w:rsidRPr="00EB2533">
        <w:t>am kan de volgend</w:t>
      </w:r>
      <w:r>
        <w:t xml:space="preserve">e </w:t>
      </w:r>
      <w:r w:rsidRPr="00894B13">
        <w:t>genotypen</w:t>
      </w:r>
      <w:r>
        <w:t xml:space="preserve"> hebben</w:t>
      </w:r>
      <w:r w:rsidRPr="00894B13">
        <w:t>:</w:t>
      </w:r>
    </w:p>
    <w:tbl>
      <w:tblPr>
        <w:tblStyle w:val="TableGrid"/>
        <w:tblW w:w="0" w:type="auto"/>
        <w:tblInd w:w="794" w:type="dxa"/>
        <w:tblLook w:val="04A0" w:firstRow="1" w:lastRow="0" w:firstColumn="1" w:lastColumn="0" w:noHBand="0" w:noVBand="1"/>
      </w:tblPr>
      <w:tblGrid>
        <w:gridCol w:w="968"/>
        <w:gridCol w:w="1532"/>
        <w:gridCol w:w="1532"/>
      </w:tblGrid>
      <w:tr w:rsidR="00474C3C" w:rsidRPr="00191278" w14:paraId="65C0FA32" w14:textId="77777777" w:rsidTr="003D2886">
        <w:tc>
          <w:tcPr>
            <w:tcW w:w="0" w:type="auto"/>
            <w:tcBorders>
              <w:tl2br w:val="single" w:sz="4" w:space="0" w:color="auto"/>
            </w:tcBorders>
          </w:tcPr>
          <w:p w14:paraId="60925A22" w14:textId="77777777" w:rsidR="00474C3C" w:rsidRDefault="00474C3C" w:rsidP="00BC053D">
            <w:pPr>
              <w:pStyle w:val="AntwoordTabeltekst"/>
              <w:rPr>
                <w:lang w:bidi="he-IL"/>
              </w:rPr>
            </w:pPr>
            <w:r>
              <w:rPr>
                <w:lang w:bidi="he-IL"/>
              </w:rPr>
              <w:tab/>
            </w:r>
            <w:r w:rsidRPr="00191278">
              <w:rPr>
                <w:lang w:bidi="he-IL"/>
              </w:rPr>
              <w:t>♀</w:t>
            </w:r>
          </w:p>
          <w:p w14:paraId="6998AAB5" w14:textId="77777777" w:rsidR="00474C3C" w:rsidRPr="00C27217" w:rsidRDefault="00474C3C" w:rsidP="00BC053D">
            <w:pPr>
              <w:pStyle w:val="AntwoordTabeltekst"/>
            </w:pPr>
            <w:r w:rsidRPr="00191278">
              <w:rPr>
                <w:lang w:bidi="he-IL"/>
              </w:rPr>
              <w:t>♂</w:t>
            </w:r>
          </w:p>
        </w:tc>
        <w:tc>
          <w:tcPr>
            <w:tcW w:w="0" w:type="auto"/>
          </w:tcPr>
          <w:p w14:paraId="20D9D239" w14:textId="4039F231" w:rsidR="00474C3C" w:rsidRPr="00474C3C" w:rsidRDefault="003D2886" w:rsidP="003D2886">
            <w:pPr>
              <w:pStyle w:val="AntwoordTabeltekst"/>
              <w:rPr>
                <w:u w:val="single"/>
              </w:rPr>
            </w:pPr>
            <w:r>
              <w:rPr>
                <w:lang w:val="en-US"/>
              </w:rPr>
              <w:t xml:space="preserve">  </w:t>
            </w:r>
            <w:r w:rsidR="008B50A3" w:rsidRPr="003D5AAA">
              <w:rPr>
                <w:position w:val="-42"/>
                <w:lang w:val="en-US"/>
              </w:rPr>
              <w:object w:dxaOrig="620" w:dyaOrig="940" w14:anchorId="782F87C1">
                <v:shape id="_x0000_i1049" type="#_x0000_t75" style="width:31.5pt;height:45.5pt" o:ole="">
                  <v:imagedata r:id="rId63" o:title=""/>
                </v:shape>
                <o:OLEObject Type="Embed" ProgID="Equation.DSMT4" ShapeID="_x0000_i1049" DrawAspect="Content" ObjectID="_1768123350" r:id="rId67"/>
              </w:object>
            </w:r>
          </w:p>
        </w:tc>
        <w:tc>
          <w:tcPr>
            <w:tcW w:w="0" w:type="auto"/>
          </w:tcPr>
          <w:p w14:paraId="5F62A0D5" w14:textId="3E32E5CE" w:rsidR="00474C3C" w:rsidRPr="00474C3C" w:rsidRDefault="003D2886" w:rsidP="00BC053D">
            <w:pPr>
              <w:pStyle w:val="AntwoordTabeltekst"/>
              <w:rPr>
                <w:u w:val="single"/>
              </w:rPr>
            </w:pPr>
            <w:r>
              <w:rPr>
                <w:lang w:val="en-US"/>
              </w:rPr>
              <w:t xml:space="preserve">  </w:t>
            </w:r>
            <w:r w:rsidR="008B50A3" w:rsidRPr="003D5AAA">
              <w:rPr>
                <w:position w:val="-42"/>
                <w:lang w:val="en-US"/>
              </w:rPr>
              <w:object w:dxaOrig="620" w:dyaOrig="940" w14:anchorId="39F7E5BE">
                <v:shape id="_x0000_i1050" type="#_x0000_t75" style="width:31.5pt;height:45.5pt" o:ole="">
                  <v:imagedata r:id="rId65" o:title=""/>
                </v:shape>
                <o:OLEObject Type="Embed" ProgID="Equation.DSMT4" ShapeID="_x0000_i1050" DrawAspect="Content" ObjectID="_1768123351" r:id="rId68"/>
              </w:object>
            </w:r>
          </w:p>
        </w:tc>
      </w:tr>
      <w:tr w:rsidR="00474C3C" w:rsidRPr="00191278" w14:paraId="11F488BD" w14:textId="77777777" w:rsidTr="003D2886">
        <w:tc>
          <w:tcPr>
            <w:tcW w:w="0" w:type="auto"/>
          </w:tcPr>
          <w:p w14:paraId="374B42CE" w14:textId="005468F6" w:rsidR="00474C3C" w:rsidRPr="00C27217" w:rsidRDefault="008B50A3" w:rsidP="00BC053D">
            <w:pPr>
              <w:pStyle w:val="AntwoordTabeltekst"/>
            </w:pPr>
            <w:r w:rsidRPr="003D5AAA">
              <w:rPr>
                <w:position w:val="-42"/>
                <w:lang w:val="en-US"/>
              </w:rPr>
              <w:object w:dxaOrig="740" w:dyaOrig="940" w14:anchorId="00D44E31">
                <v:shape id="_x0000_i1051" type="#_x0000_t75" style="width:37.5pt;height:45.5pt" o:ole="">
                  <v:imagedata r:id="rId59" o:title=""/>
                </v:shape>
                <o:OLEObject Type="Embed" ProgID="Equation.DSMT4" ShapeID="_x0000_i1051" DrawAspect="Content" ObjectID="_1768123352" r:id="rId69"/>
              </w:object>
            </w:r>
          </w:p>
        </w:tc>
        <w:tc>
          <w:tcPr>
            <w:tcW w:w="0" w:type="auto"/>
          </w:tcPr>
          <w:p w14:paraId="5D4EAF3A" w14:textId="6199DC83" w:rsidR="00474C3C" w:rsidRPr="00CD0540" w:rsidRDefault="008B50A3" w:rsidP="00BC053D">
            <w:pPr>
              <w:pStyle w:val="AntwoordTabeltekst"/>
            </w:pPr>
            <w:r w:rsidRPr="003D5AAA">
              <w:rPr>
                <w:position w:val="-42"/>
                <w:lang w:val="en-US"/>
              </w:rPr>
              <w:object w:dxaOrig="1300" w:dyaOrig="940" w14:anchorId="1E102923">
                <v:shape id="_x0000_i1052" type="#_x0000_t75" style="width:66pt;height:45.5pt" o:ole="">
                  <v:imagedata r:id="rId70" o:title=""/>
                </v:shape>
                <o:OLEObject Type="Embed" ProgID="Equation.DSMT4" ShapeID="_x0000_i1052" DrawAspect="Content" ObjectID="_1768123353" r:id="rId71"/>
              </w:object>
            </w:r>
          </w:p>
        </w:tc>
        <w:tc>
          <w:tcPr>
            <w:tcW w:w="0" w:type="auto"/>
          </w:tcPr>
          <w:p w14:paraId="2EA52E78" w14:textId="44528943" w:rsidR="00474C3C" w:rsidRPr="00CD0540" w:rsidRDefault="008B50A3" w:rsidP="00BC053D">
            <w:pPr>
              <w:pStyle w:val="AntwoordTabeltekst"/>
            </w:pPr>
            <w:r w:rsidRPr="003D5AAA">
              <w:rPr>
                <w:position w:val="-42"/>
                <w:lang w:val="en-US"/>
              </w:rPr>
              <w:object w:dxaOrig="1300" w:dyaOrig="940" w14:anchorId="2DDD2092">
                <v:shape id="_x0000_i1053" type="#_x0000_t75" style="width:66pt;height:45.5pt" o:ole="">
                  <v:imagedata r:id="rId72" o:title=""/>
                </v:shape>
                <o:OLEObject Type="Embed" ProgID="Equation.DSMT4" ShapeID="_x0000_i1053" DrawAspect="Content" ObjectID="_1768123354" r:id="rId73"/>
              </w:object>
            </w:r>
          </w:p>
        </w:tc>
      </w:tr>
      <w:tr w:rsidR="00474C3C" w:rsidRPr="00191278" w14:paraId="4BD863E8" w14:textId="77777777" w:rsidTr="003D2886">
        <w:tc>
          <w:tcPr>
            <w:tcW w:w="0" w:type="auto"/>
          </w:tcPr>
          <w:p w14:paraId="6D2E77A6" w14:textId="0B0FD035" w:rsidR="00474C3C" w:rsidRPr="00C27217" w:rsidRDefault="008B50A3" w:rsidP="00BC053D">
            <w:pPr>
              <w:pStyle w:val="AntwoordTabeltekst"/>
            </w:pPr>
            <w:r w:rsidRPr="003D5AAA">
              <w:rPr>
                <w:position w:val="-42"/>
                <w:lang w:val="en-US"/>
              </w:rPr>
              <w:object w:dxaOrig="740" w:dyaOrig="940" w14:anchorId="399B30F9">
                <v:shape id="_x0000_i1054" type="#_x0000_t75" style="width:37.5pt;height:45.5pt" o:ole="">
                  <v:imagedata r:id="rId61" o:title=""/>
                </v:shape>
                <o:OLEObject Type="Embed" ProgID="Equation.DSMT4" ShapeID="_x0000_i1054" DrawAspect="Content" ObjectID="_1768123355" r:id="rId74"/>
              </w:object>
            </w:r>
          </w:p>
        </w:tc>
        <w:tc>
          <w:tcPr>
            <w:tcW w:w="0" w:type="auto"/>
          </w:tcPr>
          <w:p w14:paraId="2AB115F7" w14:textId="09A1E984" w:rsidR="00474C3C" w:rsidRPr="00CD0540" w:rsidRDefault="008B50A3" w:rsidP="00BC053D">
            <w:pPr>
              <w:pStyle w:val="AntwoordTabeltekst"/>
            </w:pPr>
            <w:r w:rsidRPr="003D5AAA">
              <w:rPr>
                <w:position w:val="-42"/>
                <w:lang w:val="en-US"/>
              </w:rPr>
              <w:object w:dxaOrig="1300" w:dyaOrig="940" w14:anchorId="4FC68CF0">
                <v:shape id="_x0000_i1055" type="#_x0000_t75" style="width:66pt;height:45.5pt" o:ole="">
                  <v:imagedata r:id="rId75" o:title=""/>
                </v:shape>
                <o:OLEObject Type="Embed" ProgID="Equation.DSMT4" ShapeID="_x0000_i1055" DrawAspect="Content" ObjectID="_1768123356" r:id="rId76"/>
              </w:object>
            </w:r>
          </w:p>
        </w:tc>
        <w:tc>
          <w:tcPr>
            <w:tcW w:w="0" w:type="auto"/>
          </w:tcPr>
          <w:p w14:paraId="66A4658B" w14:textId="5E545B4C" w:rsidR="00474C3C" w:rsidRPr="00CD0540" w:rsidRDefault="008B50A3" w:rsidP="00BC053D">
            <w:pPr>
              <w:pStyle w:val="AntwoordTabeltekst"/>
            </w:pPr>
            <w:r w:rsidRPr="003D5AAA">
              <w:rPr>
                <w:position w:val="-42"/>
                <w:lang w:val="en-US"/>
              </w:rPr>
              <w:object w:dxaOrig="1300" w:dyaOrig="940" w14:anchorId="71C5B595">
                <v:shape id="_x0000_i1056" type="#_x0000_t75" style="width:66pt;height:45.5pt" o:ole="">
                  <v:imagedata r:id="rId77" o:title=""/>
                </v:shape>
                <o:OLEObject Type="Embed" ProgID="Equation.DSMT4" ShapeID="_x0000_i1056" DrawAspect="Content" ObjectID="_1768123357" r:id="rId78"/>
              </w:object>
            </w:r>
          </w:p>
        </w:tc>
      </w:tr>
    </w:tbl>
    <w:p w14:paraId="395C444F" w14:textId="77777777" w:rsidR="001E764F" w:rsidRPr="00191278" w:rsidRDefault="001E764F" w:rsidP="001E764F">
      <w:pPr>
        <w:pStyle w:val="OpdrachtDeelvraag"/>
      </w:pPr>
      <w:r w:rsidRPr="00191278">
        <w:t>b</w:t>
      </w:r>
      <w:r w:rsidRPr="00191278">
        <w:tab/>
        <w:t xml:space="preserve">Hoe groot </w:t>
      </w:r>
      <w:r>
        <w:t>i</w:t>
      </w:r>
      <w:r w:rsidRPr="00191278">
        <w:t xml:space="preserve">s de kans dat Liam hetzelfde genotype </w:t>
      </w:r>
      <w:r>
        <w:t xml:space="preserve">heeft </w:t>
      </w:r>
      <w:r w:rsidRPr="00191278">
        <w:t>als Derek?</w:t>
      </w:r>
    </w:p>
    <w:p w14:paraId="23B554CE" w14:textId="77777777" w:rsidR="001E764F" w:rsidRDefault="001E764F" w:rsidP="001E764F">
      <w:pPr>
        <w:pStyle w:val="OpdrachtAntwoord-regel"/>
      </w:pPr>
      <w:r>
        <w:t>D</w:t>
      </w:r>
      <w:r w:rsidRPr="00191278">
        <w:t xml:space="preserve">e kans dat Liam hetzelfde genotype </w:t>
      </w:r>
      <w:r>
        <w:t xml:space="preserve">heeft </w:t>
      </w:r>
      <w:r w:rsidRPr="00191278">
        <w:t xml:space="preserve">als Derek </w:t>
      </w:r>
      <w:r>
        <w:t xml:space="preserve">is </w:t>
      </w:r>
      <w:r w:rsidRPr="00191278">
        <w:t>25% of ¼</w:t>
      </w:r>
      <w:r>
        <w:t xml:space="preserve">, </w:t>
      </w:r>
      <w:r w:rsidRPr="00191278">
        <w:t xml:space="preserve">want </w:t>
      </w:r>
      <w:r>
        <w:t xml:space="preserve">hij heeft </w:t>
      </w:r>
      <w:r w:rsidRPr="00191278">
        <w:t xml:space="preserve">50% </w:t>
      </w:r>
      <w:r>
        <w:t>(</w:t>
      </w:r>
      <w:r>
        <w:rPr>
          <w:rFonts w:cs="Arial"/>
        </w:rPr>
        <w:t>½</w:t>
      </w:r>
      <w:r>
        <w:t xml:space="preserve">) </w:t>
      </w:r>
      <w:r w:rsidRPr="00191278">
        <w:t xml:space="preserve">kans </w:t>
      </w:r>
      <w:r>
        <w:t>om</w:t>
      </w:r>
      <w:r w:rsidRPr="00191278">
        <w:t xml:space="preserve"> hetzelfde chromosoom van </w:t>
      </w:r>
      <w:r>
        <w:t xml:space="preserve">zijn vader te krijgen </w:t>
      </w:r>
      <w:r w:rsidRPr="00191278">
        <w:t xml:space="preserve">en 50% </w:t>
      </w:r>
      <w:r>
        <w:t>(</w:t>
      </w:r>
      <w:r>
        <w:rPr>
          <w:rFonts w:cs="Arial"/>
        </w:rPr>
        <w:t>½</w:t>
      </w:r>
      <w:r>
        <w:t xml:space="preserve">) </w:t>
      </w:r>
      <w:r w:rsidRPr="00191278">
        <w:t>kans o</w:t>
      </w:r>
      <w:r>
        <w:t>m</w:t>
      </w:r>
      <w:r w:rsidRPr="00191278">
        <w:t xml:space="preserve"> hetzelfde chromosoom van</w:t>
      </w:r>
      <w:r>
        <w:t xml:space="preserve"> zijn moeder te krijgen</w:t>
      </w:r>
      <w:r w:rsidRPr="00191278">
        <w:t>.</w:t>
      </w:r>
      <w:r>
        <w:t xml:space="preserve"> ½ </w:t>
      </w:r>
      <w:r>
        <w:rPr>
          <w:rFonts w:cs="Arial"/>
        </w:rPr>
        <w:t>×</w:t>
      </w:r>
      <w:r>
        <w:t xml:space="preserve"> ½ = ¼.</w:t>
      </w:r>
    </w:p>
    <w:p w14:paraId="7E832EF6" w14:textId="77777777" w:rsidR="001E764F" w:rsidRDefault="001E764F" w:rsidP="001E764F">
      <w:pPr>
        <w:pStyle w:val="OpdrachtDeelvraag"/>
      </w:pPr>
      <w:r>
        <w:t>c</w:t>
      </w:r>
      <w:r>
        <w:tab/>
        <w:t>Voor HLA-A, HLA-B en HLA-DR bestaan erg veel verschillende allelen per gen. Voor ieder van deze genen komen meer dan 600 verschillende allelen voor.</w:t>
      </w:r>
    </w:p>
    <w:p w14:paraId="09AD8231" w14:textId="77777777" w:rsidR="001E764F" w:rsidRDefault="001E764F" w:rsidP="001E764F">
      <w:pPr>
        <w:pStyle w:val="OpdrachtDeelvraag-vervolg"/>
      </w:pPr>
      <w:r>
        <w:t>Waarom is de kans heel klein dat iemand exact hetzelfde HLA-type heeft als jij?</w:t>
      </w:r>
    </w:p>
    <w:p w14:paraId="606837CA" w14:textId="14ACC6D1" w:rsidR="001E764F" w:rsidRDefault="001E764F" w:rsidP="001E764F">
      <w:pPr>
        <w:pStyle w:val="OpdrachtAntwoord-regel"/>
      </w:pPr>
      <w:r>
        <w:t>De kans is heel klein</w:t>
      </w:r>
      <w:r w:rsidR="000144CC">
        <w:t>,</w:t>
      </w:r>
      <w:r>
        <w:t xml:space="preserve"> omdat als er zoveel verschillende allelen zijn, er heel veel verschillende combinaties mogelijk zijn. Dit maakt de kans klein dat iemand exact dezelfde combinatie heeft als jij.</w:t>
      </w:r>
    </w:p>
    <w:p w14:paraId="24054235" w14:textId="34D339EE" w:rsidR="008C2DF1" w:rsidRDefault="008C2DF1" w:rsidP="008C2DF1">
      <w:pPr>
        <w:pStyle w:val="ParagraafTitel"/>
      </w:pPr>
      <w:r>
        <w:lastRenderedPageBreak/>
        <w:t>6</w:t>
      </w:r>
      <w:r>
        <w:tab/>
      </w:r>
      <w:r w:rsidR="000B753B">
        <w:t>Opvoeding of aanleg</w:t>
      </w:r>
    </w:p>
    <w:p w14:paraId="0A1654F3" w14:textId="77777777" w:rsidR="00553991" w:rsidRPr="00A60865" w:rsidRDefault="00553991" w:rsidP="007348B3">
      <w:pPr>
        <w:pStyle w:val="ParagraafTussenkop"/>
      </w:pPr>
      <w:r w:rsidRPr="00A60865">
        <w:t>KENNIS</w:t>
      </w:r>
    </w:p>
    <w:p w14:paraId="15C5AA4C" w14:textId="1F12499B" w:rsidR="00553991" w:rsidRDefault="000B753B" w:rsidP="0066169A">
      <w:pPr>
        <w:pStyle w:val="OpdrachtNummer"/>
      </w:pPr>
      <w:r>
        <w:t>6</w:t>
      </w:r>
      <w:r w:rsidR="008C2DF1">
        <w:t>6</w:t>
      </w:r>
    </w:p>
    <w:p w14:paraId="5873C9E0" w14:textId="77777777" w:rsidR="000B753B" w:rsidRPr="00191278" w:rsidRDefault="000B753B" w:rsidP="000B753B">
      <w:pPr>
        <w:pStyle w:val="OpdrachtVraag"/>
      </w:pPr>
      <w:r w:rsidRPr="00191278">
        <w:t>Vanaf welk moment ligt het genotype van een individu vast?</w:t>
      </w:r>
    </w:p>
    <w:p w14:paraId="6D148C76" w14:textId="77777777" w:rsidR="000B753B" w:rsidRPr="00191278" w:rsidRDefault="000B753B" w:rsidP="000B753B">
      <w:pPr>
        <w:pStyle w:val="OpdrachtAntwoord-regel"/>
      </w:pPr>
      <w:r>
        <w:t>H</w:t>
      </w:r>
      <w:r w:rsidRPr="00191278">
        <w:t xml:space="preserve">et genotype van een individu </w:t>
      </w:r>
      <w:r>
        <w:t>ligt v</w:t>
      </w:r>
      <w:r w:rsidRPr="00191278">
        <w:t>anaf</w:t>
      </w:r>
      <w:r>
        <w:t xml:space="preserve"> de</w:t>
      </w:r>
      <w:r w:rsidRPr="00191278">
        <w:t xml:space="preserve"> bevruchting</w:t>
      </w:r>
      <w:r>
        <w:t xml:space="preserve"> vast</w:t>
      </w:r>
      <w:r w:rsidRPr="00191278">
        <w:t>.</w:t>
      </w:r>
    </w:p>
    <w:p w14:paraId="485D6EE5" w14:textId="77777777" w:rsidR="000B753B" w:rsidRDefault="000B753B" w:rsidP="000B753B">
      <w:pPr>
        <w:pStyle w:val="Tekst"/>
      </w:pPr>
    </w:p>
    <w:p w14:paraId="437433EA" w14:textId="77777777" w:rsidR="000B753B" w:rsidRPr="00191278" w:rsidRDefault="000B753B" w:rsidP="000B753B">
      <w:pPr>
        <w:pStyle w:val="OpdrachtNummer"/>
      </w:pPr>
      <w:r>
        <w:t>67</w:t>
      </w:r>
    </w:p>
    <w:p w14:paraId="5BF860FD" w14:textId="77777777" w:rsidR="000B753B" w:rsidRPr="00191278" w:rsidRDefault="000B753B" w:rsidP="000B753B">
      <w:pPr>
        <w:pStyle w:val="OpdrachtVraag"/>
      </w:pPr>
      <w:r w:rsidRPr="00191278">
        <w:t>Welke termen word</w:t>
      </w:r>
      <w:r>
        <w:t>en</w:t>
      </w:r>
      <w:r w:rsidRPr="00191278">
        <w:t xml:space="preserve"> in de genetica gebruikt in plaats van </w:t>
      </w:r>
      <w:r w:rsidRPr="00C27217">
        <w:rPr>
          <w:rStyle w:val="Cursief"/>
        </w:rPr>
        <w:t>nature</w:t>
      </w:r>
      <w:r w:rsidRPr="00191278">
        <w:t xml:space="preserve"> en </w:t>
      </w:r>
      <w:r w:rsidRPr="00C27217">
        <w:rPr>
          <w:rStyle w:val="Cursief"/>
        </w:rPr>
        <w:t>nurture</w:t>
      </w:r>
      <w:r w:rsidRPr="00191278">
        <w:t>?</w:t>
      </w:r>
    </w:p>
    <w:p w14:paraId="62ADA09A" w14:textId="77777777" w:rsidR="000B753B" w:rsidRPr="00191278" w:rsidRDefault="000B753B" w:rsidP="000B753B">
      <w:pPr>
        <w:pStyle w:val="OpdrachtAntwoord-regel"/>
      </w:pPr>
      <w:r>
        <w:t>n</w:t>
      </w:r>
      <w:r w:rsidRPr="00191278">
        <w:t>ature = genotype en nurture = milieufactoren</w:t>
      </w:r>
    </w:p>
    <w:p w14:paraId="39F713DB" w14:textId="77777777" w:rsidR="000B753B" w:rsidRDefault="000B753B" w:rsidP="000B753B">
      <w:pPr>
        <w:pStyle w:val="Tekst"/>
      </w:pPr>
    </w:p>
    <w:p w14:paraId="56C17F37" w14:textId="77777777" w:rsidR="000B753B" w:rsidRPr="00191278" w:rsidRDefault="000B753B" w:rsidP="000B753B">
      <w:pPr>
        <w:pStyle w:val="OpdrachtNummer"/>
      </w:pPr>
      <w:r>
        <w:t>68</w:t>
      </w:r>
    </w:p>
    <w:p w14:paraId="583A45D5" w14:textId="77777777" w:rsidR="000B753B" w:rsidRPr="00191278" w:rsidRDefault="000B753B" w:rsidP="000B753B">
      <w:pPr>
        <w:pStyle w:val="OpdrachtIntroductie"/>
      </w:pPr>
      <w:r w:rsidRPr="00191278">
        <w:t xml:space="preserve">Yigit en Derman </w:t>
      </w:r>
      <w:r>
        <w:t xml:space="preserve">zijn geboren als </w:t>
      </w:r>
      <w:r w:rsidRPr="00191278">
        <w:t>een Siamese tweeling. De</w:t>
      </w:r>
      <w:r>
        <w:t xml:space="preserve"> </w:t>
      </w:r>
      <w:r w:rsidRPr="00191278">
        <w:t xml:space="preserve">tweeling was met </w:t>
      </w:r>
      <w:r>
        <w:t xml:space="preserve">het hoofd </w:t>
      </w:r>
      <w:r w:rsidRPr="00191278">
        <w:t>vergroeid</w:t>
      </w:r>
      <w:r>
        <w:t xml:space="preserve"> </w:t>
      </w:r>
      <w:r w:rsidRPr="00191278">
        <w:t>(zie afbeelding</w:t>
      </w:r>
      <w:r>
        <w:t> 43</w:t>
      </w:r>
      <w:r w:rsidRPr="00191278">
        <w:t>)</w:t>
      </w:r>
      <w:r>
        <w:t>.</w:t>
      </w:r>
      <w:r w:rsidRPr="00191278">
        <w:t xml:space="preserve"> </w:t>
      </w:r>
      <w:r>
        <w:t xml:space="preserve">Ze </w:t>
      </w:r>
      <w:r w:rsidRPr="00191278">
        <w:t>zijn door een chirurgisch team</w:t>
      </w:r>
      <w:r>
        <w:t xml:space="preserve"> van elkaar gescheiden</w:t>
      </w:r>
      <w:r w:rsidRPr="00191278">
        <w:t>.</w:t>
      </w:r>
    </w:p>
    <w:p w14:paraId="4E95E8F3" w14:textId="77777777" w:rsidR="000B753B" w:rsidRPr="00191278" w:rsidRDefault="000B753B" w:rsidP="000B753B">
      <w:pPr>
        <w:pStyle w:val="OpdrachtVraag"/>
      </w:pPr>
      <w:r w:rsidRPr="00191278">
        <w:t>Heeft een Siamese tweeling hetzelfde genotype of een verschillend genotype?</w:t>
      </w:r>
    </w:p>
    <w:p w14:paraId="681693AF" w14:textId="77777777" w:rsidR="000B753B" w:rsidRPr="00191278" w:rsidRDefault="000B753B" w:rsidP="000B753B">
      <w:pPr>
        <w:pStyle w:val="OpdrachtAntwoord-regel"/>
      </w:pPr>
      <w:r>
        <w:t>E</w:t>
      </w:r>
      <w:r w:rsidRPr="00191278">
        <w:t xml:space="preserve">en Siamese tweeling </w:t>
      </w:r>
      <w:r>
        <w:t xml:space="preserve">heeft </w:t>
      </w:r>
      <w:r w:rsidRPr="00191278">
        <w:t>hetzelfde genotype</w:t>
      </w:r>
      <w:r>
        <w:t xml:space="preserve">, </w:t>
      </w:r>
      <w:r w:rsidRPr="00191278">
        <w:t>want het is een eeneiige tweeling.</w:t>
      </w:r>
      <w:r>
        <w:t xml:space="preserve"> Ze zijn ontstaan uit dezelfde bevruchte eicel.</w:t>
      </w:r>
    </w:p>
    <w:p w14:paraId="452C7F82" w14:textId="77777777" w:rsidR="000B753B" w:rsidRDefault="000B753B" w:rsidP="000B753B">
      <w:pPr>
        <w:pStyle w:val="Tekst"/>
      </w:pPr>
    </w:p>
    <w:p w14:paraId="57247D62" w14:textId="77777777" w:rsidR="000B753B" w:rsidRPr="00191278" w:rsidRDefault="000B753B" w:rsidP="000B753B">
      <w:pPr>
        <w:pStyle w:val="OpdrachtNummer"/>
      </w:pPr>
      <w:r>
        <w:t>69</w:t>
      </w:r>
    </w:p>
    <w:p w14:paraId="2DEB0CAB" w14:textId="77777777" w:rsidR="000B753B" w:rsidRPr="00191278" w:rsidRDefault="000B753B" w:rsidP="000B753B">
      <w:pPr>
        <w:pStyle w:val="OpdrachtIntroductie"/>
      </w:pPr>
      <w:r w:rsidRPr="00191278">
        <w:t>Bij tweeling</w:t>
      </w:r>
      <w:r>
        <w:t>en</w:t>
      </w:r>
      <w:r w:rsidRPr="00191278">
        <w:t xml:space="preserve">onderzoek gebruiken wetenschappers gegevens van twee-eiige tweelingen die samen in een gezin opgroeien. </w:t>
      </w:r>
      <w:r>
        <w:t>De leden van deze tweelingen vertonen onderling verschillen in fenotype.</w:t>
      </w:r>
    </w:p>
    <w:p w14:paraId="2D51BD76" w14:textId="77777777" w:rsidR="000B753B" w:rsidRPr="00191278" w:rsidRDefault="000B753B" w:rsidP="000B753B">
      <w:pPr>
        <w:pStyle w:val="OpdrachtDeelvraag"/>
      </w:pPr>
      <w:r w:rsidRPr="00191278">
        <w:t>a</w:t>
      </w:r>
      <w:r w:rsidRPr="00191278">
        <w:tab/>
      </w:r>
      <w:r>
        <w:t>Waardoor worden de verschillen in het fenotype vooral veroorzaakt: door verschillen in genotype of door milieufactoren?</w:t>
      </w:r>
    </w:p>
    <w:p w14:paraId="33DE1A54" w14:textId="2A1695FA" w:rsidR="000B753B" w:rsidRPr="00191278" w:rsidRDefault="000B753B" w:rsidP="000B753B">
      <w:pPr>
        <w:pStyle w:val="OpdrachtAntwoord-regel"/>
      </w:pPr>
      <w:r>
        <w:t>Verschillen in het fenotype worden vooral veroorzaakt door verschillen in genotype, want d</w:t>
      </w:r>
      <w:r w:rsidRPr="00191278">
        <w:t xml:space="preserve">eze tweelingen </w:t>
      </w:r>
      <w:r>
        <w:t xml:space="preserve">hebben </w:t>
      </w:r>
      <w:r w:rsidRPr="00191278">
        <w:t>een verschillend genotype</w:t>
      </w:r>
      <w:r>
        <w:t>,</w:t>
      </w:r>
      <w:r w:rsidRPr="00191278">
        <w:t xml:space="preserve"> maar </w:t>
      </w:r>
      <w:r>
        <w:t xml:space="preserve">worden meestal </w:t>
      </w:r>
      <w:r w:rsidRPr="008811A1">
        <w:t xml:space="preserve">beïnvloed door </w:t>
      </w:r>
      <w:r w:rsidRPr="00191278">
        <w:t>dezelfde milieufactoren</w:t>
      </w:r>
      <w:r>
        <w:t>, omdat ze in hetzelfde gezin opgroeien</w:t>
      </w:r>
      <w:r w:rsidRPr="00191278">
        <w:t>.</w:t>
      </w:r>
    </w:p>
    <w:p w14:paraId="6AA4E6C6" w14:textId="77777777" w:rsidR="000B753B" w:rsidRPr="00191278" w:rsidRDefault="000B753B" w:rsidP="000B753B">
      <w:pPr>
        <w:pStyle w:val="OpdrachtDeelvraag"/>
      </w:pPr>
      <w:r>
        <w:t>b</w:t>
      </w:r>
      <w:r>
        <w:tab/>
      </w:r>
      <w:r w:rsidRPr="00191278">
        <w:t xml:space="preserve">Soms krijgen </w:t>
      </w:r>
      <w:r>
        <w:t>onderzoeker</w:t>
      </w:r>
      <w:r w:rsidRPr="00191278">
        <w:t>s gegevens van eeneiige tweelingen die onder verschillende omstandigheden opgroeien.</w:t>
      </w:r>
    </w:p>
    <w:p w14:paraId="53362719" w14:textId="77777777" w:rsidR="000B753B" w:rsidRPr="00191278" w:rsidRDefault="000B753B" w:rsidP="000B753B">
      <w:pPr>
        <w:pStyle w:val="OpdrachtDeelvraag-vervolg"/>
      </w:pPr>
      <w:r>
        <w:t>W</w:t>
      </w:r>
      <w:r w:rsidRPr="00191278">
        <w:t xml:space="preserve">ordt hiermee </w:t>
      </w:r>
      <w:r>
        <w:t xml:space="preserve">de invloed </w:t>
      </w:r>
      <w:r w:rsidRPr="00191278">
        <w:t xml:space="preserve">van het genotype of de </w:t>
      </w:r>
      <w:r>
        <w:t xml:space="preserve">invloed </w:t>
      </w:r>
      <w:r w:rsidRPr="00191278">
        <w:t>van milieu</w:t>
      </w:r>
      <w:r>
        <w:t>factoren op het fenotype onderzocht</w:t>
      </w:r>
      <w:r w:rsidRPr="00191278">
        <w:t>?</w:t>
      </w:r>
    </w:p>
    <w:p w14:paraId="5F86DCDF" w14:textId="77777777" w:rsidR="000B753B" w:rsidRPr="00191278" w:rsidRDefault="000B753B" w:rsidP="000B753B">
      <w:pPr>
        <w:pStyle w:val="OpdrachtAntwoord-regel"/>
      </w:pPr>
      <w:r>
        <w:t>De invloed van milieufactoren op het fenotype wordt hiermee onderzocht. De leden van een eeneiige tweeling hebben hetzelfde genotype, dus moeten verschillen in het fenotype zijn ontstaan door verschillen in milieufactoren.</w:t>
      </w:r>
    </w:p>
    <w:p w14:paraId="53D43B57" w14:textId="77777777" w:rsidR="000B753B" w:rsidRDefault="000B753B" w:rsidP="000B753B">
      <w:pPr>
        <w:pStyle w:val="Tekst"/>
      </w:pPr>
    </w:p>
    <w:p w14:paraId="0FF55AC4" w14:textId="77777777" w:rsidR="000B753B" w:rsidRPr="00191278" w:rsidRDefault="000B753B" w:rsidP="000B753B">
      <w:pPr>
        <w:pStyle w:val="OpdrachtNummer"/>
      </w:pPr>
      <w:r>
        <w:t>70</w:t>
      </w:r>
    </w:p>
    <w:p w14:paraId="52A7C2BB" w14:textId="77777777" w:rsidR="000B753B" w:rsidRPr="00191278" w:rsidRDefault="000B753B" w:rsidP="000B753B">
      <w:pPr>
        <w:pStyle w:val="OpdrachtIntroductie"/>
      </w:pPr>
      <w:r w:rsidRPr="00191278">
        <w:t xml:space="preserve">Bij eeneiige tweelingen neemt het verschil in fenotype vaak toe naarmate </w:t>
      </w:r>
      <w:r>
        <w:t>de tweeling</w:t>
      </w:r>
      <w:r w:rsidRPr="00191278">
        <w:t xml:space="preserve"> ouder word</w:t>
      </w:r>
      <w:r>
        <w:t>t</w:t>
      </w:r>
      <w:r w:rsidRPr="00191278">
        <w:t>.</w:t>
      </w:r>
    </w:p>
    <w:p w14:paraId="08E65C40" w14:textId="77777777" w:rsidR="000B753B" w:rsidRPr="00191278" w:rsidRDefault="000B753B" w:rsidP="000B753B">
      <w:pPr>
        <w:pStyle w:val="OpdrachtDeelvraag"/>
      </w:pPr>
      <w:r w:rsidRPr="00191278">
        <w:t>a</w:t>
      </w:r>
      <w:r w:rsidRPr="00191278">
        <w:tab/>
        <w:t xml:space="preserve">Hoe komt het dat </w:t>
      </w:r>
      <w:r>
        <w:t xml:space="preserve">de </w:t>
      </w:r>
      <w:r w:rsidRPr="00191278">
        <w:t>fenotype</w:t>
      </w:r>
      <w:r>
        <w:t>n</w:t>
      </w:r>
      <w:r w:rsidRPr="00191278">
        <w:t xml:space="preserve"> meer gaa</w:t>
      </w:r>
      <w:r>
        <w:t>n</w:t>
      </w:r>
      <w:r w:rsidRPr="00191278">
        <w:t xml:space="preserve"> verschillen</w:t>
      </w:r>
      <w:r>
        <w:t xml:space="preserve"> naarmate ze ouder worden</w:t>
      </w:r>
      <w:r w:rsidRPr="00191278">
        <w:t>?</w:t>
      </w:r>
    </w:p>
    <w:p w14:paraId="086DAE56" w14:textId="77777777" w:rsidR="000B753B" w:rsidRPr="00191278" w:rsidRDefault="000B753B" w:rsidP="000B753B">
      <w:pPr>
        <w:pStyle w:val="OpdrachtAntwoord-regel"/>
      </w:pPr>
      <w:r>
        <w:t>F</w:t>
      </w:r>
      <w:r w:rsidRPr="00191278">
        <w:t>enotype</w:t>
      </w:r>
      <w:r>
        <w:t>n</w:t>
      </w:r>
      <w:r w:rsidRPr="00191278">
        <w:t xml:space="preserve"> gaa</w:t>
      </w:r>
      <w:r>
        <w:t>n</w:t>
      </w:r>
      <w:r w:rsidRPr="00191278">
        <w:t xml:space="preserve"> </w:t>
      </w:r>
      <w:r>
        <w:t xml:space="preserve">dan meer </w:t>
      </w:r>
      <w:r w:rsidRPr="00191278">
        <w:t>verschillen</w:t>
      </w:r>
      <w:r>
        <w:t>, want</w:t>
      </w:r>
      <w:r w:rsidRPr="00191278">
        <w:t xml:space="preserve"> </w:t>
      </w:r>
      <w:r>
        <w:t>d</w:t>
      </w:r>
      <w:r w:rsidRPr="00191278">
        <w:t xml:space="preserve">an zijn ze </w:t>
      </w:r>
      <w:r>
        <w:t xml:space="preserve">voor een langere tijd en </w:t>
      </w:r>
      <w:r w:rsidRPr="00191278">
        <w:t>aan meer verschillende milieu</w:t>
      </w:r>
      <w:r>
        <w:t>factoren</w:t>
      </w:r>
      <w:r w:rsidRPr="00191278">
        <w:t xml:space="preserve"> blootgesteld</w:t>
      </w:r>
      <w:r>
        <w:t>, waardoor de genexpressie steeds meer gaat verschillen en het fenotype verandert.</w:t>
      </w:r>
    </w:p>
    <w:p w14:paraId="72C5DDB9" w14:textId="77777777" w:rsidR="000B753B" w:rsidRPr="00191278" w:rsidRDefault="000B753B" w:rsidP="000B753B">
      <w:pPr>
        <w:pStyle w:val="OpdrachtDeelvraag"/>
      </w:pPr>
      <w:r w:rsidRPr="00191278">
        <w:t>b</w:t>
      </w:r>
      <w:r w:rsidRPr="00191278">
        <w:tab/>
      </w:r>
      <w:r>
        <w:t xml:space="preserve">Hoe kunnen </w:t>
      </w:r>
      <w:r w:rsidRPr="00191278">
        <w:t>verschillen in</w:t>
      </w:r>
      <w:r>
        <w:t xml:space="preserve"> het</w:t>
      </w:r>
      <w:r w:rsidRPr="00191278">
        <w:t xml:space="preserve"> fenotype </w:t>
      </w:r>
      <w:r>
        <w:t xml:space="preserve">bij </w:t>
      </w:r>
      <w:r w:rsidRPr="00191278">
        <w:t>eeneiige tweeling</w:t>
      </w:r>
      <w:r>
        <w:t>en</w:t>
      </w:r>
      <w:r w:rsidRPr="00191278">
        <w:t xml:space="preserve"> </w:t>
      </w:r>
      <w:r>
        <w:t>worden veroorzaakt?</w:t>
      </w:r>
    </w:p>
    <w:p w14:paraId="2BD80329" w14:textId="77777777" w:rsidR="000B753B" w:rsidRDefault="000B753B" w:rsidP="000B753B">
      <w:pPr>
        <w:pStyle w:val="OpdrachtAntwoord-regel"/>
      </w:pPr>
      <w:r>
        <w:t>Verschillen in het fenotype</w:t>
      </w:r>
      <w:r w:rsidRPr="00191278">
        <w:t xml:space="preserve"> </w:t>
      </w:r>
      <w:r>
        <w:t xml:space="preserve">kunnen worden veroorzaakt door invloeden uit het milieu. </w:t>
      </w:r>
      <w:r w:rsidRPr="00191278">
        <w:t xml:space="preserve">Bijvoorbeeld </w:t>
      </w:r>
      <w:r>
        <w:t>door</w:t>
      </w:r>
      <w:r w:rsidRPr="00191278">
        <w:t xml:space="preserve">dat </w:t>
      </w:r>
      <w:r>
        <w:t>ee</w:t>
      </w:r>
      <w:r w:rsidRPr="00191278">
        <w:t>n van de twee een ongeluk krijgt en de ander niet.</w:t>
      </w:r>
    </w:p>
    <w:p w14:paraId="18FE069A" w14:textId="77777777" w:rsidR="000B753B" w:rsidRDefault="000B753B" w:rsidP="000B753B">
      <w:pPr>
        <w:pStyle w:val="Tekst"/>
      </w:pPr>
    </w:p>
    <w:p w14:paraId="644FF917" w14:textId="77777777" w:rsidR="000B753B" w:rsidRPr="00191278" w:rsidRDefault="000B753B" w:rsidP="000B753B">
      <w:pPr>
        <w:pStyle w:val="OpdrachtNummer"/>
      </w:pPr>
      <w:r>
        <w:t>71</w:t>
      </w:r>
    </w:p>
    <w:p w14:paraId="6B13DB91" w14:textId="77777777" w:rsidR="000B753B" w:rsidRPr="00191278" w:rsidRDefault="000B753B" w:rsidP="000B753B">
      <w:pPr>
        <w:pStyle w:val="OpdrachtVraag"/>
      </w:pPr>
      <w:r w:rsidRPr="00191278">
        <w:t xml:space="preserve">Waarom is bij mensen </w:t>
      </w:r>
      <w:r>
        <w:t xml:space="preserve">de invloed van </w:t>
      </w:r>
      <w:r w:rsidRPr="00191278">
        <w:t>nature en nurture moeilijker te bepalen dan bij dieren?</w:t>
      </w:r>
    </w:p>
    <w:p w14:paraId="73DB3F4F" w14:textId="133A68F3" w:rsidR="000B753B" w:rsidRPr="00191278" w:rsidRDefault="000B753B" w:rsidP="000B753B">
      <w:pPr>
        <w:pStyle w:val="OpdrachtAntwoord-regel"/>
      </w:pPr>
      <w:r>
        <w:t>Die invloed is moeilijker te bepalen, o</w:t>
      </w:r>
      <w:r w:rsidRPr="00191278">
        <w:t xml:space="preserve">mdat </w:t>
      </w:r>
      <w:r>
        <w:t xml:space="preserve">je bij mensen niet zo goed kunt onderzoeken welke invloed </w:t>
      </w:r>
      <w:r w:rsidRPr="00191278">
        <w:t xml:space="preserve">nature </w:t>
      </w:r>
      <w:r>
        <w:t>en</w:t>
      </w:r>
      <w:r w:rsidRPr="00191278">
        <w:t xml:space="preserve"> nurture </w:t>
      </w:r>
      <w:r>
        <w:t>op eigenschappen</w:t>
      </w:r>
      <w:r w:rsidRPr="00A750CE">
        <w:t xml:space="preserve"> </w:t>
      </w:r>
      <w:r>
        <w:t>hebben. J</w:t>
      </w:r>
      <w:r w:rsidRPr="00191278">
        <w:t xml:space="preserve">e </w:t>
      </w:r>
      <w:r>
        <w:t xml:space="preserve">kunt </w:t>
      </w:r>
      <w:r w:rsidRPr="00191278">
        <w:t xml:space="preserve">niet zomaar experimenten </w:t>
      </w:r>
      <w:r>
        <w:t xml:space="preserve">met </w:t>
      </w:r>
      <w:r w:rsidRPr="00191278">
        <w:t>mensen</w:t>
      </w:r>
      <w:r w:rsidRPr="000B753B">
        <w:t xml:space="preserve"> </w:t>
      </w:r>
      <w:r>
        <w:t>doen.</w:t>
      </w:r>
    </w:p>
    <w:p w14:paraId="7CDA48CB" w14:textId="42D8E83A" w:rsidR="000B753B" w:rsidRDefault="000B753B">
      <w:pPr>
        <w:tabs>
          <w:tab w:val="clear" w:pos="397"/>
          <w:tab w:val="clear" w:pos="794"/>
        </w:tabs>
        <w:spacing w:after="160" w:line="259" w:lineRule="auto"/>
        <w:rPr>
          <w:rFonts w:eastAsiaTheme="minorEastAsia"/>
          <w:szCs w:val="20"/>
        </w:rPr>
      </w:pPr>
      <w:r>
        <w:br w:type="page"/>
      </w:r>
    </w:p>
    <w:p w14:paraId="002A24FB" w14:textId="77777777" w:rsidR="00553991" w:rsidRPr="00A60865" w:rsidRDefault="00553991" w:rsidP="007348B3">
      <w:pPr>
        <w:pStyle w:val="ParagraafTussenkop"/>
      </w:pPr>
      <w:r>
        <w:lastRenderedPageBreak/>
        <w:t>INZICHT</w:t>
      </w:r>
    </w:p>
    <w:p w14:paraId="6BD96867" w14:textId="105552F5" w:rsidR="00553991" w:rsidRDefault="000B753B" w:rsidP="0066169A">
      <w:pPr>
        <w:pStyle w:val="OpdrachtNummer"/>
      </w:pPr>
      <w:r>
        <w:t>72</w:t>
      </w:r>
    </w:p>
    <w:p w14:paraId="527DDC00" w14:textId="647474F3" w:rsidR="000B753B" w:rsidRPr="00191278" w:rsidRDefault="000B753B" w:rsidP="000B753B">
      <w:pPr>
        <w:pStyle w:val="OpdrachtIntroductie"/>
      </w:pPr>
      <w:r w:rsidRPr="00B4768C">
        <w:t>Hortensia’s (zie afbeelding</w:t>
      </w:r>
      <w:r>
        <w:t> 45</w:t>
      </w:r>
      <w:r w:rsidRPr="00B4768C">
        <w:t>) zijn sierplanten voor in de tuin. De planten in de afbeelding zijn allemaal stekjes van dezelfde moederplant</w:t>
      </w:r>
      <w:r>
        <w:t xml:space="preserve"> en hebben allemaal hetzelfde genotype</w:t>
      </w:r>
      <w:r w:rsidRPr="00B4768C">
        <w:t>.</w:t>
      </w:r>
      <w:r>
        <w:t xml:space="preserve"> </w:t>
      </w:r>
      <w:r w:rsidRPr="00191278">
        <w:t>Toch heeft ieder</w:t>
      </w:r>
      <w:r>
        <w:t>e</w:t>
      </w:r>
      <w:r w:rsidRPr="00191278">
        <w:t xml:space="preserve"> </w:t>
      </w:r>
      <w:r>
        <w:t xml:space="preserve">plant </w:t>
      </w:r>
      <w:r w:rsidRPr="00191278">
        <w:t>een ander fenotype.</w:t>
      </w:r>
      <w:r>
        <w:t xml:space="preserve"> </w:t>
      </w:r>
      <w:r w:rsidRPr="00191278">
        <w:t xml:space="preserve">Geef </w:t>
      </w:r>
      <w:r>
        <w:t>twee</w:t>
      </w:r>
      <w:r w:rsidRPr="00191278">
        <w:t xml:space="preserve"> voorbeelden van milieufactoren die verantwoordelijk kunnen zijn voor </w:t>
      </w:r>
      <w:r>
        <w:t>he</w:t>
      </w:r>
      <w:r w:rsidRPr="00191278">
        <w:t>t verschil in fenotype.</w:t>
      </w:r>
    </w:p>
    <w:p w14:paraId="416DC697" w14:textId="77777777" w:rsidR="000B753B" w:rsidRPr="002F220E" w:rsidRDefault="000B753B" w:rsidP="000B753B">
      <w:pPr>
        <w:pStyle w:val="OpdrachtAntwoord-regel"/>
      </w:pPr>
      <w:r w:rsidRPr="002F220E">
        <w:t>Voorbeelden van juiste antwoorden:</w:t>
      </w:r>
    </w:p>
    <w:p w14:paraId="2B68597C" w14:textId="77777777" w:rsidR="000B753B" w:rsidRPr="002F220E" w:rsidRDefault="000B753B" w:rsidP="000B753B">
      <w:pPr>
        <w:pStyle w:val="OpdrachtAntwoord-regel"/>
      </w:pPr>
      <w:r w:rsidRPr="002F220E">
        <w:t>•</w:t>
      </w:r>
      <w:r w:rsidRPr="002F220E">
        <w:tab/>
      </w:r>
      <w:r>
        <w:t xml:space="preserve">de </w:t>
      </w:r>
      <w:r w:rsidRPr="002F220E">
        <w:t xml:space="preserve">hoeveelheid voedingstoffen in </w:t>
      </w:r>
      <w:r>
        <w:t xml:space="preserve">de </w:t>
      </w:r>
      <w:r w:rsidRPr="002F220E">
        <w:t>bodem</w:t>
      </w:r>
    </w:p>
    <w:p w14:paraId="5D3DC096" w14:textId="77777777" w:rsidR="000B753B" w:rsidRPr="002F220E" w:rsidRDefault="000B753B" w:rsidP="000B753B">
      <w:pPr>
        <w:pStyle w:val="OpdrachtAntwoord-regel"/>
      </w:pPr>
      <w:r w:rsidRPr="002F220E">
        <w:t>•</w:t>
      </w:r>
      <w:r w:rsidRPr="002F220E">
        <w:tab/>
      </w:r>
      <w:r>
        <w:t xml:space="preserve">de </w:t>
      </w:r>
      <w:r w:rsidRPr="002F220E">
        <w:t>hoeveelheid water die ze krijgen</w:t>
      </w:r>
    </w:p>
    <w:p w14:paraId="251232D4" w14:textId="77777777" w:rsidR="000B753B" w:rsidRPr="002F220E" w:rsidRDefault="000B753B" w:rsidP="000B753B">
      <w:pPr>
        <w:pStyle w:val="OpdrachtAntwoord-regel"/>
      </w:pPr>
      <w:r w:rsidRPr="002F220E">
        <w:t>•</w:t>
      </w:r>
      <w:r w:rsidRPr="002F220E">
        <w:tab/>
      </w:r>
      <w:r>
        <w:t xml:space="preserve">de </w:t>
      </w:r>
      <w:r w:rsidRPr="002F220E">
        <w:t>hoeveelheid zonlicht die ze ontvangen</w:t>
      </w:r>
    </w:p>
    <w:p w14:paraId="4634BDEA" w14:textId="77777777" w:rsidR="000B753B" w:rsidRDefault="000B753B" w:rsidP="000B753B">
      <w:pPr>
        <w:pStyle w:val="Tekst"/>
      </w:pPr>
    </w:p>
    <w:p w14:paraId="70669E1C" w14:textId="77777777" w:rsidR="000B753B" w:rsidRPr="00191278" w:rsidRDefault="000B753B" w:rsidP="000B753B">
      <w:pPr>
        <w:pStyle w:val="OpdrachtNummer"/>
      </w:pPr>
      <w:r>
        <w:t>73</w:t>
      </w:r>
    </w:p>
    <w:p w14:paraId="2BCC8BCA" w14:textId="77777777" w:rsidR="000B753B" w:rsidRPr="00264E24" w:rsidRDefault="000B753B" w:rsidP="000B753B">
      <w:pPr>
        <w:pStyle w:val="OpdrachtIntroductie"/>
      </w:pPr>
      <w:r w:rsidRPr="00264E24">
        <w:t xml:space="preserve">In afbeelding </w:t>
      </w:r>
      <w:r>
        <w:t>46</w:t>
      </w:r>
      <w:r w:rsidRPr="00264E24">
        <w:t xml:space="preserve"> is een experiment over de vachtkleur bij muizen weergegeven.</w:t>
      </w:r>
    </w:p>
    <w:p w14:paraId="611B8259" w14:textId="77777777" w:rsidR="000B753B" w:rsidRPr="00191278" w:rsidRDefault="000B753B" w:rsidP="000B753B">
      <w:pPr>
        <w:pStyle w:val="OpdrachtDeelvraag"/>
      </w:pPr>
      <w:r w:rsidRPr="00191278">
        <w:t>a</w:t>
      </w:r>
      <w:r w:rsidRPr="00191278">
        <w:tab/>
        <w:t xml:space="preserve">Welke conclusie kun je trekken uit het experiment in afbeelding </w:t>
      </w:r>
      <w:r>
        <w:t>46</w:t>
      </w:r>
      <w:r w:rsidRPr="00191278">
        <w:t>?</w:t>
      </w:r>
    </w:p>
    <w:p w14:paraId="7764727C" w14:textId="77777777" w:rsidR="000B753B" w:rsidRPr="00191278" w:rsidRDefault="000B753B" w:rsidP="000B753B">
      <w:pPr>
        <w:pStyle w:val="OpdrachtAntwoord-regel"/>
      </w:pPr>
      <w:r w:rsidRPr="00191278">
        <w:t>Alcohol</w:t>
      </w:r>
      <w:r>
        <w:t xml:space="preserve">consumptie door vrouwelijke muizen voor de bevruchting remt </w:t>
      </w:r>
      <w:r w:rsidRPr="00191278">
        <w:t xml:space="preserve">de expressie van </w:t>
      </w:r>
      <w:r>
        <w:t>de gele vachtkleur bij de nakomelingen.</w:t>
      </w:r>
    </w:p>
    <w:p w14:paraId="6388FD4D" w14:textId="77777777" w:rsidR="000B753B" w:rsidRPr="00C24144" w:rsidRDefault="000B753B" w:rsidP="000B753B">
      <w:pPr>
        <w:pStyle w:val="OpdrachtDeelvraag"/>
      </w:pPr>
      <w:r>
        <w:t>b</w:t>
      </w:r>
      <w:r>
        <w:tab/>
        <w:t>Het allel voor donkere vacht wordt aangegeven met a en het gen voor een gele vacht wordt weergegeven met A</w:t>
      </w:r>
      <w:r w:rsidRPr="00C24144">
        <w:t xml:space="preserve">. </w:t>
      </w:r>
      <w:r>
        <w:t>De nakomelingen uit het experiment hebben allemaal hetzelfde genotype.</w:t>
      </w:r>
    </w:p>
    <w:p w14:paraId="196A4F5D" w14:textId="77777777" w:rsidR="000B753B" w:rsidRDefault="000B753B" w:rsidP="000B753B">
      <w:pPr>
        <w:pStyle w:val="OpdrachtDeelvraag-vervolg"/>
      </w:pPr>
      <w:r>
        <w:t>Welk genotype hebben de nakomelingen uit het experiment? Leg je antwoord uit.</w:t>
      </w:r>
    </w:p>
    <w:p w14:paraId="1E7354D7" w14:textId="77777777" w:rsidR="000B753B" w:rsidRPr="00C24144" w:rsidRDefault="000B753B" w:rsidP="000B753B">
      <w:pPr>
        <w:pStyle w:val="OpdrachtAntwoord-regel"/>
      </w:pPr>
      <w:r>
        <w:t>Nakomelingen uit het experiment hebben genotype A</w:t>
      </w:r>
      <w:r w:rsidRPr="00C24144">
        <w:t xml:space="preserve">a, </w:t>
      </w:r>
      <w:r>
        <w:t>want alle nakomeling zijn heterozygoot. Alle vrouwtjes waren homozygoot donker (aa) en geven dus een a door aan de nakomelingen. Alle mannetjes waren homozygoot geel (A</w:t>
      </w:r>
      <w:r w:rsidRPr="00C24144">
        <w:t>A) en geven dus een A door aan de nakomelingen.</w:t>
      </w:r>
    </w:p>
    <w:p w14:paraId="498A7C78" w14:textId="77777777" w:rsidR="000B753B" w:rsidRDefault="000B753B" w:rsidP="000B753B">
      <w:pPr>
        <w:pStyle w:val="Tekst"/>
      </w:pPr>
    </w:p>
    <w:p w14:paraId="60D5E28E" w14:textId="77777777" w:rsidR="000B753B" w:rsidRPr="00191278" w:rsidRDefault="000B753B" w:rsidP="000B753B">
      <w:pPr>
        <w:pStyle w:val="OpdrachtNummer"/>
      </w:pPr>
      <w:r>
        <w:t>74</w:t>
      </w:r>
    </w:p>
    <w:p w14:paraId="1822B464" w14:textId="7F8180D6" w:rsidR="000B753B" w:rsidRPr="00191278" w:rsidRDefault="000B753B" w:rsidP="000B753B">
      <w:pPr>
        <w:pStyle w:val="OpdrachtIntroductie"/>
      </w:pPr>
      <w:r w:rsidRPr="00191278">
        <w:t>Najib wil onderzoeken of nicotineverslaving bepaald wordt door nature of nurture.</w:t>
      </w:r>
      <w:r>
        <w:t xml:space="preserve"> </w:t>
      </w:r>
      <w:r w:rsidRPr="00191278">
        <w:t>Hij vergelijkt hiervoor twee groepen eeneiige tweelingen. Groep</w:t>
      </w:r>
      <w:r>
        <w:t> </w:t>
      </w:r>
      <w:r w:rsidRPr="00191278">
        <w:t xml:space="preserve">1 </w:t>
      </w:r>
      <w:r>
        <w:t xml:space="preserve">bestaat uit </w:t>
      </w:r>
      <w:r w:rsidRPr="00191278">
        <w:t>eeneiige tweelingen die bei</w:t>
      </w:r>
      <w:r>
        <w:t>den</w:t>
      </w:r>
      <w:r w:rsidRPr="00191278">
        <w:t xml:space="preserve"> roken en groep</w:t>
      </w:r>
      <w:r>
        <w:t> </w:t>
      </w:r>
      <w:r w:rsidRPr="00191278">
        <w:t xml:space="preserve">2 </w:t>
      </w:r>
      <w:r>
        <w:t xml:space="preserve">bestaat uit </w:t>
      </w:r>
      <w:r w:rsidRPr="00191278">
        <w:t>eeneiige tweelingen waarvan er één wel rookt en één niet.</w:t>
      </w:r>
    </w:p>
    <w:p w14:paraId="066F0DD0" w14:textId="77777777" w:rsidR="000B753B" w:rsidRPr="00191278" w:rsidRDefault="000B753B" w:rsidP="000B753B">
      <w:pPr>
        <w:pStyle w:val="OpdrachtVraag"/>
      </w:pPr>
      <w:r>
        <w:t>Wanneer kan Najib de conclusie trekken dat nicotineverslaving wordt bepaald door nurture?</w:t>
      </w:r>
    </w:p>
    <w:p w14:paraId="6D71A1DA" w14:textId="77777777" w:rsidR="000B753B" w:rsidRPr="00191278" w:rsidRDefault="000B753B" w:rsidP="000B753B">
      <w:pPr>
        <w:pStyle w:val="OpdrachtAntwoord-regel"/>
      </w:pPr>
      <w:r>
        <w:t>Hij kan deze conclusie trekken als d</w:t>
      </w:r>
      <w:r w:rsidRPr="00191278">
        <w:t xml:space="preserve">e eeneiige tweelingen </w:t>
      </w:r>
      <w:r>
        <w:t xml:space="preserve">van groep 1 </w:t>
      </w:r>
      <w:r w:rsidRPr="00191278">
        <w:t xml:space="preserve">onder dezelfde omstandigheden zijn opgegroeid </w:t>
      </w:r>
      <w:r>
        <w:t>en</w:t>
      </w:r>
      <w:r w:rsidRPr="00191278">
        <w:t xml:space="preserve"> </w:t>
      </w:r>
      <w:r>
        <w:t xml:space="preserve">de eeneiige tweelingen van groep 2 </w:t>
      </w:r>
      <w:r w:rsidRPr="00191278">
        <w:t>onder verschillende omstandigheden</w:t>
      </w:r>
      <w:r>
        <w:t>.</w:t>
      </w:r>
    </w:p>
    <w:p w14:paraId="3B5B185D" w14:textId="77777777" w:rsidR="000B753B" w:rsidRDefault="000B753B" w:rsidP="000B753B">
      <w:pPr>
        <w:pStyle w:val="Tekst"/>
      </w:pPr>
    </w:p>
    <w:p w14:paraId="30C27E7A" w14:textId="77777777" w:rsidR="000B753B" w:rsidRPr="00191278" w:rsidRDefault="000B753B" w:rsidP="000B753B">
      <w:pPr>
        <w:pStyle w:val="OpdrachtNummer"/>
      </w:pPr>
      <w:r>
        <w:t>75</w:t>
      </w:r>
    </w:p>
    <w:p w14:paraId="307AEE3B" w14:textId="77777777" w:rsidR="000B753B" w:rsidRPr="00191278" w:rsidRDefault="000B753B" w:rsidP="000B753B">
      <w:pPr>
        <w:pStyle w:val="OpdrachtIntroductie"/>
      </w:pPr>
      <w:r>
        <w:t xml:space="preserve">Het </w:t>
      </w:r>
      <w:r w:rsidRPr="00191278">
        <w:t xml:space="preserve">aantal X-chromosomen </w:t>
      </w:r>
      <w:r>
        <w:t>in l</w:t>
      </w:r>
      <w:r w:rsidRPr="00191278">
        <w:t xml:space="preserve">ichaamscellen van mannelijke en vrouwelijke zoogdieren </w:t>
      </w:r>
      <w:r>
        <w:t>is</w:t>
      </w:r>
      <w:r w:rsidRPr="00191278">
        <w:t xml:space="preserve"> </w:t>
      </w:r>
      <w:r>
        <w:t>verschillend</w:t>
      </w:r>
      <w:r w:rsidRPr="00191278">
        <w:t xml:space="preserve">. </w:t>
      </w:r>
      <w:r>
        <w:t>Maar d</w:t>
      </w:r>
      <w:r w:rsidRPr="00191278">
        <w:t xml:space="preserve">e genexpressie van deze chromosomen </w:t>
      </w:r>
      <w:r>
        <w:t>is</w:t>
      </w:r>
      <w:r w:rsidRPr="00191278">
        <w:t xml:space="preserve"> wel gelijk. Om te voorkomen dat vrouwen meer expressie van de genen op </w:t>
      </w:r>
      <w:r>
        <w:t xml:space="preserve">de </w:t>
      </w:r>
      <w:r w:rsidRPr="00191278">
        <w:t>X-chromoso</w:t>
      </w:r>
      <w:r>
        <w:t>men</w:t>
      </w:r>
      <w:r w:rsidRPr="00191278">
        <w:t xml:space="preserve"> hebben</w:t>
      </w:r>
      <w:r>
        <w:t>,</w:t>
      </w:r>
      <w:r w:rsidRPr="00191278">
        <w:t xml:space="preserve"> </w:t>
      </w:r>
      <w:r>
        <w:t>wordt</w:t>
      </w:r>
      <w:r w:rsidRPr="00191278">
        <w:t xml:space="preserve"> in iedere cel een willekeurig X-chromosoom uit</w:t>
      </w:r>
      <w:r>
        <w:t>geschakeld</w:t>
      </w:r>
      <w:r w:rsidRPr="00191278">
        <w:t>. Dit betekent dat bij vrouwen groepjes cellen ontstaan waarin het X-chromosoom van vader actief is, maar ook groepjes cellen waarin het X-chromosoom van moeder actief is.</w:t>
      </w:r>
    </w:p>
    <w:p w14:paraId="77121417" w14:textId="77777777" w:rsidR="000B753B" w:rsidRPr="00191278" w:rsidRDefault="000B753B" w:rsidP="000B753B">
      <w:pPr>
        <w:pStyle w:val="OpdrachtIntroductie"/>
      </w:pPr>
      <w:r>
        <w:t xml:space="preserve">Bij </w:t>
      </w:r>
      <w:r w:rsidRPr="00191278">
        <w:t>lapjeskatten</w:t>
      </w:r>
      <w:r>
        <w:t xml:space="preserve"> is dit goed zichtbaar</w:t>
      </w:r>
      <w:r w:rsidRPr="00191278">
        <w:t>. Lapjeskatten zijn altijd poezen (</w:t>
      </w:r>
      <w:r w:rsidRPr="00191278">
        <w:rPr>
          <w:rFonts w:cs="Arial"/>
        </w:rPr>
        <w:t>♀</w:t>
      </w:r>
      <w:r w:rsidRPr="00191278">
        <w:t xml:space="preserve">). Een van de genen voor vachtkleur bij katten ligt op het X-chromosoom. </w:t>
      </w:r>
      <w:r>
        <w:t xml:space="preserve">De verschillend gekleurde vlekken bij lapjeskatten </w:t>
      </w:r>
      <w:r w:rsidRPr="00191278">
        <w:t>ontstaa</w:t>
      </w:r>
      <w:r>
        <w:t>n</w:t>
      </w:r>
      <w:r w:rsidRPr="00191278">
        <w:t xml:space="preserve"> doordat in verschillende groepen cellen van de vacht een ander X-chromosoom tot expressie komt.</w:t>
      </w:r>
    </w:p>
    <w:p w14:paraId="0B999B36" w14:textId="77777777" w:rsidR="000B753B" w:rsidRPr="00191278" w:rsidRDefault="000B753B" w:rsidP="000B753B">
      <w:pPr>
        <w:pStyle w:val="OpdrachtDeelvraag"/>
      </w:pPr>
      <w:r w:rsidRPr="00191278">
        <w:t>a</w:t>
      </w:r>
      <w:r w:rsidRPr="00191278">
        <w:tab/>
        <w:t>Zijn lapjeskatten homozygoot of heterozygoot voor het X-chromosomale gen voor vachtkleur? Leg je antwoord uit.</w:t>
      </w:r>
    </w:p>
    <w:p w14:paraId="1EE42CFA" w14:textId="77777777" w:rsidR="000B753B" w:rsidRPr="00191278" w:rsidRDefault="000B753B" w:rsidP="000B753B">
      <w:pPr>
        <w:pStyle w:val="OpdrachtAntwoord-regel"/>
      </w:pPr>
      <w:r>
        <w:t>Lapjeskatten zijn h</w:t>
      </w:r>
      <w:r w:rsidRPr="00191278">
        <w:t xml:space="preserve">eterozygoot, want anders zou je geen </w:t>
      </w:r>
      <w:r>
        <w:t xml:space="preserve">vlekpatroon zien. De verschillend gekleurde vlekken ontstaan doordat in de ene vlek </w:t>
      </w:r>
      <w:r w:rsidRPr="00191278">
        <w:t>het ene X-chromosoom</w:t>
      </w:r>
      <w:r>
        <w:t xml:space="preserve"> actief is en in de andere vlek het andere X-chromosoom.</w:t>
      </w:r>
    </w:p>
    <w:p w14:paraId="329E3BCD" w14:textId="77777777" w:rsidR="000B753B" w:rsidRPr="00191278" w:rsidRDefault="000B753B" w:rsidP="000B753B">
      <w:pPr>
        <w:pStyle w:val="OpdrachtDeelvraag"/>
      </w:pPr>
      <w:r w:rsidRPr="00191278">
        <w:t>b</w:t>
      </w:r>
      <w:r w:rsidRPr="00191278">
        <w:tab/>
        <w:t>Waarom kunnen katers (</w:t>
      </w:r>
      <w:r w:rsidRPr="00191278">
        <w:rPr>
          <w:rFonts w:cs="Arial"/>
        </w:rPr>
        <w:t>♂</w:t>
      </w:r>
      <w:r w:rsidRPr="00191278">
        <w:t>) geen lapjeskat zijn?</w:t>
      </w:r>
    </w:p>
    <w:p w14:paraId="2E82AA9B" w14:textId="62B78629" w:rsidR="008C2DF1" w:rsidRPr="000B753B" w:rsidRDefault="000B753B" w:rsidP="000B753B">
      <w:pPr>
        <w:pStyle w:val="OpdrachtAntwoord-regel"/>
      </w:pPr>
      <w:r w:rsidRPr="00191278">
        <w:t>Kater</w:t>
      </w:r>
      <w:r>
        <w:t>s</w:t>
      </w:r>
      <w:r w:rsidRPr="00191278">
        <w:t xml:space="preserve"> </w:t>
      </w:r>
      <w:r>
        <w:t xml:space="preserve">kunnen geen lapjeskat zijn, want ze </w:t>
      </w:r>
      <w:r w:rsidRPr="00191278">
        <w:t xml:space="preserve">bezitten maar één X-chromosoom </w:t>
      </w:r>
      <w:r>
        <w:t>dat</w:t>
      </w:r>
      <w:r w:rsidRPr="00191278">
        <w:t xml:space="preserve"> in alle cellen tot uiting kom</w:t>
      </w:r>
      <w:r>
        <w:t>t</w:t>
      </w:r>
      <w:r w:rsidRPr="00191278">
        <w:t>.</w:t>
      </w:r>
      <w:r>
        <w:t xml:space="preserve"> Het is onmogelijk dat er in hun cellen verschillende X-chromosomen tot expressie komen.</w:t>
      </w:r>
      <w:r w:rsidR="008C2DF1">
        <w:br w:type="page"/>
      </w:r>
    </w:p>
    <w:p w14:paraId="2C1B400D" w14:textId="114B81E9" w:rsidR="00553991" w:rsidRDefault="00553991" w:rsidP="007348B3">
      <w:pPr>
        <w:pStyle w:val="ParagraafSubtitel"/>
      </w:pPr>
      <w:r w:rsidRPr="005B6A7F">
        <w:lastRenderedPageBreak/>
        <w:t>Context</w:t>
      </w:r>
      <w:r>
        <w:tab/>
      </w:r>
      <w:r w:rsidR="00615299">
        <w:t>Zin in zoetigheid</w:t>
      </w:r>
    </w:p>
    <w:p w14:paraId="20FFA708" w14:textId="6F0D29DA" w:rsidR="00553991" w:rsidRDefault="00170DDA" w:rsidP="0066169A">
      <w:pPr>
        <w:pStyle w:val="OpdrachtNummer"/>
      </w:pPr>
      <w:r>
        <w:t>76</w:t>
      </w:r>
    </w:p>
    <w:p w14:paraId="06D5F103" w14:textId="77777777" w:rsidR="00170DDA" w:rsidRPr="00191278" w:rsidRDefault="00170DDA" w:rsidP="00170DDA">
      <w:pPr>
        <w:pStyle w:val="OpdrachtIntroductie"/>
      </w:pPr>
      <w:r>
        <w:t>Uit</w:t>
      </w:r>
      <w:r w:rsidRPr="00191278">
        <w:t xml:space="preserve"> onderzoek </w:t>
      </w:r>
      <w:r>
        <w:t>blijkt</w:t>
      </w:r>
      <w:r w:rsidRPr="00191278">
        <w:t xml:space="preserve"> dat mensen die allel </w:t>
      </w:r>
      <w:r>
        <w:t xml:space="preserve">A </w:t>
      </w:r>
      <w:r w:rsidRPr="00191278">
        <w:t>van het FGF21-gen bezitten meer behoefte hebben aan suiker dan mensen zonder dat allel.</w:t>
      </w:r>
    </w:p>
    <w:p w14:paraId="588BB703" w14:textId="77777777" w:rsidR="00170DDA" w:rsidRPr="00191278" w:rsidRDefault="00170DDA" w:rsidP="00170DDA">
      <w:pPr>
        <w:pStyle w:val="OpdrachtVraag"/>
      </w:pPr>
      <w:r>
        <w:t>Wordt de extra behoefte aan suiker bij deze mensen uitsluitend bepaald door het genotype?</w:t>
      </w:r>
    </w:p>
    <w:p w14:paraId="02F8CD67" w14:textId="77777777" w:rsidR="00170DDA" w:rsidRPr="00191278" w:rsidRDefault="00170DDA" w:rsidP="00170DDA">
      <w:pPr>
        <w:pStyle w:val="OpdrachtAntwoord-regel"/>
      </w:pPr>
      <w:r>
        <w:t>De extra behoefte aan suiker bij deze mensen wordt niet uitsluitend bepaald door het genotype</w:t>
      </w:r>
      <w:r w:rsidRPr="00191278">
        <w:t xml:space="preserve">, </w:t>
      </w:r>
      <w:r>
        <w:t>ook milieufactoren hebben invloed op de behoefte aan suiker.</w:t>
      </w:r>
    </w:p>
    <w:p w14:paraId="1DEC9DB2" w14:textId="77777777" w:rsidR="00170DDA" w:rsidRDefault="00170DDA" w:rsidP="00170DDA">
      <w:pPr>
        <w:pStyle w:val="Tekst"/>
      </w:pPr>
    </w:p>
    <w:p w14:paraId="196A6EC4" w14:textId="77777777" w:rsidR="00170DDA" w:rsidRDefault="00170DDA" w:rsidP="00170DDA">
      <w:pPr>
        <w:pStyle w:val="OpdrachtNummer"/>
      </w:pPr>
      <w:r>
        <w:t>77</w:t>
      </w:r>
    </w:p>
    <w:p w14:paraId="2328090E" w14:textId="77777777" w:rsidR="00170DDA" w:rsidRDefault="00170DDA" w:rsidP="00170DDA">
      <w:pPr>
        <w:pStyle w:val="OpdrachtDeelvraag"/>
      </w:pPr>
      <w:r>
        <w:t>a</w:t>
      </w:r>
      <w:r>
        <w:tab/>
        <w:t>Waarom lopen mensen die het allel A hebben voor het FGF21-gen meer kans op obesitas en diabetes? Leg je antwoord uit in drie stappen.</w:t>
      </w:r>
    </w:p>
    <w:p w14:paraId="51F02C3C" w14:textId="77777777" w:rsidR="00170DDA" w:rsidRPr="007502AC" w:rsidRDefault="00170DDA" w:rsidP="00170DDA">
      <w:pPr>
        <w:pStyle w:val="OpdrachtAntwoord-regel"/>
      </w:pPr>
      <w:r w:rsidRPr="007502AC">
        <w:t xml:space="preserve">Voorbeelden van </w:t>
      </w:r>
      <w:r>
        <w:t xml:space="preserve">een </w:t>
      </w:r>
      <w:r w:rsidRPr="007502AC">
        <w:t>juist antwoord:</w:t>
      </w:r>
    </w:p>
    <w:p w14:paraId="05DDE4F3" w14:textId="77777777" w:rsidR="00170DDA" w:rsidRDefault="00170DDA" w:rsidP="00170DDA">
      <w:pPr>
        <w:pStyle w:val="OpdrachtAntwoord-regel"/>
        <w:ind w:left="1191" w:hanging="397"/>
      </w:pPr>
      <w:r>
        <w:t>1</w:t>
      </w:r>
      <w:r>
        <w:tab/>
        <w:t>Mensen met allel A hebben minder expressie van het FGF21-gen.</w:t>
      </w:r>
    </w:p>
    <w:p w14:paraId="2CA4E804" w14:textId="77777777" w:rsidR="00170DDA" w:rsidRDefault="00170DDA" w:rsidP="00170DDA">
      <w:pPr>
        <w:pStyle w:val="OpdrachtAntwoord-regel"/>
        <w:ind w:left="1191" w:hanging="397"/>
      </w:pPr>
      <w:r>
        <w:t>2</w:t>
      </w:r>
      <w:r>
        <w:tab/>
        <w:t>Hierdoor maken zij minder stoffen en hormonen aan die de zin in zoetigheid onderdrukken.</w:t>
      </w:r>
    </w:p>
    <w:p w14:paraId="4D659B99" w14:textId="77777777" w:rsidR="00170DDA" w:rsidRPr="00A404CC" w:rsidRDefault="00170DDA" w:rsidP="00170DDA">
      <w:pPr>
        <w:pStyle w:val="OpdrachtAntwoord-regel"/>
        <w:ind w:left="1191" w:hanging="397"/>
      </w:pPr>
      <w:r>
        <w:t>3</w:t>
      </w:r>
      <w:r>
        <w:tab/>
        <w:t>D</w:t>
      </w:r>
      <w:r w:rsidRPr="00991E9A">
        <w:t>oordat</w:t>
      </w:r>
      <w:r>
        <w:t xml:space="preserve"> zij meer zin hebben in zoetigheid eten zij meer voedingsmiddelen met suiker, waardoor de kans op obesitas en diabetes toeneemt.</w:t>
      </w:r>
    </w:p>
    <w:p w14:paraId="4E0F149F" w14:textId="77777777" w:rsidR="00170DDA" w:rsidRDefault="00170DDA" w:rsidP="00170DDA">
      <w:pPr>
        <w:pStyle w:val="OpdrachtDeelvraag"/>
      </w:pPr>
      <w:r>
        <w:t>b</w:t>
      </w:r>
      <w:r>
        <w:tab/>
        <w:t>Hoe zou een medicijn de zin in zoetigheid kunnen onderdrukken?</w:t>
      </w:r>
    </w:p>
    <w:p w14:paraId="33970203" w14:textId="77777777" w:rsidR="00170DDA" w:rsidRDefault="00170DDA" w:rsidP="00170DDA">
      <w:pPr>
        <w:pStyle w:val="OpdrachtAntwoord-regel"/>
      </w:pPr>
      <w:r>
        <w:t>Als de genexpressie van FGF21 wordt gestimuleerd, dan maken mensen meer stoffen en hormonen aan, die je hersens gevoeliger maken voor suiker. Daardoor heb je minder zin in zoetigheid.</w:t>
      </w:r>
    </w:p>
    <w:p w14:paraId="4334F64B" w14:textId="77777777" w:rsidR="00170DDA" w:rsidRDefault="00170DDA" w:rsidP="00170DDA">
      <w:pPr>
        <w:pStyle w:val="Tekst"/>
      </w:pPr>
    </w:p>
    <w:p w14:paraId="61D986D7" w14:textId="77777777" w:rsidR="00170DDA" w:rsidRDefault="00170DDA" w:rsidP="00170DDA">
      <w:pPr>
        <w:pStyle w:val="OpdrachtNummer"/>
      </w:pPr>
      <w:r>
        <w:t>78</w:t>
      </w:r>
    </w:p>
    <w:p w14:paraId="7116E003" w14:textId="77777777" w:rsidR="00170DDA" w:rsidRDefault="00170DDA" w:rsidP="00170DDA">
      <w:pPr>
        <w:pStyle w:val="OpdrachtInstructie"/>
      </w:pPr>
      <w:r>
        <w:t>Is het zo dat iedereen die allel A bezit obesitas</w:t>
      </w:r>
      <w:r w:rsidRPr="00807201">
        <w:t xml:space="preserve"> </w:t>
      </w:r>
      <w:r>
        <w:t>krijgt?</w:t>
      </w:r>
    </w:p>
    <w:p w14:paraId="159CC13D" w14:textId="77777777" w:rsidR="00170DDA" w:rsidRPr="00817FEF" w:rsidRDefault="00170DDA" w:rsidP="00170DDA">
      <w:pPr>
        <w:pStyle w:val="OpdrachtAntwoord-regel"/>
      </w:pPr>
      <w:r w:rsidRPr="00817FEF">
        <w:t>Nee, want er zijn ook andere erfelijke factoren en milieufactoren die de kans op het ontstaan van obesitas beïnvloeden.</w:t>
      </w:r>
    </w:p>
    <w:p w14:paraId="47D87CC3" w14:textId="592E9531" w:rsidR="00553991" w:rsidRPr="0000685A" w:rsidRDefault="00726DDA" w:rsidP="00726DDA">
      <w:pPr>
        <w:pStyle w:val="ParagraafTitel-Ongenummerd"/>
        <w:tabs>
          <w:tab w:val="left" w:pos="3119"/>
        </w:tabs>
        <w:rPr>
          <w:sz w:val="47"/>
          <w:szCs w:val="47"/>
        </w:rPr>
      </w:pPr>
      <w:r>
        <w:rPr>
          <w:sz w:val="47"/>
          <w:szCs w:val="47"/>
        </w:rPr>
        <w:lastRenderedPageBreak/>
        <w:t>Samenhang</w:t>
      </w:r>
      <w:r>
        <w:rPr>
          <w:sz w:val="47"/>
          <w:szCs w:val="47"/>
        </w:rPr>
        <w:tab/>
      </w:r>
      <w:r w:rsidR="00DB5FDB">
        <w:rPr>
          <w:sz w:val="47"/>
          <w:szCs w:val="47"/>
        </w:rPr>
        <w:t>Twin strangers</w:t>
      </w:r>
    </w:p>
    <w:p w14:paraId="7A2A9929" w14:textId="77777777" w:rsidR="00553991" w:rsidRDefault="00553991" w:rsidP="0066169A">
      <w:pPr>
        <w:pStyle w:val="OpdrachtNummer"/>
      </w:pPr>
      <w:r>
        <w:t>1</w:t>
      </w:r>
    </w:p>
    <w:p w14:paraId="0B3091D0" w14:textId="77777777" w:rsidR="00DB5FDB" w:rsidRPr="00191278" w:rsidRDefault="00DB5FDB" w:rsidP="00DB5FDB">
      <w:pPr>
        <w:pStyle w:val="OpdrachtInstructie"/>
      </w:pPr>
      <w:r>
        <w:t xml:space="preserve">Noteer in de tabel </w:t>
      </w:r>
      <w:r w:rsidRPr="00191278">
        <w:t>de volgende begrippen bij het juiste organisatieniveau.</w:t>
      </w:r>
    </w:p>
    <w:p w14:paraId="6156897D" w14:textId="77777777" w:rsidR="00DB5FDB" w:rsidRDefault="00DB5FDB" w:rsidP="00DB5FDB">
      <w:pPr>
        <w:pStyle w:val="OpdrachtVraag"/>
      </w:pPr>
      <w:r w:rsidRPr="00191278">
        <w:t xml:space="preserve">Kies uit: </w:t>
      </w:r>
      <w:r w:rsidRPr="00C27217">
        <w:rPr>
          <w:rStyle w:val="Cursief"/>
        </w:rPr>
        <w:t>DNA-sequentie</w:t>
      </w:r>
      <w:r>
        <w:t xml:space="preserve"> – </w:t>
      </w:r>
      <w:r w:rsidRPr="00C27217">
        <w:rPr>
          <w:rStyle w:val="Cursief"/>
        </w:rPr>
        <w:t>DNA-test</w:t>
      </w:r>
      <w:r>
        <w:t xml:space="preserve"> – </w:t>
      </w:r>
      <w:r w:rsidRPr="00C27217">
        <w:rPr>
          <w:rStyle w:val="Cursief"/>
        </w:rPr>
        <w:t>dubbelgangers</w:t>
      </w:r>
      <w:r>
        <w:t xml:space="preserve"> – </w:t>
      </w:r>
      <w:r w:rsidRPr="00C27217">
        <w:rPr>
          <w:rStyle w:val="Cursief"/>
        </w:rPr>
        <w:t>eicel</w:t>
      </w:r>
      <w:r>
        <w:t xml:space="preserve"> – </w:t>
      </w:r>
      <w:r w:rsidRPr="00C27217">
        <w:rPr>
          <w:rStyle w:val="Cursief"/>
        </w:rPr>
        <w:t>eigen omgeving</w:t>
      </w:r>
      <w:r>
        <w:t xml:space="preserve"> – </w:t>
      </w:r>
      <w:r w:rsidRPr="00C27217">
        <w:rPr>
          <w:rStyle w:val="Cursief"/>
        </w:rPr>
        <w:t>familie</w:t>
      </w:r>
      <w:r>
        <w:t xml:space="preserve"> – </w:t>
      </w:r>
      <w:r w:rsidRPr="00C27217">
        <w:rPr>
          <w:rStyle w:val="Cursief"/>
        </w:rPr>
        <w:t>generaties</w:t>
      </w:r>
      <w:r>
        <w:t xml:space="preserve"> – </w:t>
      </w:r>
      <w:r w:rsidRPr="00C27217">
        <w:rPr>
          <w:rStyle w:val="Cursief"/>
        </w:rPr>
        <w:t>gezichtskenmerken</w:t>
      </w:r>
      <w:r>
        <w:t xml:space="preserve"> – </w:t>
      </w:r>
      <w:r w:rsidRPr="00C27217">
        <w:rPr>
          <w:rStyle w:val="Cursief"/>
        </w:rPr>
        <w:t>voorouder</w:t>
      </w:r>
      <w:r>
        <w:t>.</w:t>
      </w:r>
    </w:p>
    <w:p w14:paraId="07F0AA21" w14:textId="77777777" w:rsidR="00DB5FDB" w:rsidRDefault="00DB5FDB" w:rsidP="00DB5FDB">
      <w:pPr>
        <w:pStyle w:val="OpdrachtVraag"/>
      </w:pPr>
    </w:p>
    <w:tbl>
      <w:tblPr>
        <w:tblStyle w:val="TableGrid"/>
        <w:tblW w:w="6402" w:type="dxa"/>
        <w:tblInd w:w="397" w:type="dxa"/>
        <w:tblBorders>
          <w:top w:val="single" w:sz="4" w:space="0" w:color="3399FF"/>
          <w:left w:val="single" w:sz="4" w:space="0" w:color="3399FF"/>
          <w:bottom w:val="single" w:sz="4" w:space="0" w:color="3399FF"/>
          <w:right w:val="single" w:sz="4" w:space="0" w:color="3399FF"/>
          <w:insideH w:val="single" w:sz="4" w:space="0" w:color="3399FF"/>
          <w:insideV w:val="single" w:sz="4" w:space="0" w:color="3399FF"/>
        </w:tblBorders>
        <w:tblCellMar>
          <w:left w:w="57" w:type="dxa"/>
          <w:right w:w="57" w:type="dxa"/>
        </w:tblCellMar>
        <w:tblLook w:val="04A0" w:firstRow="1" w:lastRow="0" w:firstColumn="1" w:lastColumn="0" w:noHBand="0" w:noVBand="1"/>
      </w:tblPr>
      <w:tblGrid>
        <w:gridCol w:w="2150"/>
        <w:gridCol w:w="4252"/>
      </w:tblGrid>
      <w:tr w:rsidR="00DB5FDB" w:rsidRPr="00191278" w14:paraId="4E6120E7" w14:textId="77777777" w:rsidTr="00DB5FDB">
        <w:tc>
          <w:tcPr>
            <w:tcW w:w="2150" w:type="dxa"/>
            <w:shd w:val="clear" w:color="auto" w:fill="auto"/>
          </w:tcPr>
          <w:p w14:paraId="4FE571B3" w14:textId="77777777" w:rsidR="00DB5FDB" w:rsidRPr="00191278" w:rsidRDefault="00DB5FDB" w:rsidP="00C47F7A">
            <w:pPr>
              <w:pStyle w:val="TabelTitel"/>
            </w:pPr>
            <w:r w:rsidRPr="00191278">
              <w:t>Organisatieniveau</w:t>
            </w:r>
          </w:p>
        </w:tc>
        <w:tc>
          <w:tcPr>
            <w:tcW w:w="4252" w:type="dxa"/>
            <w:shd w:val="clear" w:color="auto" w:fill="auto"/>
          </w:tcPr>
          <w:p w14:paraId="3047D272" w14:textId="77777777" w:rsidR="00DB5FDB" w:rsidRPr="00191278" w:rsidRDefault="00DB5FDB" w:rsidP="00C47F7A">
            <w:pPr>
              <w:pStyle w:val="TabelTitel"/>
            </w:pPr>
            <w:r w:rsidRPr="00191278">
              <w:t>Begrip</w:t>
            </w:r>
          </w:p>
        </w:tc>
      </w:tr>
      <w:tr w:rsidR="00DB5FDB" w:rsidRPr="00191278" w14:paraId="5F7F4FF8" w14:textId="77777777" w:rsidTr="00DB5FDB">
        <w:tc>
          <w:tcPr>
            <w:tcW w:w="2150" w:type="dxa"/>
            <w:shd w:val="clear" w:color="auto" w:fill="auto"/>
          </w:tcPr>
          <w:p w14:paraId="7F380E50" w14:textId="77777777" w:rsidR="00DB5FDB" w:rsidRPr="00191278" w:rsidRDefault="00DB5FDB" w:rsidP="00C47F7A">
            <w:pPr>
              <w:pStyle w:val="TabelTekst"/>
            </w:pPr>
            <w:r w:rsidRPr="00191278">
              <w:t>Biosfeer</w:t>
            </w:r>
          </w:p>
        </w:tc>
        <w:tc>
          <w:tcPr>
            <w:tcW w:w="4252" w:type="dxa"/>
            <w:shd w:val="clear" w:color="auto" w:fill="auto"/>
          </w:tcPr>
          <w:p w14:paraId="248A0F72" w14:textId="77777777" w:rsidR="00DB5FDB" w:rsidRPr="00D31C21" w:rsidRDefault="00DB5FDB" w:rsidP="00C47F7A">
            <w:pPr>
              <w:pStyle w:val="AntwoordTabeltekst"/>
            </w:pPr>
          </w:p>
        </w:tc>
      </w:tr>
      <w:tr w:rsidR="00DB5FDB" w:rsidRPr="00191278" w14:paraId="1B437D66" w14:textId="77777777" w:rsidTr="00DB5FDB">
        <w:tc>
          <w:tcPr>
            <w:tcW w:w="2150" w:type="dxa"/>
            <w:shd w:val="clear" w:color="auto" w:fill="auto"/>
          </w:tcPr>
          <w:p w14:paraId="322BC8D8" w14:textId="77777777" w:rsidR="00DB5FDB" w:rsidRPr="00191278" w:rsidRDefault="00DB5FDB" w:rsidP="00C47F7A">
            <w:pPr>
              <w:pStyle w:val="TabelTekst"/>
            </w:pPr>
            <w:r w:rsidRPr="00191278">
              <w:t>Ecosysteem</w:t>
            </w:r>
          </w:p>
        </w:tc>
        <w:tc>
          <w:tcPr>
            <w:tcW w:w="4252" w:type="dxa"/>
            <w:shd w:val="clear" w:color="auto" w:fill="auto"/>
          </w:tcPr>
          <w:p w14:paraId="54C4C196" w14:textId="77777777" w:rsidR="00DB5FDB" w:rsidRPr="00C27217" w:rsidRDefault="00DB5FDB" w:rsidP="00C47F7A">
            <w:pPr>
              <w:pStyle w:val="AntwoordTabeltekst"/>
            </w:pPr>
            <w:r w:rsidRPr="00C27217">
              <w:t>eigen omgeving</w:t>
            </w:r>
          </w:p>
        </w:tc>
      </w:tr>
      <w:tr w:rsidR="00DB5FDB" w:rsidRPr="00191278" w14:paraId="07164AE9" w14:textId="77777777" w:rsidTr="00DB5FDB">
        <w:tc>
          <w:tcPr>
            <w:tcW w:w="2150" w:type="dxa"/>
            <w:shd w:val="clear" w:color="auto" w:fill="auto"/>
          </w:tcPr>
          <w:p w14:paraId="072E66BC" w14:textId="77777777" w:rsidR="00DB5FDB" w:rsidRPr="00191278" w:rsidRDefault="00DB5FDB" w:rsidP="00C47F7A">
            <w:pPr>
              <w:pStyle w:val="TabelTekst"/>
            </w:pPr>
            <w:r w:rsidRPr="00191278">
              <w:t>Populatie</w:t>
            </w:r>
          </w:p>
        </w:tc>
        <w:tc>
          <w:tcPr>
            <w:tcW w:w="4252" w:type="dxa"/>
            <w:shd w:val="clear" w:color="auto" w:fill="auto"/>
          </w:tcPr>
          <w:p w14:paraId="1A27E203" w14:textId="77777777" w:rsidR="00DB5FDB" w:rsidRPr="00C27217" w:rsidRDefault="00DB5FDB" w:rsidP="00C47F7A">
            <w:pPr>
              <w:pStyle w:val="AntwoordTabeltekst"/>
            </w:pPr>
            <w:r w:rsidRPr="00C27217">
              <w:t>familie, generaties, dubbelgangers</w:t>
            </w:r>
          </w:p>
        </w:tc>
      </w:tr>
      <w:tr w:rsidR="00DB5FDB" w:rsidRPr="00191278" w14:paraId="26B4027E" w14:textId="77777777" w:rsidTr="00DB5FDB">
        <w:tc>
          <w:tcPr>
            <w:tcW w:w="2150" w:type="dxa"/>
            <w:shd w:val="clear" w:color="auto" w:fill="auto"/>
          </w:tcPr>
          <w:p w14:paraId="7D447A7F" w14:textId="77777777" w:rsidR="00DB5FDB" w:rsidRPr="00191278" w:rsidRDefault="00DB5FDB" w:rsidP="00C47F7A">
            <w:pPr>
              <w:pStyle w:val="TabelTekst"/>
            </w:pPr>
            <w:r w:rsidRPr="00191278">
              <w:t>Organisme</w:t>
            </w:r>
          </w:p>
        </w:tc>
        <w:tc>
          <w:tcPr>
            <w:tcW w:w="4252" w:type="dxa"/>
            <w:shd w:val="clear" w:color="auto" w:fill="auto"/>
          </w:tcPr>
          <w:p w14:paraId="471C60A2" w14:textId="77777777" w:rsidR="00DB5FDB" w:rsidRPr="00C27217" w:rsidRDefault="00DB5FDB" w:rsidP="00C47F7A">
            <w:pPr>
              <w:pStyle w:val="AntwoordTabeltekst"/>
            </w:pPr>
            <w:r w:rsidRPr="00C27217">
              <w:t>voorouder, gezichtskenmerken</w:t>
            </w:r>
          </w:p>
        </w:tc>
      </w:tr>
      <w:tr w:rsidR="00DB5FDB" w:rsidRPr="00191278" w14:paraId="65460BEC" w14:textId="77777777" w:rsidTr="00DB5FDB">
        <w:tc>
          <w:tcPr>
            <w:tcW w:w="2150" w:type="dxa"/>
            <w:shd w:val="clear" w:color="auto" w:fill="auto"/>
          </w:tcPr>
          <w:p w14:paraId="62D054DE" w14:textId="77777777" w:rsidR="00DB5FDB" w:rsidRPr="00191278" w:rsidRDefault="00DB5FDB" w:rsidP="00C47F7A">
            <w:pPr>
              <w:pStyle w:val="TabelTekst"/>
            </w:pPr>
            <w:r w:rsidRPr="00191278">
              <w:t>Orgaan</w:t>
            </w:r>
          </w:p>
        </w:tc>
        <w:tc>
          <w:tcPr>
            <w:tcW w:w="4252" w:type="dxa"/>
            <w:shd w:val="clear" w:color="auto" w:fill="auto"/>
          </w:tcPr>
          <w:p w14:paraId="6D54B238" w14:textId="77777777" w:rsidR="00DB5FDB" w:rsidRPr="00C27217" w:rsidRDefault="00DB5FDB" w:rsidP="00C47F7A">
            <w:pPr>
              <w:pStyle w:val="AntwoordTabeltekst"/>
            </w:pPr>
          </w:p>
        </w:tc>
      </w:tr>
      <w:tr w:rsidR="00DB5FDB" w:rsidRPr="00191278" w14:paraId="25DDED3D" w14:textId="77777777" w:rsidTr="00DB5FDB">
        <w:tc>
          <w:tcPr>
            <w:tcW w:w="2150" w:type="dxa"/>
            <w:shd w:val="clear" w:color="auto" w:fill="auto"/>
          </w:tcPr>
          <w:p w14:paraId="4B44470F" w14:textId="77777777" w:rsidR="00DB5FDB" w:rsidRPr="00191278" w:rsidRDefault="00DB5FDB" w:rsidP="00C47F7A">
            <w:pPr>
              <w:pStyle w:val="TabelTekst"/>
            </w:pPr>
            <w:r w:rsidRPr="00191278">
              <w:t>Cel</w:t>
            </w:r>
          </w:p>
        </w:tc>
        <w:tc>
          <w:tcPr>
            <w:tcW w:w="4252" w:type="dxa"/>
            <w:shd w:val="clear" w:color="auto" w:fill="auto"/>
          </w:tcPr>
          <w:p w14:paraId="1566DAA0" w14:textId="77777777" w:rsidR="00DB5FDB" w:rsidRPr="00C27217" w:rsidRDefault="00DB5FDB" w:rsidP="00C47F7A">
            <w:pPr>
              <w:pStyle w:val="AntwoordTabeltekst"/>
            </w:pPr>
            <w:r w:rsidRPr="00C27217">
              <w:t>eicel</w:t>
            </w:r>
          </w:p>
        </w:tc>
      </w:tr>
      <w:tr w:rsidR="00DB5FDB" w:rsidRPr="006B75B5" w14:paraId="4661EE83" w14:textId="77777777" w:rsidTr="00DB5FDB">
        <w:tc>
          <w:tcPr>
            <w:tcW w:w="2150" w:type="dxa"/>
            <w:shd w:val="clear" w:color="auto" w:fill="auto"/>
          </w:tcPr>
          <w:p w14:paraId="4DE31114" w14:textId="77777777" w:rsidR="00DB5FDB" w:rsidRPr="00191278" w:rsidRDefault="00DB5FDB" w:rsidP="00C47F7A">
            <w:pPr>
              <w:pStyle w:val="TabelTekst"/>
            </w:pPr>
            <w:r w:rsidRPr="00191278">
              <w:t>Molecuul</w:t>
            </w:r>
          </w:p>
        </w:tc>
        <w:tc>
          <w:tcPr>
            <w:tcW w:w="4252" w:type="dxa"/>
            <w:shd w:val="clear" w:color="auto" w:fill="auto"/>
          </w:tcPr>
          <w:p w14:paraId="1B1316E4" w14:textId="77777777" w:rsidR="00DB5FDB" w:rsidRPr="00C27217" w:rsidRDefault="00DB5FDB" w:rsidP="00C47F7A">
            <w:pPr>
              <w:pStyle w:val="AntwoordTabeltekst"/>
            </w:pPr>
            <w:r w:rsidRPr="00C27217">
              <w:t>DNA-test, DNA-sequentie</w:t>
            </w:r>
          </w:p>
        </w:tc>
      </w:tr>
    </w:tbl>
    <w:p w14:paraId="3607EE95" w14:textId="77777777" w:rsidR="00DB5FDB" w:rsidRDefault="00DB5FDB" w:rsidP="00DB5FDB">
      <w:pPr>
        <w:pStyle w:val="Tekst"/>
      </w:pPr>
    </w:p>
    <w:p w14:paraId="69589F8C" w14:textId="77777777" w:rsidR="00DB5FDB" w:rsidRPr="00191278" w:rsidRDefault="00DB5FDB" w:rsidP="00DB5FDB">
      <w:pPr>
        <w:pStyle w:val="OpdrachtNummer"/>
      </w:pPr>
      <w:r w:rsidRPr="00191278">
        <w:t>2</w:t>
      </w:r>
    </w:p>
    <w:p w14:paraId="07ED9A66" w14:textId="77777777" w:rsidR="00DB5FDB" w:rsidRPr="00191278" w:rsidRDefault="00DB5FDB" w:rsidP="00DB5FDB">
      <w:pPr>
        <w:pStyle w:val="OpdrachtIntroductie"/>
      </w:pPr>
      <w:r w:rsidRPr="00191278">
        <w:t>Bij mannen wordt aan de hand van</w:t>
      </w:r>
      <w:r>
        <w:t xml:space="preserve"> allelen op</w:t>
      </w:r>
      <w:r w:rsidRPr="00191278">
        <w:t xml:space="preserve"> het Y-chromosoom</w:t>
      </w:r>
      <w:r>
        <w:t xml:space="preserve"> bepaald hoelang geleden ze een gemeenschappelijke voorouder hadden. B</w:t>
      </w:r>
      <w:r w:rsidRPr="00191278">
        <w:t xml:space="preserve">ij vrouwen </w:t>
      </w:r>
      <w:r>
        <w:t>kijk je naar allelen</w:t>
      </w:r>
      <w:r w:rsidRPr="00191278">
        <w:t xml:space="preserve"> </w:t>
      </w:r>
      <w:r>
        <w:t xml:space="preserve">in het </w:t>
      </w:r>
      <w:r w:rsidRPr="00191278">
        <w:t>DNA uit de mitochondriën.</w:t>
      </w:r>
    </w:p>
    <w:p w14:paraId="4148FB0B" w14:textId="77777777" w:rsidR="00DB5FDB" w:rsidRPr="00191278" w:rsidRDefault="00DB5FDB" w:rsidP="00DB5FDB">
      <w:pPr>
        <w:pStyle w:val="OpdrachtVraag"/>
      </w:pPr>
      <w:r w:rsidRPr="00191278">
        <w:t xml:space="preserve">Bij mannen kan ook </w:t>
      </w:r>
      <w:r>
        <w:t xml:space="preserve">met het DNA uit de mitochondriën </w:t>
      </w:r>
      <w:r w:rsidRPr="00191278">
        <w:t xml:space="preserve">worden vastgesteld </w:t>
      </w:r>
      <w:r>
        <w:t>hoelang geleden de gemeenschappelijke voorouder leefde</w:t>
      </w:r>
      <w:r w:rsidRPr="00191278">
        <w:t xml:space="preserve">. Waarom </w:t>
      </w:r>
      <w:r>
        <w:t xml:space="preserve">kun je dit </w:t>
      </w:r>
      <w:r w:rsidRPr="00191278">
        <w:t xml:space="preserve">bij mannen </w:t>
      </w:r>
      <w:r>
        <w:t xml:space="preserve">ook met het </w:t>
      </w:r>
      <w:r w:rsidRPr="00191278">
        <w:t xml:space="preserve">DNA uit </w:t>
      </w:r>
      <w:r>
        <w:t xml:space="preserve">de </w:t>
      </w:r>
      <w:r w:rsidRPr="00191278">
        <w:t>mitochondriën</w:t>
      </w:r>
      <w:r>
        <w:t xml:space="preserve"> bepalen</w:t>
      </w:r>
      <w:r w:rsidRPr="00191278">
        <w:t>?</w:t>
      </w:r>
    </w:p>
    <w:p w14:paraId="27D3B37C" w14:textId="4D07A493" w:rsidR="00DB5FDB" w:rsidRPr="00191278" w:rsidRDefault="00DB5FDB" w:rsidP="00DB5FDB">
      <w:pPr>
        <w:pStyle w:val="OpdrachtAntwoord-regel"/>
      </w:pPr>
      <w:r>
        <w:t xml:space="preserve">Je kunt dit met DNA uit </w:t>
      </w:r>
      <w:r w:rsidRPr="00191278">
        <w:t>mitochondriën</w:t>
      </w:r>
      <w:r>
        <w:t xml:space="preserve"> bepalen, omdat m</w:t>
      </w:r>
      <w:r w:rsidRPr="00191278">
        <w:t xml:space="preserve">annen hun mitochondriën </w:t>
      </w:r>
      <w:r>
        <w:t xml:space="preserve">enkel </w:t>
      </w:r>
      <w:r w:rsidRPr="00191278">
        <w:t>van hun moeder</w:t>
      </w:r>
      <w:r w:rsidRPr="00D31C21">
        <w:t xml:space="preserve"> </w:t>
      </w:r>
      <w:r w:rsidRPr="00191278">
        <w:t>erven</w:t>
      </w:r>
      <w:r>
        <w:t>, net als vrouwen</w:t>
      </w:r>
      <w:r w:rsidRPr="00191278">
        <w:t>.</w:t>
      </w:r>
    </w:p>
    <w:p w14:paraId="7F995164" w14:textId="77777777" w:rsidR="00DB5FDB" w:rsidRDefault="00DB5FDB" w:rsidP="00DB5FDB">
      <w:pPr>
        <w:pStyle w:val="Tekst"/>
      </w:pPr>
    </w:p>
    <w:p w14:paraId="37D4761F" w14:textId="77777777" w:rsidR="00DB5FDB" w:rsidRPr="00191278" w:rsidRDefault="00DB5FDB" w:rsidP="00DB5FDB">
      <w:pPr>
        <w:pStyle w:val="OpdrachtNummer"/>
      </w:pPr>
      <w:r w:rsidRPr="00191278">
        <w:t>3</w:t>
      </w:r>
    </w:p>
    <w:p w14:paraId="6CC4426D" w14:textId="77777777" w:rsidR="00DB5FDB" w:rsidRDefault="00DB5FDB" w:rsidP="00DB5FDB">
      <w:pPr>
        <w:pStyle w:val="OpdrachtIntroductie"/>
      </w:pPr>
      <w:r w:rsidRPr="00191278">
        <w:t>Bij een DNA-test worden de DNA-sequenties van individuen</w:t>
      </w:r>
      <w:r>
        <w:t xml:space="preserve"> vergeleken</w:t>
      </w:r>
      <w:r w:rsidRPr="00191278">
        <w:t>.</w:t>
      </w:r>
    </w:p>
    <w:p w14:paraId="40352E28" w14:textId="77777777" w:rsidR="00DB5FDB" w:rsidRDefault="00DB5FDB" w:rsidP="00DB5FDB">
      <w:pPr>
        <w:pStyle w:val="OpdrachtIntroductie"/>
      </w:pPr>
      <w:r>
        <w:t>Er wordt</w:t>
      </w:r>
      <w:r w:rsidRPr="00191278">
        <w:t xml:space="preserve"> een DNA-test </w:t>
      </w:r>
      <w:r>
        <w:t xml:space="preserve">uitgevoerd </w:t>
      </w:r>
      <w:r w:rsidRPr="00191278">
        <w:t>om te bepalen of twee mensen familie van elkaar zijn</w:t>
      </w:r>
      <w:r>
        <w:t>.</w:t>
      </w:r>
    </w:p>
    <w:p w14:paraId="5338975C" w14:textId="77777777" w:rsidR="00DB5FDB" w:rsidRPr="00191278" w:rsidRDefault="00DB5FDB" w:rsidP="00DB5FDB">
      <w:pPr>
        <w:pStyle w:val="OpdrachtVraag"/>
      </w:pPr>
      <w:r>
        <w:t>W</w:t>
      </w:r>
      <w:r w:rsidRPr="00191278">
        <w:t xml:space="preserve">ordt </w:t>
      </w:r>
      <w:r>
        <w:t>het DNA onderzocht dat mensen gemeenschappelijk hebben (</w:t>
      </w:r>
      <w:r w:rsidRPr="00191278">
        <w:t>99,5%</w:t>
      </w:r>
      <w:r>
        <w:t xml:space="preserve">), of het </w:t>
      </w:r>
      <w:r w:rsidRPr="00191278">
        <w:t xml:space="preserve">DNA </w:t>
      </w:r>
      <w:r>
        <w:t>(</w:t>
      </w:r>
      <w:r w:rsidRPr="00191278">
        <w:t>0,5%</w:t>
      </w:r>
      <w:r>
        <w:t>) dat de verschillen in genotypen en fenotypen veroorzaakt</w:t>
      </w:r>
      <w:r w:rsidRPr="00191278">
        <w:t>? Leg je antwoord uit.</w:t>
      </w:r>
    </w:p>
    <w:p w14:paraId="3D1394AA" w14:textId="77777777" w:rsidR="00DB5FDB" w:rsidRDefault="00DB5FDB" w:rsidP="00DB5FDB">
      <w:pPr>
        <w:pStyle w:val="OpdrachtAntwoord-regel"/>
      </w:pPr>
      <w:r>
        <w:t>Het DNA (</w:t>
      </w:r>
      <w:r w:rsidRPr="00191278">
        <w:t>0,5%</w:t>
      </w:r>
      <w:r>
        <w:t xml:space="preserve">) dat de verschillen veroorzaakt wordt onderzocht. </w:t>
      </w:r>
      <w:r w:rsidRPr="00191278">
        <w:t xml:space="preserve">99,5% </w:t>
      </w:r>
      <w:r>
        <w:t xml:space="preserve">van de DNA-sequenties is </w:t>
      </w:r>
      <w:r w:rsidRPr="00191278">
        <w:t>bij iedereen hetzelfde.</w:t>
      </w:r>
    </w:p>
    <w:p w14:paraId="333B1B58" w14:textId="77777777" w:rsidR="00DB5FDB" w:rsidRDefault="00DB5FDB" w:rsidP="00DB5FDB">
      <w:pPr>
        <w:pStyle w:val="Tekst"/>
      </w:pPr>
    </w:p>
    <w:p w14:paraId="7D94D3C9" w14:textId="77777777" w:rsidR="00DB5FDB" w:rsidRPr="00191278" w:rsidRDefault="00DB5FDB" w:rsidP="00DB5FDB">
      <w:pPr>
        <w:pStyle w:val="OpdrachtNummer"/>
      </w:pPr>
      <w:r>
        <w:t>4</w:t>
      </w:r>
    </w:p>
    <w:p w14:paraId="44C6E3CD" w14:textId="5DBA4089" w:rsidR="00DB5FDB" w:rsidRPr="00191278" w:rsidRDefault="00DB5FDB" w:rsidP="00DB5FDB">
      <w:pPr>
        <w:pStyle w:val="OpdrachtIntroductie"/>
      </w:pPr>
      <w:r w:rsidRPr="00191278">
        <w:t>Volgens Joseph McInerney is het bestaan van dubbelgangers slechts een kwestie van kansberekening.</w:t>
      </w:r>
      <w:r>
        <w:t xml:space="preserve"> </w:t>
      </w:r>
      <w:r w:rsidRPr="00191278">
        <w:t xml:space="preserve">Volgens onderzoekers aan de universiteit van Londen zijn er 32 genen </w:t>
      </w:r>
      <w:r>
        <w:t xml:space="preserve">verantwoordelijk voor </w:t>
      </w:r>
      <w:r w:rsidRPr="00191278">
        <w:t xml:space="preserve">je gezichtskenmerken. </w:t>
      </w:r>
      <w:r>
        <w:t xml:space="preserve">Stel </w:t>
      </w:r>
      <w:r w:rsidRPr="00191278">
        <w:t xml:space="preserve">dat </w:t>
      </w:r>
      <w:r>
        <w:t xml:space="preserve">er </w:t>
      </w:r>
      <w:r w:rsidRPr="00191278">
        <w:t>voor deze 32 genen maar</w:t>
      </w:r>
      <w:r>
        <w:t xml:space="preserve"> twee</w:t>
      </w:r>
      <w:r w:rsidRPr="00191278">
        <w:t xml:space="preserve"> allelen bestaan, een dominant en een recessief allel.</w:t>
      </w:r>
    </w:p>
    <w:p w14:paraId="1D1E11EE" w14:textId="77777777" w:rsidR="00DB5FDB" w:rsidRPr="00191278" w:rsidRDefault="00DB5FDB" w:rsidP="00DB5FDB">
      <w:pPr>
        <w:pStyle w:val="OpdrachtDeelvraag"/>
        <w:ind w:right="-142"/>
      </w:pPr>
      <w:r w:rsidRPr="00191278">
        <w:t>a</w:t>
      </w:r>
      <w:r w:rsidRPr="00191278">
        <w:tab/>
        <w:t>Hoeveel verschillende combinaties van allelen zijn er dan mogelijk</w:t>
      </w:r>
      <w:r w:rsidRPr="00501379">
        <w:t xml:space="preserve"> </w:t>
      </w:r>
      <w:r w:rsidRPr="00191278">
        <w:t>voor gezichtskenmerken?</w:t>
      </w:r>
    </w:p>
    <w:p w14:paraId="25A2A4DD" w14:textId="7BDB1152" w:rsidR="00DB5FDB" w:rsidRPr="00191278" w:rsidRDefault="00DB5FDB" w:rsidP="00DB5FDB">
      <w:pPr>
        <w:pStyle w:val="OpdrachtAntwoord-regel"/>
      </w:pPr>
      <w:r w:rsidRPr="00191278">
        <w:t>2</w:t>
      </w:r>
      <w:r w:rsidRPr="00C27217">
        <w:rPr>
          <w:rStyle w:val="Superscript"/>
        </w:rPr>
        <w:t>32</w:t>
      </w:r>
      <w:r w:rsidRPr="00191278">
        <w:t xml:space="preserve"> = 4</w:t>
      </w:r>
      <w:r>
        <w:t> </w:t>
      </w:r>
      <w:r w:rsidRPr="00191278">
        <w:t>294</w:t>
      </w:r>
      <w:r>
        <w:t> </w:t>
      </w:r>
      <w:r w:rsidRPr="00191278">
        <w:t>967</w:t>
      </w:r>
      <w:r>
        <w:t> </w:t>
      </w:r>
      <w:r w:rsidRPr="00191278">
        <w:t>296 = ongeveer 4</w:t>
      </w:r>
      <w:r>
        <w:t>,</w:t>
      </w:r>
      <w:r w:rsidRPr="00191278">
        <w:t>3 miljard</w:t>
      </w:r>
      <w:r>
        <w:t xml:space="preserve"> </w:t>
      </w:r>
      <w:r w:rsidRPr="00191278">
        <w:t>verschillende combinaties van allelen</w:t>
      </w:r>
      <w:r>
        <w:t xml:space="preserve"> mogelijk.</w:t>
      </w:r>
    </w:p>
    <w:p w14:paraId="6B9B7E1C" w14:textId="77777777" w:rsidR="00DB5FDB" w:rsidRPr="00191278" w:rsidRDefault="00DB5FDB" w:rsidP="00DB5FDB">
      <w:pPr>
        <w:pStyle w:val="OpdrachtDeelvraag"/>
      </w:pPr>
      <w:r>
        <w:t>b</w:t>
      </w:r>
      <w:r>
        <w:tab/>
      </w:r>
      <w:r w:rsidRPr="00191278">
        <w:t>In 2021 zijn er ongeveer 8 miljard mensen op de wereld.</w:t>
      </w:r>
    </w:p>
    <w:p w14:paraId="4741F17B" w14:textId="77777777" w:rsidR="00DB5FDB" w:rsidRPr="00191278" w:rsidRDefault="00DB5FDB" w:rsidP="00DB5FDB">
      <w:pPr>
        <w:pStyle w:val="OpdrachtDeelvraag-vervolg"/>
      </w:pPr>
      <w:r w:rsidRPr="00191278">
        <w:t>Hoeveel mensen hebben dan waarschijnlijk dezelfde allelcombinatie voor alle gezichtskenmerken als jij?</w:t>
      </w:r>
    </w:p>
    <w:p w14:paraId="47D9D885" w14:textId="77777777" w:rsidR="00DB5FDB" w:rsidRPr="00191278" w:rsidRDefault="00DB5FDB" w:rsidP="00DB5FDB">
      <w:pPr>
        <w:pStyle w:val="OpdrachtAntwoord-regel"/>
      </w:pPr>
      <w:r w:rsidRPr="00191278">
        <w:t>8</w:t>
      </w:r>
      <w:r>
        <w:t xml:space="preserve"> </w:t>
      </w:r>
      <w:r w:rsidRPr="00191278">
        <w:t>/</w:t>
      </w:r>
      <w:r>
        <w:t xml:space="preserve"> </w:t>
      </w:r>
      <w:r w:rsidRPr="00191278">
        <w:t>4,3 = 1,86 = ongeveer 2</w:t>
      </w:r>
      <w:r>
        <w:t xml:space="preserve"> mensen</w:t>
      </w:r>
      <w:r w:rsidRPr="00045808">
        <w:t xml:space="preserve"> </w:t>
      </w:r>
      <w:r w:rsidRPr="00191278">
        <w:t>hebben dan waarschijnlijk dezelfde allelcombinatie voor alle gezichtskenmerken</w:t>
      </w:r>
      <w:r>
        <w:t>.</w:t>
      </w:r>
    </w:p>
    <w:p w14:paraId="0B54422F" w14:textId="77777777" w:rsidR="00DB5FDB" w:rsidRDefault="00DB5FDB" w:rsidP="00DB5FDB">
      <w:pPr>
        <w:pStyle w:val="OpdrachtDeelvraag"/>
      </w:pPr>
      <w:r w:rsidRPr="00191278">
        <w:t>c</w:t>
      </w:r>
      <w:r w:rsidRPr="00191278">
        <w:tab/>
      </w:r>
      <w:r>
        <w:t xml:space="preserve">Sommige mensen hebben </w:t>
      </w:r>
      <w:r w:rsidRPr="00191278">
        <w:t xml:space="preserve">veel eigenschappen die </w:t>
      </w:r>
      <w:r>
        <w:t xml:space="preserve">worden veroorzaakt door </w:t>
      </w:r>
      <w:r w:rsidRPr="00191278">
        <w:t>een dominant allel</w:t>
      </w:r>
      <w:r>
        <w:t>.</w:t>
      </w:r>
    </w:p>
    <w:p w14:paraId="3A7BACB6" w14:textId="77777777" w:rsidR="00DB5FDB" w:rsidRPr="00191278" w:rsidRDefault="00DB5FDB" w:rsidP="00DB5FDB">
      <w:pPr>
        <w:pStyle w:val="OpdrachtDeelvraag-vervolg"/>
      </w:pPr>
      <w:r>
        <w:t>I</w:t>
      </w:r>
      <w:r w:rsidRPr="00191278">
        <w:t xml:space="preserve">s de kans dat je een dubbelganger hebt </w:t>
      </w:r>
      <w:r>
        <w:t xml:space="preserve">dan </w:t>
      </w:r>
      <w:r w:rsidRPr="00191278">
        <w:t>groter of kleiner</w:t>
      </w:r>
      <w:r>
        <w:t>?</w:t>
      </w:r>
    </w:p>
    <w:p w14:paraId="0E2D796F" w14:textId="188FC86E" w:rsidR="00786517" w:rsidRDefault="00DB5FDB" w:rsidP="00DB5FDB">
      <w:pPr>
        <w:pStyle w:val="OpdrachtAntwoord-regel"/>
      </w:pPr>
      <w:r>
        <w:t>D</w:t>
      </w:r>
      <w:r w:rsidRPr="00191278">
        <w:t xml:space="preserve">e kans dat je een dubbelganger hebt </w:t>
      </w:r>
      <w:r>
        <w:t xml:space="preserve">is dan </w:t>
      </w:r>
      <w:r w:rsidRPr="00191278">
        <w:t>groter</w:t>
      </w:r>
      <w:r>
        <w:t xml:space="preserve">, </w:t>
      </w:r>
      <w:r w:rsidRPr="00191278">
        <w:t>want zowel individuen die homozygoot dominant zijn</w:t>
      </w:r>
      <w:r>
        <w:t xml:space="preserve"> voor deze eigenschappen</w:t>
      </w:r>
      <w:r w:rsidRPr="00191278">
        <w:t xml:space="preserve"> als individuen die </w:t>
      </w:r>
      <w:r>
        <w:t xml:space="preserve">er </w:t>
      </w:r>
      <w:r w:rsidRPr="00191278">
        <w:t xml:space="preserve">heterozygoot </w:t>
      </w:r>
      <w:r>
        <w:t xml:space="preserve">voor zijn hebben </w:t>
      </w:r>
      <w:r w:rsidRPr="00191278">
        <w:t>dan hetzelfde fenotype</w:t>
      </w:r>
      <w:r>
        <w:t xml:space="preserve"> </w:t>
      </w:r>
      <w:r w:rsidRPr="00191278">
        <w:t>/</w:t>
      </w:r>
      <w:r>
        <w:t xml:space="preserve"> </w:t>
      </w:r>
      <w:r w:rsidRPr="00191278">
        <w:t>uiterlijk.</w:t>
      </w:r>
    </w:p>
    <w:p w14:paraId="72FB6FB6" w14:textId="1B9BC98E" w:rsidR="00553991" w:rsidRPr="00F737A1" w:rsidRDefault="00553991" w:rsidP="0000685A">
      <w:pPr>
        <w:pStyle w:val="ParagraafTitel"/>
      </w:pPr>
      <w:r w:rsidRPr="00F737A1">
        <w:lastRenderedPageBreak/>
        <w:t>Examenopgaven</w:t>
      </w:r>
    </w:p>
    <w:p w14:paraId="32F996D9" w14:textId="30067950" w:rsidR="00553991" w:rsidRPr="00A60865" w:rsidRDefault="00DB5FDB" w:rsidP="0000685A">
      <w:pPr>
        <w:pStyle w:val="ParagraafTussenkop"/>
      </w:pPr>
      <w:r>
        <w:t>De ziekte van Wilson</w:t>
      </w:r>
    </w:p>
    <w:p w14:paraId="2C1CD4E1" w14:textId="77777777" w:rsidR="00553991" w:rsidRDefault="00553991" w:rsidP="0066169A">
      <w:pPr>
        <w:pStyle w:val="OpdrachtNummer"/>
      </w:pPr>
      <w:r>
        <w:t>1</w:t>
      </w:r>
    </w:p>
    <w:p w14:paraId="49E736DF" w14:textId="77777777" w:rsidR="00DB5FDB" w:rsidRPr="00191278" w:rsidRDefault="00DB5FDB" w:rsidP="00DB5FDB">
      <w:pPr>
        <w:pStyle w:val="OpdrachtIntroductie"/>
      </w:pPr>
      <w:r w:rsidRPr="00191278">
        <w:t>Uit de stamboom is af te leiden dat de ziekte van Wilson autosomaal overerft. Als de overerving X-chromosomaal was geweest, zou een van de ouders van Sem of Janneke de ziekte ook moeten hebben.</w:t>
      </w:r>
    </w:p>
    <w:p w14:paraId="4630D9A2" w14:textId="77777777" w:rsidR="00DB5FDB" w:rsidRPr="00191278" w:rsidRDefault="00DB5FDB" w:rsidP="00DB5FDB">
      <w:pPr>
        <w:pStyle w:val="OpdrachtVraag"/>
      </w:pPr>
      <w:r w:rsidRPr="00191278">
        <w:t xml:space="preserve">Wie zou in dat geval de </w:t>
      </w:r>
      <w:r w:rsidRPr="004C7304">
        <w:t>ziekte</w:t>
      </w:r>
      <w:r w:rsidRPr="00191278">
        <w:t xml:space="preserve"> ook hebben?</w:t>
      </w:r>
    </w:p>
    <w:p w14:paraId="5B1A06C6" w14:textId="77777777" w:rsidR="00DB5FDB" w:rsidRPr="004F6372" w:rsidRDefault="00DB5FDB" w:rsidP="00DB5FDB">
      <w:pPr>
        <w:pStyle w:val="OpdrachtVraag"/>
        <w:rPr>
          <w:lang w:val="en-US"/>
        </w:rPr>
      </w:pPr>
      <w:r w:rsidRPr="004F6372">
        <w:rPr>
          <w:lang w:val="en-US"/>
        </w:rPr>
        <w:t>A</w:t>
      </w:r>
      <w:r w:rsidRPr="004F6372">
        <w:rPr>
          <w:lang w:val="en-US"/>
        </w:rPr>
        <w:tab/>
        <w:t>Sems vader</w:t>
      </w:r>
    </w:p>
    <w:p w14:paraId="1082BB7D" w14:textId="77777777" w:rsidR="00DB5FDB" w:rsidRPr="004F6372" w:rsidRDefault="00DB5FDB" w:rsidP="00DB5FDB">
      <w:pPr>
        <w:pStyle w:val="OpdrachtVraag"/>
        <w:rPr>
          <w:lang w:val="en-US"/>
        </w:rPr>
      </w:pPr>
      <w:r w:rsidRPr="004F6372">
        <w:rPr>
          <w:lang w:val="en-US"/>
        </w:rPr>
        <w:t>B</w:t>
      </w:r>
      <w:r w:rsidRPr="004F6372">
        <w:rPr>
          <w:lang w:val="en-US"/>
        </w:rPr>
        <w:tab/>
        <w:t>Sems moeder</w:t>
      </w:r>
    </w:p>
    <w:p w14:paraId="025F70EC" w14:textId="77777777" w:rsidR="00DB5FDB" w:rsidRPr="00191278" w:rsidRDefault="00DB5FDB" w:rsidP="00DB5FDB">
      <w:pPr>
        <w:pStyle w:val="OpdrachtVraag"/>
      </w:pPr>
      <w:r w:rsidRPr="00191278">
        <w:t>C</w:t>
      </w:r>
      <w:r w:rsidRPr="00191278">
        <w:tab/>
        <w:t>Jannekes vader</w:t>
      </w:r>
    </w:p>
    <w:p w14:paraId="227BBE4A" w14:textId="77777777" w:rsidR="00DB5FDB" w:rsidRDefault="00DB5FDB" w:rsidP="00DB5FDB">
      <w:pPr>
        <w:pStyle w:val="OpdrachtVraag"/>
      </w:pPr>
      <w:r w:rsidRPr="00191278">
        <w:t>D</w:t>
      </w:r>
      <w:r w:rsidRPr="00191278">
        <w:tab/>
        <w:t>Jannekes moeder</w:t>
      </w:r>
    </w:p>
    <w:p w14:paraId="003FEB57" w14:textId="05D9488D" w:rsidR="00DB5FDB" w:rsidRPr="004C7304" w:rsidRDefault="00DB5FDB" w:rsidP="00DB5FDB">
      <w:pPr>
        <w:pStyle w:val="OpdrachtAntwoord-regel"/>
        <w:rPr>
          <w:rStyle w:val="AntwoordTekst"/>
        </w:rPr>
      </w:pPr>
      <w:r w:rsidRPr="004C7304">
        <w:rPr>
          <w:rStyle w:val="AntwoordTekst"/>
        </w:rPr>
        <w:t>C</w:t>
      </w:r>
      <w:r w:rsidR="00820D68">
        <w:rPr>
          <w:rStyle w:val="AntwoordTekst"/>
        </w:rPr>
        <w:t xml:space="preserve"> (</w:t>
      </w:r>
      <w:r w:rsidR="00820D68">
        <w:t>De v</w:t>
      </w:r>
      <w:r w:rsidR="00820D68" w:rsidRPr="00191278">
        <w:t>ader van Janneke moet dan een gemuteerd X</w:t>
      </w:r>
      <w:r w:rsidR="00820D68">
        <w:t>-chromosoom</w:t>
      </w:r>
      <w:r w:rsidR="00820D68" w:rsidRPr="00191278">
        <w:t xml:space="preserve"> aan Janneke geven en dus zelf </w:t>
      </w:r>
      <w:r w:rsidR="00820D68">
        <w:t xml:space="preserve">ook </w:t>
      </w:r>
      <w:r w:rsidR="00820D68" w:rsidRPr="00191278">
        <w:t>ziek zijn</w:t>
      </w:r>
      <w:r w:rsidR="00820D68">
        <w:t>.)</w:t>
      </w:r>
    </w:p>
    <w:p w14:paraId="22DE44FB" w14:textId="77777777" w:rsidR="00553991" w:rsidRDefault="00553991" w:rsidP="0066169A">
      <w:pPr>
        <w:pStyle w:val="Tekst"/>
      </w:pPr>
    </w:p>
    <w:p w14:paraId="44091B83" w14:textId="77777777" w:rsidR="00553991" w:rsidRDefault="00553991" w:rsidP="0066169A">
      <w:pPr>
        <w:pStyle w:val="OpdrachtNummer"/>
      </w:pPr>
      <w:r>
        <w:t>2</w:t>
      </w:r>
    </w:p>
    <w:p w14:paraId="53CD548E" w14:textId="77777777" w:rsidR="00820D68" w:rsidRPr="00191278" w:rsidRDefault="00820D68" w:rsidP="00820D68">
      <w:pPr>
        <w:pStyle w:val="OpdrachtIntroductie"/>
      </w:pPr>
      <w:r w:rsidRPr="00191278">
        <w:t>Jannekes tante Sylvia (afbeelding</w:t>
      </w:r>
      <w:r>
        <w:t> </w:t>
      </w:r>
      <w:r w:rsidRPr="00191278">
        <w:t>1) wil weten wat de kans is dat zij drager is van het allel voor de ziekte van Wilson. Ga ervan uit dat Jannekes oma Rita geen drager is.</w:t>
      </w:r>
    </w:p>
    <w:p w14:paraId="0731B397" w14:textId="77777777" w:rsidR="00820D68" w:rsidRPr="00191278" w:rsidRDefault="00820D68" w:rsidP="00820D68">
      <w:pPr>
        <w:pStyle w:val="OpdrachtVraag"/>
      </w:pPr>
      <w:r w:rsidRPr="00191278">
        <w:t xml:space="preserve">Hoe groot is de kans dat </w:t>
      </w:r>
      <w:r>
        <w:t>Sylvia</w:t>
      </w:r>
      <w:r w:rsidRPr="00191278">
        <w:t xml:space="preserve"> drager is?</w:t>
      </w:r>
    </w:p>
    <w:p w14:paraId="18C35FD4" w14:textId="77777777" w:rsidR="00820D68" w:rsidRPr="00191278" w:rsidRDefault="00820D68" w:rsidP="00820D68">
      <w:pPr>
        <w:pStyle w:val="OpdrachtVraag"/>
      </w:pPr>
      <w:r w:rsidRPr="00191278">
        <w:t>A</w:t>
      </w:r>
      <w:r w:rsidRPr="00191278">
        <w:tab/>
        <w:t>0%</w:t>
      </w:r>
    </w:p>
    <w:p w14:paraId="1A4015CB" w14:textId="77777777" w:rsidR="00820D68" w:rsidRPr="00191278" w:rsidRDefault="00820D68" w:rsidP="00820D68">
      <w:pPr>
        <w:pStyle w:val="OpdrachtVraag"/>
      </w:pPr>
      <w:r w:rsidRPr="00191278">
        <w:t>B</w:t>
      </w:r>
      <w:r w:rsidRPr="00191278">
        <w:tab/>
        <w:t>25%</w:t>
      </w:r>
    </w:p>
    <w:p w14:paraId="2790D50E" w14:textId="77777777" w:rsidR="00820D68" w:rsidRPr="00191278" w:rsidRDefault="00820D68" w:rsidP="00820D68">
      <w:pPr>
        <w:pStyle w:val="OpdrachtVraag"/>
      </w:pPr>
      <w:r w:rsidRPr="00191278">
        <w:t>C</w:t>
      </w:r>
      <w:r w:rsidRPr="00191278">
        <w:tab/>
        <w:t>50%</w:t>
      </w:r>
    </w:p>
    <w:p w14:paraId="7A4A386C" w14:textId="77777777" w:rsidR="00820D68" w:rsidRPr="00191278" w:rsidRDefault="00820D68" w:rsidP="00820D68">
      <w:pPr>
        <w:pStyle w:val="OpdrachtVraag"/>
      </w:pPr>
      <w:r w:rsidRPr="00191278">
        <w:t>D</w:t>
      </w:r>
      <w:r w:rsidRPr="00191278">
        <w:tab/>
        <w:t>75%</w:t>
      </w:r>
    </w:p>
    <w:p w14:paraId="0C638C3C" w14:textId="77777777" w:rsidR="00820D68" w:rsidRDefault="00820D68" w:rsidP="00820D68">
      <w:pPr>
        <w:pStyle w:val="OpdrachtVraag"/>
      </w:pPr>
      <w:r w:rsidRPr="00191278">
        <w:t>E</w:t>
      </w:r>
      <w:r w:rsidRPr="00191278">
        <w:tab/>
        <w:t>100%</w:t>
      </w:r>
    </w:p>
    <w:p w14:paraId="62079D28" w14:textId="1D35E9DB" w:rsidR="00820D68" w:rsidRDefault="00820D68" w:rsidP="00820D68">
      <w:pPr>
        <w:pStyle w:val="OpdrachtAntwoord-regel"/>
      </w:pPr>
      <w:r>
        <w:t>C (</w:t>
      </w:r>
      <w:r w:rsidRPr="00191278">
        <w:t>Janneke heeft twee recessieve allelen</w:t>
      </w:r>
      <w:r>
        <w:t xml:space="preserve"> van</w:t>
      </w:r>
      <w:r w:rsidRPr="00191278">
        <w:t xml:space="preserve"> haar ouders </w:t>
      </w:r>
      <w:r>
        <w:t xml:space="preserve">geërfd die beiden </w:t>
      </w:r>
      <w:r w:rsidRPr="00191278">
        <w:t>drager zijn.</w:t>
      </w:r>
      <w:r>
        <w:t xml:space="preserve"> </w:t>
      </w:r>
      <w:r w:rsidRPr="00191278">
        <w:t>Als haar oma geen drager is, dan moet haar opa wel drager zijn geweest en heeft haar tante 50% kans ook drager te zijn.</w:t>
      </w:r>
      <w:r>
        <w:t>)</w:t>
      </w:r>
    </w:p>
    <w:p w14:paraId="0A4D9BB1" w14:textId="77777777" w:rsidR="00553991" w:rsidRDefault="00553991" w:rsidP="0066169A">
      <w:pPr>
        <w:pStyle w:val="Tekst"/>
      </w:pPr>
    </w:p>
    <w:p w14:paraId="132F0A3E" w14:textId="4637491E" w:rsidR="00EE6F1F" w:rsidRPr="00A60865" w:rsidRDefault="00DB5FDB" w:rsidP="00EE6F1F">
      <w:pPr>
        <w:pStyle w:val="ParagraafTussenkop"/>
      </w:pPr>
      <w:r>
        <w:t>Kwieker ouder door genmutatie</w:t>
      </w:r>
    </w:p>
    <w:p w14:paraId="5E5A7CF0" w14:textId="77777777" w:rsidR="00553991" w:rsidRDefault="00553991" w:rsidP="0066169A">
      <w:pPr>
        <w:pStyle w:val="OpdrachtNummer"/>
      </w:pPr>
      <w:r>
        <w:t>3</w:t>
      </w:r>
    </w:p>
    <w:p w14:paraId="564D983A" w14:textId="77777777" w:rsidR="00820D68" w:rsidRPr="00191278" w:rsidRDefault="00820D68" w:rsidP="00820D68">
      <w:pPr>
        <w:pStyle w:val="OpdrachtVraag"/>
      </w:pPr>
      <w:r w:rsidRPr="00191278">
        <w:t>Is allel 2 dominant of recessief? Leg je antwoord uit.</w:t>
      </w:r>
    </w:p>
    <w:p w14:paraId="79D5CD9F" w14:textId="77777777" w:rsidR="00820D68" w:rsidRPr="00191278" w:rsidRDefault="00820D68" w:rsidP="00820D68">
      <w:pPr>
        <w:pStyle w:val="OpdrachtAntwoord-regel"/>
      </w:pPr>
      <w:r>
        <w:t>Allel 2 is r</w:t>
      </w:r>
      <w:r w:rsidRPr="00191278">
        <w:t>ecessief</w:t>
      </w:r>
      <w:r>
        <w:t>,</w:t>
      </w:r>
      <w:r w:rsidRPr="00191278">
        <w:t xml:space="preserve"> omdat mensen </w:t>
      </w:r>
      <w:r>
        <w:t>twee</w:t>
      </w:r>
      <w:r w:rsidRPr="00191278">
        <w:t xml:space="preserve"> allelen moeten hebben om minder snel </w:t>
      </w:r>
      <w:r>
        <w:t>a</w:t>
      </w:r>
      <w:r w:rsidRPr="00191278">
        <w:t>lzheimer te krijgen.</w:t>
      </w:r>
    </w:p>
    <w:p w14:paraId="22611DDD" w14:textId="77777777" w:rsidR="00553991" w:rsidRDefault="00553991" w:rsidP="0066169A">
      <w:pPr>
        <w:pStyle w:val="Tekst"/>
      </w:pPr>
    </w:p>
    <w:p w14:paraId="02C36E19" w14:textId="03F02D72" w:rsidR="00553991" w:rsidRPr="00A60865" w:rsidRDefault="00DB5FDB" w:rsidP="0000685A">
      <w:pPr>
        <w:pStyle w:val="ParagraafTussenkop"/>
      </w:pPr>
      <w:r>
        <w:t>Overerving bij varkens</w:t>
      </w:r>
    </w:p>
    <w:p w14:paraId="1E635B26" w14:textId="77777777" w:rsidR="00553991" w:rsidRDefault="00553991" w:rsidP="0066169A">
      <w:pPr>
        <w:pStyle w:val="OpdrachtNummer"/>
      </w:pPr>
      <w:r>
        <w:t>4</w:t>
      </w:r>
    </w:p>
    <w:p w14:paraId="3CFA481B" w14:textId="77777777" w:rsidR="00820D68" w:rsidRDefault="00820D68" w:rsidP="00820D68">
      <w:pPr>
        <w:pStyle w:val="OpdrachtTitel"/>
      </w:pPr>
      <w:r>
        <w:t xml:space="preserve">Hoeveel </w:t>
      </w:r>
      <w:r w:rsidRPr="00A8423F">
        <w:t xml:space="preserve">chromosomen komen er voor in een spermacel van de beer, het mannelijke tamme </w:t>
      </w:r>
      <w:r>
        <w:t>varken?</w:t>
      </w:r>
    </w:p>
    <w:p w14:paraId="68AD160A" w14:textId="77777777" w:rsidR="00820D68" w:rsidRDefault="00820D68" w:rsidP="00820D68">
      <w:pPr>
        <w:pStyle w:val="OpdrachtAntwoord-regel"/>
      </w:pPr>
      <w:r>
        <w:t>In zo’n spermacel komen 19 chromosomen voor, de helft van 38.</w:t>
      </w:r>
    </w:p>
    <w:p w14:paraId="2EC16265" w14:textId="77777777" w:rsidR="00553991" w:rsidRDefault="00553991" w:rsidP="0066169A">
      <w:pPr>
        <w:pStyle w:val="Tekst"/>
      </w:pPr>
    </w:p>
    <w:p w14:paraId="35622B64" w14:textId="77777777" w:rsidR="00553991" w:rsidRDefault="00553991" w:rsidP="0066169A">
      <w:pPr>
        <w:pStyle w:val="OpdrachtNummer"/>
      </w:pPr>
      <w:r>
        <w:t>5</w:t>
      </w:r>
    </w:p>
    <w:p w14:paraId="5C45CD80" w14:textId="77777777" w:rsidR="00820D68" w:rsidRDefault="00820D68" w:rsidP="00820D68">
      <w:pPr>
        <w:pStyle w:val="OpdrachtVraag"/>
      </w:pPr>
      <w:r w:rsidRPr="004A7166">
        <w:t>Welke van deze uitspraken is of welke zijn juist?</w:t>
      </w:r>
    </w:p>
    <w:p w14:paraId="7CE983BC" w14:textId="77777777" w:rsidR="00820D68" w:rsidRDefault="00820D68" w:rsidP="00820D68">
      <w:pPr>
        <w:pStyle w:val="OpdrachtVraag"/>
      </w:pPr>
      <w:r>
        <w:t>A</w:t>
      </w:r>
      <w:r>
        <w:tab/>
        <w:t>alleen 1</w:t>
      </w:r>
    </w:p>
    <w:p w14:paraId="256FB424" w14:textId="77777777" w:rsidR="00820D68" w:rsidRDefault="00820D68" w:rsidP="00820D68">
      <w:pPr>
        <w:pStyle w:val="OpdrachtVraag"/>
      </w:pPr>
      <w:r>
        <w:t>B</w:t>
      </w:r>
      <w:r>
        <w:tab/>
        <w:t>alleen 3</w:t>
      </w:r>
    </w:p>
    <w:p w14:paraId="495E91D5" w14:textId="77777777" w:rsidR="00820D68" w:rsidRDefault="00820D68" w:rsidP="00820D68">
      <w:pPr>
        <w:pStyle w:val="OpdrachtVraag"/>
      </w:pPr>
      <w:r>
        <w:t>C</w:t>
      </w:r>
      <w:r>
        <w:tab/>
        <w:t>alleen 1 en 2</w:t>
      </w:r>
    </w:p>
    <w:p w14:paraId="4C0D8087" w14:textId="77777777" w:rsidR="00820D68" w:rsidRDefault="00820D68" w:rsidP="00820D68">
      <w:pPr>
        <w:pStyle w:val="OpdrachtVraag"/>
      </w:pPr>
      <w:r>
        <w:t>D</w:t>
      </w:r>
      <w:r>
        <w:tab/>
        <w:t>alleen 1 en 3</w:t>
      </w:r>
    </w:p>
    <w:p w14:paraId="3D08A751" w14:textId="77777777" w:rsidR="00820D68" w:rsidRDefault="00820D68" w:rsidP="00820D68">
      <w:pPr>
        <w:pStyle w:val="OpdrachtVraag"/>
      </w:pPr>
      <w:r>
        <w:t>E</w:t>
      </w:r>
      <w:r>
        <w:tab/>
        <w:t>alleen 2 en 3</w:t>
      </w:r>
    </w:p>
    <w:p w14:paraId="100793F6" w14:textId="77777777" w:rsidR="00820D68" w:rsidRDefault="00820D68" w:rsidP="00820D68">
      <w:pPr>
        <w:pStyle w:val="OpdrachtVraag"/>
      </w:pPr>
      <w:r>
        <w:t>F</w:t>
      </w:r>
      <w:r>
        <w:tab/>
        <w:t>zowel 1, 2 als 3</w:t>
      </w:r>
    </w:p>
    <w:p w14:paraId="0DC40D6D" w14:textId="77777777" w:rsidR="00820D68" w:rsidRDefault="00820D68" w:rsidP="00820D68">
      <w:pPr>
        <w:pStyle w:val="OpdrachtAntwoord-regel"/>
      </w:pPr>
      <w:r>
        <w:t>C</w:t>
      </w:r>
    </w:p>
    <w:p w14:paraId="5C9C9813" w14:textId="6334DFF7" w:rsidR="00820D68" w:rsidRDefault="00820D68">
      <w:pPr>
        <w:tabs>
          <w:tab w:val="clear" w:pos="397"/>
          <w:tab w:val="clear" w:pos="794"/>
        </w:tabs>
        <w:spacing w:after="160" w:line="259" w:lineRule="auto"/>
        <w:rPr>
          <w:rFonts w:eastAsiaTheme="minorEastAsia"/>
          <w:szCs w:val="20"/>
        </w:rPr>
      </w:pPr>
      <w:r>
        <w:br w:type="page"/>
      </w:r>
    </w:p>
    <w:p w14:paraId="578B0237" w14:textId="77777777" w:rsidR="00553991" w:rsidRDefault="00553991" w:rsidP="0066169A">
      <w:pPr>
        <w:pStyle w:val="OpdrachtNummer"/>
      </w:pPr>
      <w:r>
        <w:lastRenderedPageBreak/>
        <w:t>6</w:t>
      </w:r>
    </w:p>
    <w:bookmarkEnd w:id="6"/>
    <w:p w14:paraId="31BA4BFA" w14:textId="77777777" w:rsidR="00820D68" w:rsidRDefault="00820D68" w:rsidP="00820D68">
      <w:pPr>
        <w:pStyle w:val="OpdrachtVraag"/>
      </w:pPr>
      <w:r>
        <w:t>Uit welke kruising of uit welke kruisingen kun je met zekerheid vaststellen dat de beer drager is van het recessieve allel?</w:t>
      </w:r>
    </w:p>
    <w:p w14:paraId="53018578" w14:textId="77777777" w:rsidR="00820D68" w:rsidRDefault="00820D68" w:rsidP="00820D68">
      <w:pPr>
        <w:pStyle w:val="OpdrachtVraag"/>
      </w:pPr>
      <w:r>
        <w:t>A</w:t>
      </w:r>
      <w:r>
        <w:tab/>
        <w:t>alleen kruising 1</w:t>
      </w:r>
    </w:p>
    <w:p w14:paraId="7C6A29A7" w14:textId="77777777" w:rsidR="00820D68" w:rsidRDefault="00820D68" w:rsidP="00820D68">
      <w:pPr>
        <w:pStyle w:val="OpdrachtVraag"/>
      </w:pPr>
      <w:r>
        <w:t>B</w:t>
      </w:r>
      <w:r>
        <w:tab/>
        <w:t>alleen kruising 2</w:t>
      </w:r>
    </w:p>
    <w:p w14:paraId="0FCCDC70" w14:textId="77777777" w:rsidR="00820D68" w:rsidRDefault="00820D68" w:rsidP="00820D68">
      <w:pPr>
        <w:pStyle w:val="OpdrachtVraag"/>
      </w:pPr>
      <w:r>
        <w:t>C</w:t>
      </w:r>
      <w:r>
        <w:tab/>
        <w:t>alleen kruising 3</w:t>
      </w:r>
    </w:p>
    <w:p w14:paraId="41317666" w14:textId="77777777" w:rsidR="00820D68" w:rsidRDefault="00820D68" w:rsidP="00820D68">
      <w:pPr>
        <w:pStyle w:val="OpdrachtVraag"/>
      </w:pPr>
      <w:r>
        <w:t>D</w:t>
      </w:r>
      <w:r>
        <w:tab/>
        <w:t>zowel kruising 1 als 3</w:t>
      </w:r>
    </w:p>
    <w:p w14:paraId="21980C5C" w14:textId="77777777" w:rsidR="00820D68" w:rsidRDefault="00820D68" w:rsidP="00820D68">
      <w:pPr>
        <w:pStyle w:val="OpdrachtVraag"/>
      </w:pPr>
      <w:r>
        <w:t>E</w:t>
      </w:r>
      <w:r>
        <w:tab/>
        <w:t>zowel kruising 2 als 3</w:t>
      </w:r>
    </w:p>
    <w:p w14:paraId="611EEF13" w14:textId="77777777" w:rsidR="00820D68" w:rsidRDefault="00820D68" w:rsidP="00820D68">
      <w:pPr>
        <w:pStyle w:val="OpdrachtVraag"/>
      </w:pPr>
      <w:r>
        <w:t>F</w:t>
      </w:r>
      <w:r>
        <w:tab/>
        <w:t>uit geen enkele kruising</w:t>
      </w:r>
    </w:p>
    <w:p w14:paraId="7AC69AF1" w14:textId="77777777" w:rsidR="00820D68" w:rsidRDefault="00820D68" w:rsidP="00820D68">
      <w:pPr>
        <w:pStyle w:val="OpdrachtAntwoord-regel"/>
      </w:pPr>
      <w:r>
        <w:t>D</w:t>
      </w:r>
    </w:p>
    <w:p w14:paraId="0417774A" w14:textId="77777777" w:rsidR="00DB5FDB" w:rsidRDefault="00DB5FDB" w:rsidP="00DB5FDB">
      <w:pPr>
        <w:pStyle w:val="Tekst"/>
      </w:pPr>
    </w:p>
    <w:p w14:paraId="32923752" w14:textId="62313F07" w:rsidR="00DB5FDB" w:rsidRPr="00A60865" w:rsidRDefault="00DB5FDB" w:rsidP="00DB5FDB">
      <w:pPr>
        <w:pStyle w:val="ParagraafTussenkop"/>
      </w:pPr>
      <w:r>
        <w:t>MSUD</w:t>
      </w:r>
    </w:p>
    <w:p w14:paraId="3C5D0F77" w14:textId="46BE50B7" w:rsidR="00DB5FDB" w:rsidRDefault="00DB5FDB" w:rsidP="00DB5FDB">
      <w:pPr>
        <w:pStyle w:val="OpdrachtNummer"/>
      </w:pPr>
      <w:r>
        <w:t>7</w:t>
      </w:r>
    </w:p>
    <w:p w14:paraId="20232EA7" w14:textId="77777777" w:rsidR="00820D68" w:rsidRPr="00191278" w:rsidRDefault="00820D68" w:rsidP="00820D68">
      <w:pPr>
        <w:pStyle w:val="OpdrachtIntroductie"/>
      </w:pPr>
      <w:r w:rsidRPr="00191278">
        <w:t>De ouders van Stan vragen zich af wat de kans is dat een volgend kind ook MSUD heeft.</w:t>
      </w:r>
    </w:p>
    <w:p w14:paraId="00C1814E" w14:textId="77777777" w:rsidR="00820D68" w:rsidRPr="00191278" w:rsidRDefault="00820D68" w:rsidP="00820D68">
      <w:pPr>
        <w:pStyle w:val="OpdrachtDeelvraag"/>
      </w:pPr>
      <w:r w:rsidRPr="00191278">
        <w:t>a</w:t>
      </w:r>
      <w:r w:rsidRPr="00191278">
        <w:tab/>
        <w:t>Hoe groot is de kans op een volgend kind met MSUD, indien dit kind een jongen is?</w:t>
      </w:r>
    </w:p>
    <w:p w14:paraId="1A8A4F80" w14:textId="759710D0" w:rsidR="00820D68" w:rsidRPr="00191278" w:rsidRDefault="00820D68" w:rsidP="00820D68">
      <w:pPr>
        <w:pStyle w:val="OpdrachtAntwoord-regel"/>
      </w:pPr>
      <w:r>
        <w:t>D</w:t>
      </w:r>
      <w:r w:rsidRPr="00191278">
        <w:t xml:space="preserve">e kans op een volgend kind met MSUD </w:t>
      </w:r>
      <w:r>
        <w:t xml:space="preserve">is </w:t>
      </w:r>
      <w:r w:rsidRPr="00191278">
        <w:t>25%</w:t>
      </w:r>
      <w:r>
        <w:t>.</w:t>
      </w:r>
      <w:r w:rsidRPr="00191278">
        <w:t xml:space="preserve"> </w:t>
      </w:r>
      <w:r>
        <w:t>B</w:t>
      </w:r>
      <w:r w:rsidRPr="00191278">
        <w:t>eide ouders van Stan zijn drager van een afwijkend allel, dit betekent dat het autosomaal recessief overerft. Het geslacht van het kind maakt niet uit.</w:t>
      </w:r>
      <w:r>
        <w:tab/>
        <w:t>1p</w:t>
      </w:r>
    </w:p>
    <w:p w14:paraId="4718A3E3" w14:textId="77777777" w:rsidR="00820D68" w:rsidRPr="00191278" w:rsidRDefault="00820D68" w:rsidP="00820D68">
      <w:pPr>
        <w:pStyle w:val="OpdrachtDeelvraag"/>
      </w:pPr>
      <w:r w:rsidRPr="00191278">
        <w:t>b</w:t>
      </w:r>
      <w:r w:rsidRPr="00191278">
        <w:tab/>
        <w:t>Hoe groot is de kans op een volgend kind met MSUD, indien het kind een meisje is?</w:t>
      </w:r>
    </w:p>
    <w:p w14:paraId="4ADA84ED" w14:textId="2FDF3920" w:rsidR="00DB5FDB" w:rsidRPr="00DB5FDB" w:rsidRDefault="00820D68" w:rsidP="00820D68">
      <w:pPr>
        <w:pStyle w:val="OpdrachtAntwoord-regel"/>
        <w:tabs>
          <w:tab w:val="left" w:pos="8080"/>
        </w:tabs>
      </w:pPr>
      <w:r>
        <w:t xml:space="preserve">Deze kans is </w:t>
      </w:r>
      <w:r w:rsidRPr="00191278">
        <w:t>25%</w:t>
      </w:r>
      <w:r>
        <w:t>.</w:t>
      </w:r>
      <w:r w:rsidRPr="00191278">
        <w:t xml:space="preserve"> </w:t>
      </w:r>
      <w:r>
        <w:t>B</w:t>
      </w:r>
      <w:r w:rsidRPr="00191278">
        <w:t>eide ouders van Stan zijn drager van een afwijkend allel</w:t>
      </w:r>
      <w:r>
        <w:t>.</w:t>
      </w:r>
      <w:r w:rsidRPr="00191278">
        <w:t xml:space="preserve"> </w:t>
      </w:r>
      <w:r>
        <w:t>D</w:t>
      </w:r>
      <w:r w:rsidRPr="00191278">
        <w:t>it betekent dat het autosomaal recessief overerft. Het geslacht van het kind maakt niet uit.</w:t>
      </w:r>
      <w:r>
        <w:tab/>
        <w:t>1p</w:t>
      </w:r>
    </w:p>
    <w:sectPr w:rsidR="00DB5FDB" w:rsidRPr="00DB5FDB" w:rsidSect="003E0BF4">
      <w:headerReference w:type="even" r:id="rId79"/>
      <w:headerReference w:type="default" r:id="rId80"/>
      <w:footerReference w:type="even" r:id="rId81"/>
      <w:footerReference w:type="default" r:id="rId82"/>
      <w:headerReference w:type="first" r:id="rId83"/>
      <w:footerReference w:type="first" r:id="rId84"/>
      <w:pgSz w:w="11906" w:h="16838" w:code="9"/>
      <w:pgMar w:top="1418" w:right="1558" w:bottom="1134" w:left="1418" w:header="709"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AEA76C" w14:textId="77777777" w:rsidR="005B1537" w:rsidRDefault="005B1537" w:rsidP="00F5472D">
      <w:pPr>
        <w:spacing w:line="240" w:lineRule="auto"/>
      </w:pPr>
      <w:r>
        <w:separator/>
      </w:r>
    </w:p>
  </w:endnote>
  <w:endnote w:type="continuationSeparator" w:id="0">
    <w:p w14:paraId="4D862141" w14:textId="77777777" w:rsidR="005B1537" w:rsidRDefault="005B1537" w:rsidP="00F5472D">
      <w:pPr>
        <w:spacing w:line="240" w:lineRule="auto"/>
      </w:pPr>
      <w:r>
        <w:continuationSeparator/>
      </w:r>
    </w:p>
  </w:endnote>
  <w:endnote w:type="continuationNotice" w:id="1">
    <w:p w14:paraId="4FF9DCDB" w14:textId="77777777" w:rsidR="005B1537" w:rsidRDefault="005B1537">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3">
    <w:panose1 w:val="050401020108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MetaOT-Normal">
    <w:altName w:val="Calibri"/>
    <w:panose1 w:val="00000000000000000000"/>
    <w:charset w:val="00"/>
    <w:family w:val="modern"/>
    <w:notTrueType/>
    <w:pitch w:val="variable"/>
    <w:sig w:usb0="800000AF" w:usb1="4000206B" w:usb2="00000000" w:usb3="00000000" w:csb0="00000001" w:csb1="00000000"/>
  </w:font>
  <w:font w:name="ScalaSansPro-Bold">
    <w:altName w:val="Calibri"/>
    <w:panose1 w:val="00000000000000000000"/>
    <w:charset w:val="00"/>
    <w:family w:val="modern"/>
    <w:notTrueType/>
    <w:pitch w:val="variable"/>
    <w:sig w:usb0="A00000AF" w:usb1="4000E04A" w:usb2="00000000" w:usb3="00000000" w:csb0="00000093" w:csb1="00000000"/>
  </w:font>
  <w:font w:name="Consolas">
    <w:panose1 w:val="020B0609020204030204"/>
    <w:charset w:val="00"/>
    <w:family w:val="modern"/>
    <w:pitch w:val="fixed"/>
    <w:sig w:usb0="E00006FF" w:usb1="0000FCFF" w:usb2="00000001" w:usb3="00000000" w:csb0="0000019F" w:csb1="00000000"/>
  </w:font>
  <w:font w:name="MetaOT-NormalItalic">
    <w:altName w:val="Calibri"/>
    <w:panose1 w:val="00000000000000000000"/>
    <w:charset w:val="00"/>
    <w:family w:val="modern"/>
    <w:notTrueType/>
    <w:pitch w:val="variable"/>
    <w:sig w:usb0="800000AF" w:usb1="4000206B" w:usb2="00000000" w:usb3="00000000" w:csb0="00000001" w:csb1="00000000"/>
  </w:font>
  <w:font w:name="GZHOL U+ Officina Sans Std">
    <w:altName w:val="Calibri"/>
    <w:panose1 w:val="00000000000000000000"/>
    <w:charset w:val="00"/>
    <w:family w:val="swiss"/>
    <w:notTrueType/>
    <w:pitch w:val="default"/>
    <w:sig w:usb0="00000003" w:usb1="00000000" w:usb2="00000000" w:usb3="00000000" w:csb0="00000001" w:csb1="00000000"/>
  </w:font>
  <w:font w:name="MetaOT-Bold">
    <w:panose1 w:val="00000000000000000000"/>
    <w:charset w:val="00"/>
    <w:family w:val="modern"/>
    <w:notTrueType/>
    <w:pitch w:val="variable"/>
    <w:sig w:usb0="800000AF" w:usb1="4000606B" w:usb2="00000000" w:usb3="00000000" w:csb0="00000001" w:csb1="00000000"/>
  </w:font>
  <w:font w:name="CronosPro-Bold">
    <w:altName w:val="Calibri"/>
    <w:panose1 w:val="00000000000000000000"/>
    <w:charset w:val="4D"/>
    <w:family w:val="auto"/>
    <w:notTrueType/>
    <w:pitch w:val="default"/>
    <w:sig w:usb0="00000003" w:usb1="00000000" w:usb2="00000000" w:usb3="00000000" w:csb0="00000001" w:csb1="00000000"/>
  </w:font>
  <w:font w:name="CronosPro-Semibold">
    <w:altName w:val="Calibri"/>
    <w:panose1 w:val="00000000000000000000"/>
    <w:charset w:val="4D"/>
    <w:family w:val="auto"/>
    <w:notTrueType/>
    <w:pitch w:val="default"/>
    <w:sig w:usb0="00000003" w:usb1="00000000" w:usb2="00000000" w:usb3="00000000" w:csb0="00000001" w:csb1="00000000"/>
  </w:font>
  <w:font w:name="CronosPro-Regular">
    <w:altName w:val="Calibri"/>
    <w:panose1 w:val="00000000000000000000"/>
    <w:charset w:val="4D"/>
    <w:family w:val="auto"/>
    <w:notTrueType/>
    <w:pitch w:val="default"/>
    <w:sig w:usb0="00000003" w:usb1="00000000" w:usb2="00000000" w:usb3="00000000" w:csb0="00000001" w:csb1="00000000"/>
  </w:font>
  <w:font w:name="MetaOT-Medium">
    <w:altName w:val="Calibri"/>
    <w:panose1 w:val="00000000000000000000"/>
    <w:charset w:val="00"/>
    <w:family w:val="modern"/>
    <w:notTrueType/>
    <w:pitch w:val="variable"/>
    <w:sig w:usb0="800000AF" w:usb1="4000206B" w:usb2="00000000" w:usb3="00000000" w:csb0="00000001" w:csb1="00000000"/>
  </w:font>
  <w:font w:name="MetaOT-MediumItalic">
    <w:altName w:val="Calibri"/>
    <w:panose1 w:val="00000000000000000000"/>
    <w:charset w:val="4D"/>
    <w:family w:val="auto"/>
    <w:notTrueType/>
    <w:pitch w:val="default"/>
    <w:sig w:usb0="00000003" w:usb1="00000000" w:usb2="00000000" w:usb3="00000000" w:csb0="00000001" w:csb1="00000000"/>
  </w:font>
  <w:font w:name="MetaOT-Black">
    <w:altName w:val="Calibri"/>
    <w:panose1 w:val="00000000000000000000"/>
    <w:charset w:val="00"/>
    <w:family w:val="modern"/>
    <w:notTrueType/>
    <w:pitch w:val="variable"/>
    <w:sig w:usb0="800000AF" w:usb1="4000206B" w:usb2="00000000" w:usb3="00000000" w:csb0="00000001" w:csb1="00000000"/>
  </w:font>
  <w:font w:name="EuropeanPiStd-3">
    <w:altName w:val="Calibri"/>
    <w:panose1 w:val="00000000000000000000"/>
    <w:charset w:val="4D"/>
    <w:family w:val="auto"/>
    <w:notTrueType/>
    <w:pitch w:val="default"/>
    <w:sig w:usb0="00000003" w:usb1="00000000" w:usb2="00000000" w:usb3="00000000" w:csb0="00000001" w:csb1="00000000"/>
  </w:font>
  <w:font w:name="Wingdings-Regular">
    <w:altName w:val="Wingdings"/>
    <w:panose1 w:val="00000000000000000000"/>
    <w:charset w:val="02"/>
    <w:family w:val="auto"/>
    <w:notTrueType/>
    <w:pitch w:val="default"/>
  </w:font>
  <w:font w:name="SymbolMT">
    <w:altName w:val="Calibri"/>
    <w:panose1 w:val="00000000000000000000"/>
    <w:charset w:val="4D"/>
    <w:family w:val="auto"/>
    <w:notTrueType/>
    <w:pitch w:val="default"/>
    <w:sig w:usb0="00000003" w:usb1="00000000" w:usb2="00000000" w:usb3="00000000" w:csb0="00000001" w:csb1="00000000"/>
  </w:font>
  <w:font w:name="MinionPro-Regular">
    <w:altName w:val="Calibri"/>
    <w:panose1 w:val="00000000000000000000"/>
    <w:charset w:val="4D"/>
    <w:family w:val="auto"/>
    <w:notTrueType/>
    <w:pitch w:val="default"/>
    <w:sig w:usb0="00000003" w:usb1="00000000" w:usb2="00000000" w:usb3="00000000" w:csb0="00000001" w:csb1="00000000"/>
  </w:font>
  <w:font w:name="OfficinaSansStd-Bold">
    <w:altName w:val="Calibri"/>
    <w:panose1 w:val="00000000000000000000"/>
    <w:charset w:val="4D"/>
    <w:family w:val="auto"/>
    <w:notTrueType/>
    <w:pitch w:val="default"/>
    <w:sig w:usb0="00000003" w:usb1="00000000" w:usb2="00000000" w:usb3="00000000" w:csb0="00000001" w:csb1="00000000"/>
  </w:font>
  <w:font w:name="MetaOT-BoldItalic">
    <w:altName w:val="Calibri"/>
    <w:panose1 w:val="00000000000000000000"/>
    <w:charset w:val="4D"/>
    <w:family w:val="auto"/>
    <w:notTrueType/>
    <w:pitch w:val="default"/>
    <w:sig w:usb0="00000003" w:usb1="00000000" w:usb2="00000000" w:usb3="00000000" w:csb0="00000001" w:csb1="00000000"/>
  </w:font>
  <w:font w:name="TimesNewRoman">
    <w:altName w:val="Calibri"/>
    <w:panose1 w:val="00000000000000000000"/>
    <w:charset w:val="4D"/>
    <w:family w:val="auto"/>
    <w:notTrueType/>
    <w:pitch w:val="default"/>
    <w:sig w:usb0="00000003" w:usb1="00000000" w:usb2="00000000" w:usb3="00000000" w:csb0="00000001" w:csb1="00000000"/>
  </w:font>
  <w:font w:name="Cronos Pro">
    <w:altName w:val="Calibri"/>
    <w:panose1 w:val="00000000000000000000"/>
    <w:charset w:val="00"/>
    <w:family w:val="swiss"/>
    <w:notTrueType/>
    <w:pitch w:val="variable"/>
    <w:sig w:usb0="A00000AF" w:usb1="5000205B" w:usb2="00000000" w:usb3="00000000" w:csb0="00000093" w:csb1="00000000"/>
  </w:font>
  <w:font w:name="MetaOT-Book">
    <w:altName w:val="Calibri"/>
    <w:panose1 w:val="00000000000000000000"/>
    <w:charset w:val="00"/>
    <w:family w:val="modern"/>
    <w:notTrueType/>
    <w:pitch w:val="variable"/>
    <w:sig w:usb0="800000AF" w:usb1="4000206B" w:usb2="00000000" w:usb3="00000000" w:csb0="00000001" w:csb1="00000000"/>
  </w:font>
  <w:font w:name="Cronos Pro Light">
    <w:altName w:val="Calibri"/>
    <w:panose1 w:val="00000000000000000000"/>
    <w:charset w:val="00"/>
    <w:family w:val="swiss"/>
    <w:notTrueType/>
    <w:pitch w:val="variable"/>
    <w:sig w:usb0="A00000AF" w:usb1="5000205B" w:usb2="00000000" w:usb3="00000000" w:csb0="00000093" w:csb1="00000000"/>
  </w:font>
  <w:font w:name="MetaCondOT-Normal">
    <w:altName w:val="Calibri"/>
    <w:panose1 w:val="00000000000000000000"/>
    <w:charset w:val="4D"/>
    <w:family w:val="auto"/>
    <w:notTrueType/>
    <w:pitch w:val="variable"/>
    <w:sig w:usb0="800000AF" w:usb1="4000206A" w:usb2="00000000" w:usb3="00000000" w:csb0="00000001" w:csb1="00000000"/>
  </w:font>
  <w:font w:name="European Pi Std 3">
    <w:altName w:val="Calibri"/>
    <w:panose1 w:val="00000000000000000000"/>
    <w:charset w:val="00"/>
    <w:family w:val="auto"/>
    <w:notTrueType/>
    <w:pitch w:val="variable"/>
    <w:sig w:usb0="80000003" w:usb1="100060A0" w:usb2="00000000" w:usb3="00000000" w:csb0="00000001" w:csb1="00000000"/>
  </w:font>
  <w:font w:name="Caflisch Script Pro Regular">
    <w:altName w:val="Calibri"/>
    <w:panose1 w:val="00000000000000000000"/>
    <w:charset w:val="00"/>
    <w:family w:val="swiss"/>
    <w:notTrueType/>
    <w:pitch w:val="variable"/>
    <w:sig w:usb0="800000AF" w:usb1="5000204B" w:usb2="00000000" w:usb3="00000000" w:csb0="0000009B" w:csb1="00000000"/>
  </w:font>
  <w:font w:name="Times">
    <w:panose1 w:val="02020603050405020304"/>
    <w:charset w:val="00"/>
    <w:family w:val="auto"/>
    <w:pitch w:val="variable"/>
    <w:sig w:usb0="E00002FF" w:usb1="5000205A" w:usb2="00000000" w:usb3="00000000" w:csb0="0000019F" w:csb1="00000000"/>
  </w:font>
  <w:font w:name="CaflischScriptPro-Regular">
    <w:altName w:val="Calibri"/>
    <w:charset w:val="4D"/>
    <w:family w:val="auto"/>
    <w:pitch w:val="default"/>
    <w:sig w:usb0="00000003" w:usb1="00000000" w:usb2="00000000" w:usb3="00000000" w:csb0="00000001" w:csb1="00000000"/>
  </w:font>
  <w:font w:name="OfficinaSansStd-Book">
    <w:altName w:val="Courier New"/>
    <w:panose1 w:val="00000000000000000000"/>
    <w:charset w:val="4D"/>
    <w:family w:val="auto"/>
    <w:notTrueType/>
    <w:pitch w:val="default"/>
    <w:sig w:usb0="00000003" w:usb1="00000000" w:usb2="00000000" w:usb3="00000000" w:csb0="00000001" w:csb1="00000000"/>
  </w:font>
  <w:font w:name="Museo-700">
    <w:altName w:val="Calibri"/>
    <w:panose1 w:val="00000000000000000000"/>
    <w:charset w:val="4D"/>
    <w:family w:val="auto"/>
    <w:notTrueType/>
    <w:pitch w:val="default"/>
    <w:sig w:usb0="00000003" w:usb1="00000000" w:usb2="00000000" w:usb3="00000000" w:csb0="00000001" w:csb1="00000000"/>
  </w:font>
  <w:font w:name="TektonPro-Regular">
    <w:altName w:val="Calibri"/>
    <w:panose1 w:val="00000000000000000000"/>
    <w:charset w:val="4D"/>
    <w:family w:val="auto"/>
    <w:notTrueType/>
    <w:pitch w:val="default"/>
    <w:sig w:usb0="00000003" w:usb1="00000000" w:usb2="00000000" w:usb3="00000000" w:csb0="00000001" w:csb1="00000000"/>
  </w:font>
  <w:font w:name="OfficinaSansStd-BookItalic">
    <w:altName w:val="Calibri"/>
    <w:panose1 w:val="00000000000000000000"/>
    <w:charset w:val="4D"/>
    <w:family w:val="auto"/>
    <w:notTrueType/>
    <w:pitch w:val="default"/>
    <w:sig w:usb0="00000003" w:usb1="00000000" w:usb2="00000000" w:usb3="00000000" w:csb0="00000001" w:csb1="00000000"/>
  </w:font>
  <w:font w:name="Museo-500">
    <w:altName w:val="Calibri"/>
    <w:panose1 w:val="00000000000000000000"/>
    <w:charset w:val="4D"/>
    <w:family w:val="auto"/>
    <w:notTrueType/>
    <w:pitch w:val="default"/>
    <w:sig w:usb0="00000003" w:usb1="00000000" w:usb2="00000000" w:usb3="00000000" w:csb0="00000001" w:csb1="00000000"/>
  </w:font>
  <w:font w:name="Museo-300">
    <w:altName w:val="Calibri"/>
    <w:panose1 w:val="00000000000000000000"/>
    <w:charset w:val="4D"/>
    <w:family w:val="auto"/>
    <w:notTrueType/>
    <w:pitch w:val="default"/>
    <w:sig w:usb0="00000003" w:usb1="00000000" w:usb2="00000000" w:usb3="00000000" w:csb0="00000001" w:csb1="00000000"/>
  </w:font>
  <w:font w:name="Helvetica">
    <w:panose1 w:val="020B0604020202020204"/>
    <w:charset w:val="00"/>
    <w:family w:val="auto"/>
    <w:pitch w:val="variable"/>
    <w:sig w:usb0="E00002FF" w:usb1="5000785B" w:usb2="00000000" w:usb3="00000000" w:csb0="0000019F" w:csb1="00000000"/>
  </w:font>
  <w:font w:name="TektonPro-Obl">
    <w:altName w:val="Calibri"/>
    <w:panose1 w:val="00000000000000000000"/>
    <w:charset w:val="4D"/>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ITC Officina Sans Std Book">
    <w:altName w:val="Calibri"/>
    <w:panose1 w:val="00000000000000000000"/>
    <w:charset w:val="00"/>
    <w:family w:val="modern"/>
    <w:notTrueType/>
    <w:pitch w:val="variable"/>
    <w:sig w:usb0="800000AF" w:usb1="4000204A" w:usb2="00000000" w:usb3="00000000" w:csb0="00000001" w:csb1="00000000"/>
  </w:font>
  <w:font w:name="Mangal">
    <w:panose1 w:val="00000400000000000000"/>
    <w:charset w:val="00"/>
    <w:family w:val="roman"/>
    <w:pitch w:val="variable"/>
    <w:sig w:usb0="00008003" w:usb1="00000000" w:usb2="00000000" w:usb3="00000000" w:csb0="00000001" w:csb1="00000000"/>
  </w:font>
  <w:font w:name="TimesNewRomanMTStd">
    <w:altName w:val="Times New Roman"/>
    <w:charset w:val="4D"/>
    <w:family w:val="auto"/>
    <w:pitch w:val="default"/>
    <w:sig w:usb0="00000003" w:usb1="00000000" w:usb2="00000000" w:usb3="00000000" w:csb0="00000001" w:csb1="00000000"/>
  </w:font>
  <w:font w:name="Museo 500">
    <w:altName w:val="Calibri"/>
    <w:panose1 w:val="00000000000000000000"/>
    <w:charset w:val="4D"/>
    <w:family w:val="auto"/>
    <w:notTrueType/>
    <w:pitch w:val="variable"/>
    <w:sig w:usb0="A00000AF" w:usb1="4000004A" w:usb2="00000000" w:usb3="00000000" w:csb0="00000093" w:csb1="00000000"/>
  </w:font>
  <w:font w:name="Tekton Pro">
    <w:altName w:val="Calibri"/>
    <w:panose1 w:val="00000000000000000000"/>
    <w:charset w:val="4D"/>
    <w:family w:val="swiss"/>
    <w:notTrueType/>
    <w:pitch w:val="variable"/>
    <w:sig w:usb0="00000007" w:usb1="00000001" w:usb2="00000000" w:usb3="00000000" w:csb0="00000093" w:csb1="00000000"/>
  </w:font>
  <w:font w:name="CourierNewPSMT">
    <w:altName w:val="Courier New"/>
    <w:charset w:val="00"/>
    <w:family w:val="auto"/>
    <w:pitch w:val="variable"/>
    <w:sig w:usb0="E0002AFF" w:usb1="C0007843" w:usb2="00000009" w:usb3="00000000" w:csb0="000001FF" w:csb1="00000000"/>
  </w:font>
  <w:font w:name="OfficinaSansStd-BoldItalic">
    <w:altName w:val="Calibri"/>
    <w:panose1 w:val="00000000000000000000"/>
    <w:charset w:val="4D"/>
    <w:family w:val="auto"/>
    <w:notTrueType/>
    <w:pitch w:val="default"/>
    <w:sig w:usb0="00000003" w:usb1="00000000" w:usb2="00000000" w:usb3="00000000" w:csb0="00000001" w:csb1="00000000"/>
  </w:font>
  <w:font w:name="AGaramondPro-Italic">
    <w:altName w:val="Calibri"/>
    <w:panose1 w:val="00000000000000000000"/>
    <w:charset w:val="4D"/>
    <w:family w:val="auto"/>
    <w:notTrueType/>
    <w:pitch w:val="default"/>
    <w:sig w:usb0="00000003" w:usb1="00000000" w:usb2="00000000" w:usb3="00000000" w:csb0="00000001" w:csb1="00000000"/>
  </w:font>
  <w:font w:name="AGaramondPro-Bold">
    <w:altName w:val="Calibri"/>
    <w:panose1 w:val="00000000000000000000"/>
    <w:charset w:val="4D"/>
    <w:family w:val="auto"/>
    <w:notTrueType/>
    <w:pitch w:val="default"/>
    <w:sig w:usb0="00000003" w:usb1="00000000" w:usb2="00000000" w:usb3="00000000" w:csb0="00000001" w:csb1="00000000"/>
  </w:font>
  <w:font w:name="AGaramondPro-Regular">
    <w:altName w:val="Calibri"/>
    <w:panose1 w:val="00000000000000000000"/>
    <w:charset w:val="4D"/>
    <w:family w:val="auto"/>
    <w:notTrueType/>
    <w:pitch w:val="default"/>
    <w:sig w:usb0="00000003" w:usb1="00000000" w:usb2="00000000" w:usb3="00000000" w:csb0="00000001" w:csb1="00000000"/>
  </w:font>
  <w:font w:name="TimesNewRomanPSMT">
    <w:altName w:val="Times New Roman"/>
    <w:charset w:val="00"/>
    <w:family w:val="auto"/>
    <w:pitch w:val="variable"/>
    <w:sig w:usb0="00000000" w:usb1="C0007841" w:usb2="00000009" w:usb3="00000000" w:csb0="000001FF" w:csb1="00000000"/>
  </w:font>
  <w:font w:name="LucidaSans-Demi">
    <w:altName w:val="Lucida Sans"/>
    <w:charset w:val="00"/>
    <w:family w:val="auto"/>
    <w:pitch w:val="variable"/>
    <w:sig w:usb0="00000003" w:usb1="00000000" w:usb2="00000000" w:usb3="00000000" w:csb0="00000001" w:csb1="00000000"/>
  </w:font>
  <w:font w:name="MetaSerifOT-Book">
    <w:altName w:val="Calibri"/>
    <w:panose1 w:val="00000000000000000000"/>
    <w:charset w:val="4D"/>
    <w:family w:val="auto"/>
    <w:notTrueType/>
    <w:pitch w:val="default"/>
    <w:sig w:usb0="00000003" w:usb1="00000000" w:usb2="00000000" w:usb3="00000000" w:csb0="00000001" w:csb1="00000000"/>
  </w:font>
  <w:font w:name="TimesNewRomanMTStd-Bold">
    <w:altName w:val="Times New Roman"/>
    <w:charset w:val="4D"/>
    <w:family w:val="auto"/>
    <w:pitch w:val="default"/>
    <w:sig w:usb0="00000003" w:usb1="00000000" w:usb2="00000000" w:usb3="00000000" w:csb0="00000001" w:csb1="00000000"/>
  </w:font>
  <w:font w:name="Frutiger LT Std 45 Light">
    <w:panose1 w:val="00000000000000000000"/>
    <w:charset w:val="00"/>
    <w:family w:val="swiss"/>
    <w:notTrueType/>
    <w:pitch w:val="variable"/>
    <w:sig w:usb0="800000AF" w:usb1="4000204A" w:usb2="00000000" w:usb3="00000000" w:csb0="00000001" w:csb1="00000000"/>
  </w:font>
  <w:font w:name="Source Sans Pro">
    <w:charset w:val="00"/>
    <w:family w:val="swiss"/>
    <w:pitch w:val="variable"/>
    <w:sig w:usb0="600002F7" w:usb1="02000001" w:usb2="00000000" w:usb3="00000000" w:csb0="0000019F" w:csb1="00000000"/>
  </w:font>
  <w:font w:name="Symbol Std">
    <w:altName w:val="Calibri"/>
    <w:panose1 w:val="00000000000000000000"/>
    <w:charset w:val="00"/>
    <w:family w:val="decorative"/>
    <w:notTrueType/>
    <w:pitch w:val="variable"/>
    <w:sig w:usb0="0000008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calaSansPro-Black">
    <w:altName w:val="Calibri"/>
    <w:panose1 w:val="00000000000000000000"/>
    <w:charset w:val="4D"/>
    <w:family w:val="auto"/>
    <w:notTrueType/>
    <w:pitch w:val="variable"/>
    <w:sig w:usb0="A00000AF" w:usb1="4000E04A" w:usb2="00000000" w:usb3="00000000" w:csb0="00000093" w:csb1="00000000"/>
  </w:font>
  <w:font w:name="ScalaSansPro-Regular">
    <w:altName w:val="Calibri"/>
    <w:panose1 w:val="00000000000000000000"/>
    <w:charset w:val="4D"/>
    <w:family w:val="auto"/>
    <w:notTrueType/>
    <w:pitch w:val="variable"/>
    <w:sig w:usb0="A00000AF" w:usb1="4000E04A" w:usb2="00000000" w:usb3="00000000" w:csb0="00000093" w:csb1="00000000"/>
  </w:font>
  <w:font w:name="ScalaSansPro-CondRegular">
    <w:altName w:val="Calibri"/>
    <w:panose1 w:val="00000000000000000000"/>
    <w:charset w:val="4D"/>
    <w:family w:val="auto"/>
    <w:notTrueType/>
    <w:pitch w:val="variable"/>
    <w:sig w:usb0="A00000AF" w:usb1="4000E04A" w:usb2="00000000" w:usb3="00000000" w:csb0="00000093" w:csb1="00000000"/>
  </w:font>
  <w:font w:name="ScalaSansPro-Light">
    <w:altName w:val="Calibri"/>
    <w:panose1 w:val="00000000000000000000"/>
    <w:charset w:val="4D"/>
    <w:family w:val="auto"/>
    <w:notTrueType/>
    <w:pitch w:val="variable"/>
    <w:sig w:usb0="A00000AF" w:usb1="4000E04A" w:usb2="00000000" w:usb3="00000000" w:csb0="00000093" w:csb1="00000000"/>
  </w:font>
  <w:font w:name="ScalaSansPro-BoldItalic">
    <w:altName w:val="Calibri"/>
    <w:panose1 w:val="00000000000000000000"/>
    <w:charset w:val="4D"/>
    <w:family w:val="auto"/>
    <w:notTrueType/>
    <w:pitch w:val="variable"/>
    <w:sig w:usb0="A00000AF" w:usb1="4000E04A" w:usb2="00000000" w:usb3="00000000" w:csb0="00000093" w:csb1="00000000"/>
  </w:font>
  <w:font w:name="ScalaSansPro-CondBold">
    <w:altName w:val="Calibri"/>
    <w:panose1 w:val="00000000000000000000"/>
    <w:charset w:val="4D"/>
    <w:family w:val="auto"/>
    <w:notTrueType/>
    <w:pitch w:val="variable"/>
    <w:sig w:usb0="A00000AF" w:usb1="4000E04A" w:usb2="00000000" w:usb3="00000000" w:csb0="00000093" w:csb1="00000000"/>
  </w:font>
  <w:font w:name="PT Sans Caption">
    <w:charset w:val="00"/>
    <w:family w:val="swiss"/>
    <w:pitch w:val="variable"/>
    <w:sig w:usb0="A00002EF" w:usb1="5000204B" w:usb2="00000000" w:usb3="00000000" w:csb0="00000097"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8AA2CC" w14:textId="32FEF858" w:rsidR="00606723" w:rsidRDefault="00606723" w:rsidP="009B0485">
    <w:pPr>
      <w:pStyle w:val="Footer"/>
      <w:framePr w:wrap="around"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sidR="00786F22">
      <w:rPr>
        <w:rStyle w:val="PageNumber"/>
        <w:noProof/>
      </w:rPr>
      <w:t>1</w:t>
    </w:r>
    <w:r>
      <w:rPr>
        <w:rStyle w:val="PageNumber"/>
      </w:rPr>
      <w:fldChar w:fldCharType="end"/>
    </w:r>
  </w:p>
  <w:p w14:paraId="06944DD2" w14:textId="77777777" w:rsidR="00606723" w:rsidRDefault="00606723" w:rsidP="009B0485">
    <w:pPr>
      <w:pStyle w:val="Footer"/>
      <w:ind w:right="360"/>
    </w:pPr>
  </w:p>
  <w:p w14:paraId="027A1F60" w14:textId="77777777" w:rsidR="00606723" w:rsidRDefault="00606723"/>
  <w:p w14:paraId="22124E30" w14:textId="77777777" w:rsidR="00606723" w:rsidRDefault="00606723"/>
  <w:p w14:paraId="334E56A4" w14:textId="77777777" w:rsidR="00606723" w:rsidRDefault="00606723"/>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5619A0" w14:textId="17328985" w:rsidR="00606723" w:rsidRPr="00AD644F" w:rsidRDefault="00606723" w:rsidP="00AD644F">
    <w:pPr>
      <w:pStyle w:val="Footer"/>
    </w:pPr>
    <w:r>
      <w:ptab w:relativeTo="margin" w:alignment="center"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941882" w14:textId="7512B251" w:rsidR="002D1208" w:rsidRPr="00820F2E" w:rsidRDefault="002D1208" w:rsidP="00AD644F">
    <w:pPr>
      <w:pStyle w:val="Footer"/>
      <w:rPr>
        <w:szCs w:val="16"/>
      </w:rPr>
    </w:pPr>
    <w:r w:rsidRPr="008A2C86">
      <w:rPr>
        <w:noProof/>
        <w:highlight w:val="yellow"/>
        <w:lang w:val="en-US" w:eastAsia="nl-NL"/>
      </w:rPr>
      <mc:AlternateContent>
        <mc:Choice Requires="wps">
          <w:drawing>
            <wp:anchor distT="0" distB="0" distL="114300" distR="114300" simplePos="0" relativeHeight="251665920" behindDoc="0" locked="0" layoutInCell="1" allowOverlap="1" wp14:anchorId="2EE09AAD" wp14:editId="3568BF58">
              <wp:simplePos x="0" y="0"/>
              <wp:positionH relativeFrom="column">
                <wp:posOffset>2811780</wp:posOffset>
              </wp:positionH>
              <wp:positionV relativeFrom="page">
                <wp:posOffset>10351135</wp:posOffset>
              </wp:positionV>
              <wp:extent cx="136800" cy="360000"/>
              <wp:effectExtent l="0" t="0" r="0" b="2540"/>
              <wp:wrapNone/>
              <wp:docPr id="4" name="Rechthoek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800" cy="360000"/>
                      </a:xfrm>
                      <a:prstGeom prst="rect">
                        <a:avLst/>
                      </a:prstGeom>
                      <a:solidFill>
                        <a:srgbClr val="808080"/>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rect w14:anchorId="30907809" id="Rechthoek 30" o:spid="_x0000_s1026" style="position:absolute;margin-left:221.4pt;margin-top:815.05pt;width:10.75pt;height:28.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" fillcolor="gray" stroked="f">
              <w10:wrap anchory="page"/>
            </v:rect>
          </w:pict>
        </mc:Fallback>
      </mc:AlternateContent>
    </w:r>
    <w:r w:rsidRPr="008A2C86">
      <w:rPr>
        <w:szCs w:val="16"/>
      </w:rPr>
      <w:t>Inhoudsopgave</w:t>
    </w:r>
    <w:r w:rsidRPr="008A2C86">
      <w:rPr>
        <w:szCs w:val="16"/>
      </w:rPr>
      <w:tab/>
      <w:t>© Uitgeverij Malmberg</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C72635" w14:textId="77777777" w:rsidR="00000000" w:rsidRDefault="00EC3131" w:rsidP="0086387B">
    <w:pPr>
      <w:framePr w:wrap="around"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p w14:paraId="651185E9" w14:textId="77777777" w:rsidR="00000000" w:rsidRDefault="00000000" w:rsidP="00B42CFF">
    <w:pPr>
      <w:ind w:right="360"/>
    </w:pPr>
  </w:p>
  <w:p w14:paraId="6C4B207F" w14:textId="77777777" w:rsidR="00000000" w:rsidRDefault="00000000"/>
  <w:p w14:paraId="192A94B6" w14:textId="77777777" w:rsidR="00000000" w:rsidRDefault="00000000"/>
  <w:p w14:paraId="1197C53D" w14:textId="77777777" w:rsidR="00000000" w:rsidRDefault="00000000"/>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67D212" w14:textId="28DD6704" w:rsidR="00000000" w:rsidRPr="003D0CCC" w:rsidRDefault="003D0CCC" w:rsidP="003D0CCC">
    <w:pPr>
      <w:pStyle w:val="Footer"/>
    </w:pPr>
    <w:r w:rsidRPr="00372B48">
      <w:rPr>
        <w:noProof/>
        <w:color w:val="000000"/>
        <w:lang w:val="en-US" w:eastAsia="nl-NL"/>
      </w:rPr>
      <mc:AlternateContent>
        <mc:Choice Requires="wps">
          <w:drawing>
            <wp:anchor distT="0" distB="0" distL="114300" distR="114300" simplePos="0" relativeHeight="251673088" behindDoc="0" locked="0" layoutInCell="1" allowOverlap="1" wp14:anchorId="0F3180DA" wp14:editId="7928E5B6">
              <wp:simplePos x="0" y="0"/>
              <wp:positionH relativeFrom="column">
                <wp:posOffset>2811780</wp:posOffset>
              </wp:positionH>
              <wp:positionV relativeFrom="page">
                <wp:posOffset>10369550</wp:posOffset>
              </wp:positionV>
              <wp:extent cx="136800" cy="360000"/>
              <wp:effectExtent l="0" t="0" r="0" b="2540"/>
              <wp:wrapNone/>
              <wp:docPr id="456" name="Rechthoek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800" cy="360000"/>
                      </a:xfrm>
                      <a:prstGeom prst="rect">
                        <a:avLst/>
                      </a:prstGeom>
                      <a:solidFill>
                        <a:srgbClr val="808080"/>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rect w14:anchorId="224F30F2" id="Rechthoek 30" o:spid="_x0000_s1026" style="position:absolute;margin-left:221.4pt;margin-top:816.5pt;width:10.75pt;height:28.3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" fillcolor="gray" stroked="f">
              <w10:wrap anchory="page"/>
            </v:rect>
          </w:pict>
        </mc:Fallback>
      </mc:AlternateContent>
    </w:r>
    <w:r w:rsidRPr="00372B48">
      <w:rPr>
        <w:color w:val="000000"/>
        <w:szCs w:val="16"/>
      </w:rPr>
      <w:t xml:space="preserve">Thema </w:t>
    </w:r>
    <w:r w:rsidR="00CA4229">
      <w:rPr>
        <w:color w:val="000000"/>
        <w:szCs w:val="16"/>
      </w:rPr>
      <w:t>3</w:t>
    </w:r>
    <w:r w:rsidR="00553991">
      <w:rPr>
        <w:color w:val="000000"/>
        <w:szCs w:val="16"/>
      </w:rPr>
      <w:t xml:space="preserve"> </w:t>
    </w:r>
    <w:r w:rsidR="00CA4229">
      <w:rPr>
        <w:color w:val="000000"/>
        <w:szCs w:val="16"/>
      </w:rPr>
      <w:t>Genetica</w:t>
    </w:r>
    <w:r w:rsidRPr="00372B48">
      <w:rPr>
        <w:color w:val="000000"/>
        <w:szCs w:val="16"/>
      </w:rPr>
      <w:ptab w:relativeTo="margin" w:alignment="center" w:leader="none"/>
    </w:r>
    <w:r w:rsidRPr="00372B48">
      <w:rPr>
        <w:color w:val="000000"/>
        <w:szCs w:val="16"/>
      </w:rPr>
      <w:fldChar w:fldCharType="begin"/>
    </w:r>
    <w:r w:rsidRPr="00372B48">
      <w:rPr>
        <w:color w:val="000000"/>
        <w:szCs w:val="16"/>
      </w:rPr>
      <w:instrText>PAGE   \* MERGEFORMAT</w:instrText>
    </w:r>
    <w:r w:rsidRPr="00372B48">
      <w:rPr>
        <w:color w:val="000000"/>
        <w:szCs w:val="16"/>
      </w:rPr>
      <w:fldChar w:fldCharType="separate"/>
    </w:r>
    <w:r>
      <w:rPr>
        <w:color w:val="000000"/>
        <w:szCs w:val="16"/>
      </w:rPr>
      <w:t>5</w:t>
    </w:r>
    <w:r w:rsidRPr="00372B48">
      <w:rPr>
        <w:color w:val="000000"/>
        <w:szCs w:val="16"/>
      </w:rPr>
      <w:fldChar w:fldCharType="end"/>
    </w:r>
    <w:r w:rsidRPr="00372B48">
      <w:rPr>
        <w:color w:val="000000"/>
        <w:szCs w:val="16"/>
      </w:rPr>
      <w:ptab w:relativeTo="margin" w:alignment="right" w:leader="none"/>
    </w:r>
    <w:r w:rsidRPr="00372B48">
      <w:rPr>
        <w:color w:val="000000"/>
        <w:szCs w:val="16"/>
      </w:rPr>
      <w:t>© Uitgeverij Malmberg</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EF7BCA" w14:textId="77777777" w:rsidR="00000000" w:rsidRDefault="000000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CA24F5" w14:textId="77777777" w:rsidR="005B1537" w:rsidRDefault="005B1537" w:rsidP="00F5472D">
      <w:pPr>
        <w:spacing w:line="240" w:lineRule="auto"/>
      </w:pPr>
      <w:r>
        <w:separator/>
      </w:r>
    </w:p>
  </w:footnote>
  <w:footnote w:type="continuationSeparator" w:id="0">
    <w:p w14:paraId="74F07125" w14:textId="77777777" w:rsidR="005B1537" w:rsidRDefault="005B1537" w:rsidP="00F5472D">
      <w:pPr>
        <w:spacing w:line="240" w:lineRule="auto"/>
      </w:pPr>
      <w:r>
        <w:continuationSeparator/>
      </w:r>
    </w:p>
  </w:footnote>
  <w:footnote w:type="continuationNotice" w:id="1">
    <w:p w14:paraId="511C2D55" w14:textId="77777777" w:rsidR="005B1537" w:rsidRDefault="005B1537">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184AB" w14:textId="77777777" w:rsidR="00606723" w:rsidRDefault="00606723">
    <w:pPr>
      <w:pStyle w:val="Header"/>
    </w:pPr>
  </w:p>
  <w:p w14:paraId="51CB6CC3" w14:textId="77777777" w:rsidR="00606723" w:rsidRDefault="00606723"/>
  <w:p w14:paraId="04184A1D" w14:textId="77777777" w:rsidR="00606723" w:rsidRDefault="00606723"/>
  <w:p w14:paraId="32DFE2C6" w14:textId="77777777" w:rsidR="00606723" w:rsidRDefault="00606723"/>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4CC201" w14:textId="090304C7" w:rsidR="00E112C2" w:rsidRDefault="00E112C2">
    <w:pPr>
      <w:pStyle w:val="Header"/>
    </w:pPr>
  </w:p>
  <w:p w14:paraId="53DB09BA" w14:textId="77777777" w:rsidR="00E112C2" w:rsidRDefault="00E112C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8A9BB5" w14:textId="3FDE060C" w:rsidR="00606723" w:rsidRPr="00605A05" w:rsidRDefault="00606723" w:rsidP="00E105AB">
    <w:pPr>
      <w:pStyle w:val="Header"/>
      <w:tabs>
        <w:tab w:val="clear" w:pos="397"/>
        <w:tab w:val="clear" w:pos="794"/>
      </w:tabs>
    </w:pPr>
    <w:r>
      <w:rPr>
        <w:noProof/>
        <w:lang w:val="en-US" w:eastAsia="nl-NL"/>
      </w:rPr>
      <w:drawing>
        <wp:anchor distT="0" distB="0" distL="114300" distR="114300" simplePos="0" relativeHeight="251663872" behindDoc="1" locked="0" layoutInCell="1" allowOverlap="1" wp14:anchorId="3F735EA2" wp14:editId="3C0461C7">
          <wp:simplePos x="0" y="0"/>
          <wp:positionH relativeFrom="column">
            <wp:posOffset>-161925</wp:posOffset>
          </wp:positionH>
          <wp:positionV relativeFrom="paragraph">
            <wp:posOffset>8890</wp:posOffset>
          </wp:positionV>
          <wp:extent cx="248920" cy="209550"/>
          <wp:effectExtent l="0" t="0" r="0" b="0"/>
          <wp:wrapNone/>
          <wp:docPr id="1" name="Afbeelding 93" descr="Beschrijving: Logo BVJ_2012 leeg 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93" descr="Beschrijving: Logo BVJ_2012 leeg l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48920" cy="2095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eastAsia="nl-NL"/>
      </w:rPr>
      <mc:AlternateContent>
        <mc:Choice Requires="wpg">
          <w:drawing>
            <wp:anchor distT="0" distB="0" distL="114300" distR="114300" simplePos="0" relativeHeight="251655680" behindDoc="0" locked="0" layoutInCell="1" allowOverlap="1" wp14:anchorId="2DBF4272" wp14:editId="0CBD1BF4">
              <wp:simplePos x="0" y="0"/>
              <wp:positionH relativeFrom="column">
                <wp:posOffset>-713105</wp:posOffset>
              </wp:positionH>
              <wp:positionV relativeFrom="page">
                <wp:posOffset>114935</wp:posOffset>
              </wp:positionV>
              <wp:extent cx="7171200" cy="10353600"/>
              <wp:effectExtent l="0" t="0" r="0" b="29210"/>
              <wp:wrapNone/>
              <wp:docPr id="27"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71200" cy="10353600"/>
                        <a:chOff x="240" y="180"/>
                        <a:chExt cx="11295" cy="16305"/>
                      </a:xfrm>
                    </wpg:grpSpPr>
                    <wps:wsp>
                      <wps:cNvPr id="17" name="Rectangle 10"/>
                      <wps:cNvSpPr>
                        <a:spLocks noChangeArrowheads="1"/>
                      </wps:cNvSpPr>
                      <wps:spPr bwMode="auto">
                        <a:xfrm>
                          <a:off x="645" y="180"/>
                          <a:ext cx="10485" cy="293"/>
                        </a:xfrm>
                        <a:prstGeom prst="rect">
                          <a:avLst/>
                        </a:prstGeom>
                        <a:solidFill>
                          <a:srgbClr val="C0C0C0"/>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wps:wsp>
                      <wps:cNvPr id="31" name="Rectangle 11"/>
                      <wps:cNvSpPr>
                        <a:spLocks noChangeArrowheads="1"/>
                      </wps:cNvSpPr>
                      <wps:spPr bwMode="auto">
                        <a:xfrm>
                          <a:off x="11130" y="480"/>
                          <a:ext cx="405" cy="285"/>
                        </a:xfrm>
                        <a:prstGeom prst="rect">
                          <a:avLst/>
                        </a:prstGeom>
                        <a:solidFill>
                          <a:srgbClr val="808080"/>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wps:wsp>
                      <wps:cNvPr id="32" name="Rectangle 12"/>
                      <wps:cNvSpPr>
                        <a:spLocks noChangeArrowheads="1"/>
                      </wps:cNvSpPr>
                      <wps:spPr bwMode="auto">
                        <a:xfrm>
                          <a:off x="240" y="480"/>
                          <a:ext cx="405" cy="285"/>
                        </a:xfrm>
                        <a:prstGeom prst="rect">
                          <a:avLst/>
                        </a:prstGeom>
                        <a:solidFill>
                          <a:srgbClr val="808080"/>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wps:wsp>
                      <wps:cNvPr id="33" name="Line 13"/>
                      <wps:cNvCnPr/>
                      <wps:spPr bwMode="auto">
                        <a:xfrm>
                          <a:off x="645" y="180"/>
                          <a:ext cx="0" cy="16305"/>
                        </a:xfrm>
                        <a:prstGeom prst="line">
                          <a:avLst/>
                        </a:prstGeom>
                        <a:noFill/>
                        <a:ln w="9525">
                          <a:solidFill>
                            <a:srgbClr val="80808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6E4A846A" id="Group 9" o:spid="_x0000_s1026" style="position:absolute;margin-left:-56.15pt;margin-top:9.05pt;width:564.65pt;height:815.25pt;z-index:251655680;mso-position-vertical-relative:page" coordorigin="240,180" coordsize="11295,16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">
              <v:rect id="Rectangle 10" o:spid="_x0000_s1027" style="position:absolute;left:645;top:180;width:10485;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" fillcolor="silver" stroked="f"/>
              <v:rect id="Rectangle 11" o:spid="_x0000_s1028" style="position:absolute;left:11130;top:480;width:40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" fillcolor="gray" stroked="f"/>
              <v:rect id="Rectangle 12" o:spid="_x0000_s1029" style="position:absolute;left:240;top:480;width:40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" fillcolor="gray" stroked="f"/>
              <v:line id="Line 13" o:spid="_x0000_s1030" style="position:absolute;visibility:visible;mso-wrap-style:square" from="645,180" to="645,16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" strokecolor="gray"/>
              <w10:wrap anchory="page"/>
            </v:group>
          </w:pict>
        </mc:Fallback>
      </mc:AlternateContent>
    </w:r>
    <w:r>
      <w:tab/>
    </w:r>
    <w:r>
      <w:tab/>
    </w:r>
    <w:r w:rsidR="00553991">
      <w:t>4 havo deel A</w:t>
    </w:r>
    <w:r w:rsidRPr="00605A05">
      <w:rPr>
        <w:szCs w:val="16"/>
      </w:rPr>
      <w:t xml:space="preserve"> </w:t>
    </w:r>
    <w:r>
      <w:rPr>
        <w:szCs w:val="16"/>
      </w:rPr>
      <w:t>u</w:t>
    </w:r>
    <w:r w:rsidRPr="00605A05">
      <w:rPr>
        <w:szCs w:val="16"/>
      </w:rPr>
      <w:t>it</w:t>
    </w:r>
    <w:r w:rsidRPr="00696979">
      <w:rPr>
        <w:color w:val="000000"/>
        <w:szCs w:val="16"/>
      </w:rPr>
      <w:t>werk</w:t>
    </w:r>
    <w:r w:rsidRPr="00605A05">
      <w:rPr>
        <w:szCs w:val="16"/>
      </w:rPr>
      <w:t>inge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5BA599" w14:textId="77777777" w:rsidR="00000000" w:rsidRDefault="00000000">
    <w:pPr>
      <w:pStyle w:val="TheoriekaderTabelSubtitel"/>
    </w:pPr>
  </w:p>
  <w:p w14:paraId="62ECDD36" w14:textId="77777777" w:rsidR="00000000" w:rsidRDefault="00000000"/>
  <w:p w14:paraId="33EF398F" w14:textId="77777777" w:rsidR="00000000" w:rsidRDefault="00000000"/>
  <w:p w14:paraId="7B7FEDB9" w14:textId="77777777" w:rsidR="00000000" w:rsidRDefault="00000000"/>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00587" w14:textId="669F7B88" w:rsidR="00000000" w:rsidRDefault="00387FF2" w:rsidP="004F67A4">
    <w:pPr>
      <w:pStyle w:val="Header"/>
      <w:tabs>
        <w:tab w:val="clear" w:pos="397"/>
        <w:tab w:val="clear" w:pos="794"/>
      </w:tabs>
    </w:pPr>
    <w:r>
      <w:rPr>
        <w:noProof/>
        <w:lang w:val="en-US" w:eastAsia="nl-NL"/>
      </w:rPr>
      <w:drawing>
        <wp:anchor distT="0" distB="0" distL="114300" distR="114300" simplePos="0" relativeHeight="251675136" behindDoc="1" locked="0" layoutInCell="1" allowOverlap="1" wp14:anchorId="7EDF8A7D" wp14:editId="60D0C7F5">
          <wp:simplePos x="0" y="0"/>
          <wp:positionH relativeFrom="column">
            <wp:posOffset>-161925</wp:posOffset>
          </wp:positionH>
          <wp:positionV relativeFrom="paragraph">
            <wp:posOffset>8890</wp:posOffset>
          </wp:positionV>
          <wp:extent cx="248920" cy="209550"/>
          <wp:effectExtent l="0" t="0" r="0" b="0"/>
          <wp:wrapNone/>
          <wp:docPr id="39" name="Afbeelding 39" descr="Beschrijving: Logo BVJ_2012 leeg 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93" descr="Beschrijving: Logo BVJ_2012 leeg l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48920" cy="2095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eastAsia="nl-NL"/>
      </w:rPr>
      <mc:AlternateContent>
        <mc:Choice Requires="wpg">
          <w:drawing>
            <wp:anchor distT="0" distB="0" distL="114300" distR="114300" simplePos="0" relativeHeight="251674112" behindDoc="0" locked="0" layoutInCell="1" allowOverlap="1" wp14:anchorId="4493E73B" wp14:editId="791AAB7B">
              <wp:simplePos x="0" y="0"/>
              <wp:positionH relativeFrom="column">
                <wp:posOffset>-713105</wp:posOffset>
              </wp:positionH>
              <wp:positionV relativeFrom="page">
                <wp:posOffset>114935</wp:posOffset>
              </wp:positionV>
              <wp:extent cx="7171200" cy="10353600"/>
              <wp:effectExtent l="0" t="0" r="0" b="29210"/>
              <wp:wrapNone/>
              <wp:docPr id="28"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71200" cy="10353600"/>
                        <a:chOff x="240" y="180"/>
                        <a:chExt cx="11295" cy="16305"/>
                      </a:xfrm>
                    </wpg:grpSpPr>
                    <wps:wsp>
                      <wps:cNvPr id="29" name="Rectangle 10"/>
                      <wps:cNvSpPr>
                        <a:spLocks noChangeArrowheads="1"/>
                      </wps:cNvSpPr>
                      <wps:spPr bwMode="auto">
                        <a:xfrm>
                          <a:off x="645" y="180"/>
                          <a:ext cx="10485" cy="293"/>
                        </a:xfrm>
                        <a:prstGeom prst="rect">
                          <a:avLst/>
                        </a:prstGeom>
                        <a:solidFill>
                          <a:srgbClr val="C0C0C0"/>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wps:wsp>
                      <wps:cNvPr id="30" name="Rectangle 11"/>
                      <wps:cNvSpPr>
                        <a:spLocks noChangeArrowheads="1"/>
                      </wps:cNvSpPr>
                      <wps:spPr bwMode="auto">
                        <a:xfrm>
                          <a:off x="11130" y="480"/>
                          <a:ext cx="405" cy="285"/>
                        </a:xfrm>
                        <a:prstGeom prst="rect">
                          <a:avLst/>
                        </a:prstGeom>
                        <a:solidFill>
                          <a:srgbClr val="808080"/>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wps:wsp>
                      <wps:cNvPr id="450" name="Rectangle 12"/>
                      <wps:cNvSpPr>
                        <a:spLocks noChangeArrowheads="1"/>
                      </wps:cNvSpPr>
                      <wps:spPr bwMode="auto">
                        <a:xfrm>
                          <a:off x="240" y="480"/>
                          <a:ext cx="405" cy="285"/>
                        </a:xfrm>
                        <a:prstGeom prst="rect">
                          <a:avLst/>
                        </a:prstGeom>
                        <a:solidFill>
                          <a:srgbClr val="808080"/>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wps:wsp>
                      <wps:cNvPr id="455" name="Line 13"/>
                      <wps:cNvCnPr/>
                      <wps:spPr bwMode="auto">
                        <a:xfrm>
                          <a:off x="645" y="180"/>
                          <a:ext cx="0" cy="16305"/>
                        </a:xfrm>
                        <a:prstGeom prst="line">
                          <a:avLst/>
                        </a:prstGeom>
                        <a:noFill/>
                        <a:ln w="9525">
                          <a:solidFill>
                            <a:srgbClr val="80808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186BA061" id="Group 9" o:spid="_x0000_s1026" style="position:absolute;margin-left:-56.15pt;margin-top:9.05pt;width:564.65pt;height:815.25pt;z-index:251674112;mso-position-vertical-relative:page" coordorigin="240,180" coordsize="11295,16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">
              <v:rect id="Rectangle 10" o:spid="_x0000_s1027" style="position:absolute;left:645;top:180;width:10485;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" fillcolor="silver" stroked="f"/>
              <v:rect id="Rectangle 11" o:spid="_x0000_s1028" style="position:absolute;left:11130;top:480;width:40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" fillcolor="gray" stroked="f"/>
              <v:rect id="Rectangle 12" o:spid="_x0000_s1029" style="position:absolute;left:240;top:480;width:40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" fillcolor="gray" stroked="f"/>
              <v:line id="Line 13" o:spid="_x0000_s1030" style="position:absolute;visibility:visible;mso-wrap-style:square" from="645,180" to="645,16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" strokecolor="gray"/>
              <w10:wrap anchory="page"/>
            </v:group>
          </w:pict>
        </mc:Fallback>
      </mc:AlternateContent>
    </w:r>
    <w:r>
      <w:tab/>
    </w:r>
    <w:r>
      <w:tab/>
    </w:r>
    <w:r w:rsidR="00553991">
      <w:t>4 havo deel A</w:t>
    </w:r>
    <w:r w:rsidRPr="00605A05">
      <w:rPr>
        <w:szCs w:val="16"/>
      </w:rPr>
      <w:t xml:space="preserve"> </w:t>
    </w:r>
    <w:r>
      <w:rPr>
        <w:szCs w:val="16"/>
      </w:rPr>
      <w:t>u</w:t>
    </w:r>
    <w:r w:rsidRPr="00605A05">
      <w:rPr>
        <w:szCs w:val="16"/>
      </w:rPr>
      <w:t>it</w:t>
    </w:r>
    <w:r w:rsidRPr="00696979">
      <w:rPr>
        <w:color w:val="000000"/>
        <w:szCs w:val="16"/>
      </w:rPr>
      <w:t>werk</w:t>
    </w:r>
    <w:r w:rsidRPr="00605A05">
      <w:rPr>
        <w:szCs w:val="16"/>
      </w:rPr>
      <w:t>ingen</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940F6D" w14:textId="77777777" w:rsidR="00000000" w:rsidRDefault="0000000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B011C35"/>
    <w:multiLevelType w:val="hybridMultilevel"/>
    <w:tmpl w:val="B8264028"/>
    <w:lvl w:ilvl="0" w:tplc="882A15EE">
      <w:start w:val="1"/>
      <w:numFmt w:val="bullet"/>
      <w:pStyle w:val="Afb"/>
      <w:lvlText w:val=""/>
      <w:lvlJc w:val="left"/>
      <w:pPr>
        <w:ind w:left="1060" w:hanging="360"/>
      </w:pPr>
      <w:rPr>
        <w:rFonts w:ascii="Wingdings 3" w:hAnsi="Wingdings 3" w:hint="default"/>
        <w:sz w:val="18"/>
      </w:rPr>
    </w:lvl>
    <w:lvl w:ilvl="1" w:tplc="04130003" w:tentative="1">
      <w:start w:val="1"/>
      <w:numFmt w:val="bullet"/>
      <w:lvlText w:val="o"/>
      <w:lvlJc w:val="left"/>
      <w:pPr>
        <w:ind w:left="1780" w:hanging="360"/>
      </w:pPr>
      <w:rPr>
        <w:rFonts w:ascii="Courier New" w:hAnsi="Courier New" w:cs="Courier New" w:hint="default"/>
      </w:rPr>
    </w:lvl>
    <w:lvl w:ilvl="2" w:tplc="04130005" w:tentative="1">
      <w:start w:val="1"/>
      <w:numFmt w:val="bullet"/>
      <w:lvlText w:val=""/>
      <w:lvlJc w:val="left"/>
      <w:pPr>
        <w:ind w:left="2500" w:hanging="360"/>
      </w:pPr>
      <w:rPr>
        <w:rFonts w:ascii="Wingdings" w:hAnsi="Wingdings" w:hint="default"/>
      </w:rPr>
    </w:lvl>
    <w:lvl w:ilvl="3" w:tplc="04130001" w:tentative="1">
      <w:start w:val="1"/>
      <w:numFmt w:val="bullet"/>
      <w:lvlText w:val=""/>
      <w:lvlJc w:val="left"/>
      <w:pPr>
        <w:ind w:left="3220" w:hanging="360"/>
      </w:pPr>
      <w:rPr>
        <w:rFonts w:ascii="Symbol" w:hAnsi="Symbol" w:hint="default"/>
      </w:rPr>
    </w:lvl>
    <w:lvl w:ilvl="4" w:tplc="04130003" w:tentative="1">
      <w:start w:val="1"/>
      <w:numFmt w:val="bullet"/>
      <w:lvlText w:val="o"/>
      <w:lvlJc w:val="left"/>
      <w:pPr>
        <w:ind w:left="3940" w:hanging="360"/>
      </w:pPr>
      <w:rPr>
        <w:rFonts w:ascii="Courier New" w:hAnsi="Courier New" w:cs="Courier New" w:hint="default"/>
      </w:rPr>
    </w:lvl>
    <w:lvl w:ilvl="5" w:tplc="04130005" w:tentative="1">
      <w:start w:val="1"/>
      <w:numFmt w:val="bullet"/>
      <w:lvlText w:val=""/>
      <w:lvlJc w:val="left"/>
      <w:pPr>
        <w:ind w:left="4660" w:hanging="360"/>
      </w:pPr>
      <w:rPr>
        <w:rFonts w:ascii="Wingdings" w:hAnsi="Wingdings" w:hint="default"/>
      </w:rPr>
    </w:lvl>
    <w:lvl w:ilvl="6" w:tplc="04130001" w:tentative="1">
      <w:start w:val="1"/>
      <w:numFmt w:val="bullet"/>
      <w:lvlText w:val=""/>
      <w:lvlJc w:val="left"/>
      <w:pPr>
        <w:ind w:left="5380" w:hanging="360"/>
      </w:pPr>
      <w:rPr>
        <w:rFonts w:ascii="Symbol" w:hAnsi="Symbol" w:hint="default"/>
      </w:rPr>
    </w:lvl>
    <w:lvl w:ilvl="7" w:tplc="04130003" w:tentative="1">
      <w:start w:val="1"/>
      <w:numFmt w:val="bullet"/>
      <w:lvlText w:val="o"/>
      <w:lvlJc w:val="left"/>
      <w:pPr>
        <w:ind w:left="6100" w:hanging="360"/>
      </w:pPr>
      <w:rPr>
        <w:rFonts w:ascii="Courier New" w:hAnsi="Courier New" w:cs="Courier New" w:hint="default"/>
      </w:rPr>
    </w:lvl>
    <w:lvl w:ilvl="8" w:tplc="04130005" w:tentative="1">
      <w:start w:val="1"/>
      <w:numFmt w:val="bullet"/>
      <w:lvlText w:val=""/>
      <w:lvlJc w:val="left"/>
      <w:pPr>
        <w:ind w:left="6820" w:hanging="360"/>
      </w:pPr>
      <w:rPr>
        <w:rFonts w:ascii="Wingdings" w:hAnsi="Wingdings" w:hint="default"/>
      </w:rPr>
    </w:lvl>
  </w:abstractNum>
  <w:abstractNum w:abstractNumId="1" w15:restartNumberingAfterBreak="0">
    <w:nsid w:val="75192195"/>
    <w:multiLevelType w:val="hybridMultilevel"/>
    <w:tmpl w:val="D324A3F2"/>
    <w:lvl w:ilvl="0" w:tplc="FC7A9EDA">
      <w:start w:val="1"/>
      <w:numFmt w:val="upperLetter"/>
      <w:pStyle w:val="alternatief"/>
      <w:lvlText w:val="%1"/>
      <w:lvlJc w:val="left"/>
      <w:pPr>
        <w:tabs>
          <w:tab w:val="num" w:pos="1016"/>
        </w:tabs>
        <w:ind w:left="1016" w:hanging="340"/>
      </w:pPr>
      <w:rPr>
        <w:rFonts w:ascii="Arial" w:hAnsi="Arial" w:cs="Times New Roman" w:hint="default"/>
        <w:b w:val="0"/>
        <w:i w:val="0"/>
        <w:sz w:val="20"/>
      </w:rPr>
    </w:lvl>
    <w:lvl w:ilvl="1" w:tplc="60865206">
      <w:start w:val="1"/>
      <w:numFmt w:val="upperLetter"/>
      <w:lvlRestart w:val="0"/>
      <w:lvlText w:val="%2"/>
      <w:lvlJc w:val="left"/>
      <w:pPr>
        <w:tabs>
          <w:tab w:val="num" w:pos="2096"/>
        </w:tabs>
        <w:ind w:left="2096" w:hanging="340"/>
      </w:pPr>
      <w:rPr>
        <w:rFonts w:ascii="Arial" w:hAnsi="Arial" w:cs="Times New Roman" w:hint="default"/>
        <w:b/>
        <w:i w:val="0"/>
        <w:sz w:val="20"/>
      </w:rPr>
    </w:lvl>
    <w:lvl w:ilvl="2" w:tplc="0409001B">
      <w:start w:val="1"/>
      <w:numFmt w:val="lowerRoman"/>
      <w:lvlText w:val="%3."/>
      <w:lvlJc w:val="right"/>
      <w:pPr>
        <w:tabs>
          <w:tab w:val="num" w:pos="2836"/>
        </w:tabs>
        <w:ind w:left="2836" w:hanging="180"/>
      </w:pPr>
    </w:lvl>
    <w:lvl w:ilvl="3" w:tplc="0409000F">
      <w:start w:val="1"/>
      <w:numFmt w:val="decimal"/>
      <w:lvlText w:val="%4."/>
      <w:lvlJc w:val="left"/>
      <w:pPr>
        <w:tabs>
          <w:tab w:val="num" w:pos="3556"/>
        </w:tabs>
        <w:ind w:left="3556" w:hanging="360"/>
      </w:pPr>
    </w:lvl>
    <w:lvl w:ilvl="4" w:tplc="04090019">
      <w:start w:val="1"/>
      <w:numFmt w:val="lowerLetter"/>
      <w:lvlText w:val="%5."/>
      <w:lvlJc w:val="left"/>
      <w:pPr>
        <w:tabs>
          <w:tab w:val="num" w:pos="4276"/>
        </w:tabs>
        <w:ind w:left="4276" w:hanging="360"/>
      </w:pPr>
    </w:lvl>
    <w:lvl w:ilvl="5" w:tplc="0409001B">
      <w:start w:val="1"/>
      <w:numFmt w:val="lowerRoman"/>
      <w:lvlText w:val="%6."/>
      <w:lvlJc w:val="right"/>
      <w:pPr>
        <w:tabs>
          <w:tab w:val="num" w:pos="4996"/>
        </w:tabs>
        <w:ind w:left="4996" w:hanging="180"/>
      </w:pPr>
    </w:lvl>
    <w:lvl w:ilvl="6" w:tplc="0409000F">
      <w:start w:val="1"/>
      <w:numFmt w:val="decimal"/>
      <w:lvlText w:val="%7."/>
      <w:lvlJc w:val="left"/>
      <w:pPr>
        <w:tabs>
          <w:tab w:val="num" w:pos="5716"/>
        </w:tabs>
        <w:ind w:left="5716" w:hanging="360"/>
      </w:pPr>
    </w:lvl>
    <w:lvl w:ilvl="7" w:tplc="04090019">
      <w:start w:val="1"/>
      <w:numFmt w:val="lowerLetter"/>
      <w:lvlText w:val="%8."/>
      <w:lvlJc w:val="left"/>
      <w:pPr>
        <w:tabs>
          <w:tab w:val="num" w:pos="6436"/>
        </w:tabs>
        <w:ind w:left="6436" w:hanging="360"/>
      </w:pPr>
    </w:lvl>
    <w:lvl w:ilvl="8" w:tplc="0409001B">
      <w:start w:val="1"/>
      <w:numFmt w:val="lowerRoman"/>
      <w:lvlText w:val="%9."/>
      <w:lvlJc w:val="right"/>
      <w:pPr>
        <w:tabs>
          <w:tab w:val="num" w:pos="7156"/>
        </w:tabs>
        <w:ind w:left="7156" w:hanging="180"/>
      </w:pPr>
    </w:lvl>
  </w:abstractNum>
  <w:num w:numId="1" w16cid:durableId="1811358593">
    <w:abstractNumId w:val="0"/>
  </w:num>
  <w:num w:numId="2" w16cid:durableId="168794842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9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1"/>
  <w:stylePaneSortMethod w:val="0000"/>
  <w:defaultTabStop w:val="709"/>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472D"/>
    <w:rsid w:val="00005965"/>
    <w:rsid w:val="00005B93"/>
    <w:rsid w:val="00013FBB"/>
    <w:rsid w:val="000144CC"/>
    <w:rsid w:val="0001776E"/>
    <w:rsid w:val="00017A87"/>
    <w:rsid w:val="00020505"/>
    <w:rsid w:val="00023B8B"/>
    <w:rsid w:val="00032862"/>
    <w:rsid w:val="00047DC4"/>
    <w:rsid w:val="000705CC"/>
    <w:rsid w:val="000919CB"/>
    <w:rsid w:val="00096C24"/>
    <w:rsid w:val="000A0F84"/>
    <w:rsid w:val="000A3812"/>
    <w:rsid w:val="000B4B17"/>
    <w:rsid w:val="000B6475"/>
    <w:rsid w:val="000B753B"/>
    <w:rsid w:val="000C70A7"/>
    <w:rsid w:val="000E787A"/>
    <w:rsid w:val="0011144D"/>
    <w:rsid w:val="00123657"/>
    <w:rsid w:val="001260F6"/>
    <w:rsid w:val="00144F6D"/>
    <w:rsid w:val="00156883"/>
    <w:rsid w:val="001570EA"/>
    <w:rsid w:val="00157528"/>
    <w:rsid w:val="00162667"/>
    <w:rsid w:val="001654AB"/>
    <w:rsid w:val="00170DDA"/>
    <w:rsid w:val="00181275"/>
    <w:rsid w:val="00184674"/>
    <w:rsid w:val="00195321"/>
    <w:rsid w:val="001C1160"/>
    <w:rsid w:val="001D2DAB"/>
    <w:rsid w:val="001E764F"/>
    <w:rsid w:val="001E785F"/>
    <w:rsid w:val="001F4760"/>
    <w:rsid w:val="00202643"/>
    <w:rsid w:val="00221D25"/>
    <w:rsid w:val="002306E5"/>
    <w:rsid w:val="002436C7"/>
    <w:rsid w:val="00267E09"/>
    <w:rsid w:val="002967B1"/>
    <w:rsid w:val="002A05DA"/>
    <w:rsid w:val="002B2CFB"/>
    <w:rsid w:val="002B3FD9"/>
    <w:rsid w:val="002C7CB3"/>
    <w:rsid w:val="002D1208"/>
    <w:rsid w:val="002D378A"/>
    <w:rsid w:val="002E43B4"/>
    <w:rsid w:val="002F4FF8"/>
    <w:rsid w:val="00301AFB"/>
    <w:rsid w:val="00317381"/>
    <w:rsid w:val="00330299"/>
    <w:rsid w:val="003448AE"/>
    <w:rsid w:val="00347E63"/>
    <w:rsid w:val="003658C9"/>
    <w:rsid w:val="00372B48"/>
    <w:rsid w:val="00380D4A"/>
    <w:rsid w:val="00385CFB"/>
    <w:rsid w:val="00387FF2"/>
    <w:rsid w:val="003907B4"/>
    <w:rsid w:val="003B1421"/>
    <w:rsid w:val="003B4B99"/>
    <w:rsid w:val="003D0CCC"/>
    <w:rsid w:val="003D2351"/>
    <w:rsid w:val="003D2886"/>
    <w:rsid w:val="003E0BF4"/>
    <w:rsid w:val="003E40E2"/>
    <w:rsid w:val="00405D62"/>
    <w:rsid w:val="004076A2"/>
    <w:rsid w:val="00414DC0"/>
    <w:rsid w:val="00420281"/>
    <w:rsid w:val="0042096F"/>
    <w:rsid w:val="00426758"/>
    <w:rsid w:val="004422FF"/>
    <w:rsid w:val="00442C11"/>
    <w:rsid w:val="00446884"/>
    <w:rsid w:val="00450B70"/>
    <w:rsid w:val="00450C42"/>
    <w:rsid w:val="00461585"/>
    <w:rsid w:val="0046455E"/>
    <w:rsid w:val="00474C3C"/>
    <w:rsid w:val="00476E90"/>
    <w:rsid w:val="00487203"/>
    <w:rsid w:val="0049222B"/>
    <w:rsid w:val="00496484"/>
    <w:rsid w:val="004A448F"/>
    <w:rsid w:val="004A6601"/>
    <w:rsid w:val="004B55C4"/>
    <w:rsid w:val="004C48A4"/>
    <w:rsid w:val="004D46C6"/>
    <w:rsid w:val="004F3A39"/>
    <w:rsid w:val="004F6372"/>
    <w:rsid w:val="0050125A"/>
    <w:rsid w:val="00501491"/>
    <w:rsid w:val="00505C01"/>
    <w:rsid w:val="00507AF7"/>
    <w:rsid w:val="0051274A"/>
    <w:rsid w:val="005336E0"/>
    <w:rsid w:val="00540D37"/>
    <w:rsid w:val="005451C3"/>
    <w:rsid w:val="00547799"/>
    <w:rsid w:val="00553991"/>
    <w:rsid w:val="005611E0"/>
    <w:rsid w:val="0056418C"/>
    <w:rsid w:val="00565505"/>
    <w:rsid w:val="00571DF5"/>
    <w:rsid w:val="00585B55"/>
    <w:rsid w:val="005A1663"/>
    <w:rsid w:val="005B0456"/>
    <w:rsid w:val="005B1537"/>
    <w:rsid w:val="005B631E"/>
    <w:rsid w:val="005B6E83"/>
    <w:rsid w:val="005C0062"/>
    <w:rsid w:val="005C23DA"/>
    <w:rsid w:val="005D2036"/>
    <w:rsid w:val="005E7EC3"/>
    <w:rsid w:val="00605A05"/>
    <w:rsid w:val="00606723"/>
    <w:rsid w:val="00611187"/>
    <w:rsid w:val="00615299"/>
    <w:rsid w:val="00635254"/>
    <w:rsid w:val="00641121"/>
    <w:rsid w:val="00657618"/>
    <w:rsid w:val="00666ADA"/>
    <w:rsid w:val="00671CCD"/>
    <w:rsid w:val="00673E76"/>
    <w:rsid w:val="00681355"/>
    <w:rsid w:val="0069102E"/>
    <w:rsid w:val="00696979"/>
    <w:rsid w:val="006A411D"/>
    <w:rsid w:val="006B0F57"/>
    <w:rsid w:val="006D2EE2"/>
    <w:rsid w:val="006D3E01"/>
    <w:rsid w:val="006E1CF4"/>
    <w:rsid w:val="006E5C0F"/>
    <w:rsid w:val="006E64DC"/>
    <w:rsid w:val="006E7956"/>
    <w:rsid w:val="006F7BF6"/>
    <w:rsid w:val="00701A5D"/>
    <w:rsid w:val="007061ED"/>
    <w:rsid w:val="007125FE"/>
    <w:rsid w:val="00716055"/>
    <w:rsid w:val="007235EC"/>
    <w:rsid w:val="00726DDA"/>
    <w:rsid w:val="00736D87"/>
    <w:rsid w:val="00745E7A"/>
    <w:rsid w:val="007535D7"/>
    <w:rsid w:val="00776FE5"/>
    <w:rsid w:val="00786517"/>
    <w:rsid w:val="00786F22"/>
    <w:rsid w:val="007936A5"/>
    <w:rsid w:val="007A0C3D"/>
    <w:rsid w:val="007C40BF"/>
    <w:rsid w:val="007E146B"/>
    <w:rsid w:val="007E38F8"/>
    <w:rsid w:val="007E4B0A"/>
    <w:rsid w:val="0080385B"/>
    <w:rsid w:val="008137D3"/>
    <w:rsid w:val="00815503"/>
    <w:rsid w:val="00820D68"/>
    <w:rsid w:val="00820F2E"/>
    <w:rsid w:val="008449AA"/>
    <w:rsid w:val="008723E1"/>
    <w:rsid w:val="00892ED1"/>
    <w:rsid w:val="008A079F"/>
    <w:rsid w:val="008A2C86"/>
    <w:rsid w:val="008A5007"/>
    <w:rsid w:val="008B0B80"/>
    <w:rsid w:val="008B400F"/>
    <w:rsid w:val="008B50A3"/>
    <w:rsid w:val="008B56A0"/>
    <w:rsid w:val="008C185C"/>
    <w:rsid w:val="008C2DF1"/>
    <w:rsid w:val="008C360C"/>
    <w:rsid w:val="008E2830"/>
    <w:rsid w:val="008E5825"/>
    <w:rsid w:val="008F3225"/>
    <w:rsid w:val="008F41E1"/>
    <w:rsid w:val="00907B5E"/>
    <w:rsid w:val="00915DF0"/>
    <w:rsid w:val="009163C0"/>
    <w:rsid w:val="00930F12"/>
    <w:rsid w:val="00941244"/>
    <w:rsid w:val="0095143F"/>
    <w:rsid w:val="009652DD"/>
    <w:rsid w:val="00975349"/>
    <w:rsid w:val="0097567A"/>
    <w:rsid w:val="00976818"/>
    <w:rsid w:val="00980E0C"/>
    <w:rsid w:val="00983A28"/>
    <w:rsid w:val="00996878"/>
    <w:rsid w:val="009B0485"/>
    <w:rsid w:val="009C0A21"/>
    <w:rsid w:val="009C7E0B"/>
    <w:rsid w:val="00A02DEF"/>
    <w:rsid w:val="00A11C2D"/>
    <w:rsid w:val="00A40668"/>
    <w:rsid w:val="00A502A4"/>
    <w:rsid w:val="00A54697"/>
    <w:rsid w:val="00A7694F"/>
    <w:rsid w:val="00A85906"/>
    <w:rsid w:val="00A86E44"/>
    <w:rsid w:val="00A90EFB"/>
    <w:rsid w:val="00AA2668"/>
    <w:rsid w:val="00AB1F5C"/>
    <w:rsid w:val="00AC012B"/>
    <w:rsid w:val="00AC5400"/>
    <w:rsid w:val="00AC6D1B"/>
    <w:rsid w:val="00AD4DAC"/>
    <w:rsid w:val="00AD644F"/>
    <w:rsid w:val="00AF378F"/>
    <w:rsid w:val="00B051D7"/>
    <w:rsid w:val="00B14551"/>
    <w:rsid w:val="00B20E2D"/>
    <w:rsid w:val="00B252C3"/>
    <w:rsid w:val="00B42DDC"/>
    <w:rsid w:val="00B676DF"/>
    <w:rsid w:val="00B802E9"/>
    <w:rsid w:val="00B850F8"/>
    <w:rsid w:val="00B90015"/>
    <w:rsid w:val="00B9493C"/>
    <w:rsid w:val="00BA29DB"/>
    <w:rsid w:val="00BE2D56"/>
    <w:rsid w:val="00BE330F"/>
    <w:rsid w:val="00BF3A08"/>
    <w:rsid w:val="00C110D4"/>
    <w:rsid w:val="00C26893"/>
    <w:rsid w:val="00C3053A"/>
    <w:rsid w:val="00C32123"/>
    <w:rsid w:val="00C33864"/>
    <w:rsid w:val="00C47064"/>
    <w:rsid w:val="00C723CA"/>
    <w:rsid w:val="00C75C9D"/>
    <w:rsid w:val="00CA4229"/>
    <w:rsid w:val="00CB3427"/>
    <w:rsid w:val="00CB53C3"/>
    <w:rsid w:val="00CC286A"/>
    <w:rsid w:val="00CC325D"/>
    <w:rsid w:val="00CD36AF"/>
    <w:rsid w:val="00CD4D8E"/>
    <w:rsid w:val="00D02871"/>
    <w:rsid w:val="00D04E53"/>
    <w:rsid w:val="00D07E92"/>
    <w:rsid w:val="00D117C2"/>
    <w:rsid w:val="00D13B84"/>
    <w:rsid w:val="00D1672F"/>
    <w:rsid w:val="00D20198"/>
    <w:rsid w:val="00D30AAD"/>
    <w:rsid w:val="00D41809"/>
    <w:rsid w:val="00D66C9E"/>
    <w:rsid w:val="00D72A7C"/>
    <w:rsid w:val="00D97E9D"/>
    <w:rsid w:val="00DB5689"/>
    <w:rsid w:val="00DB5FDB"/>
    <w:rsid w:val="00DD4923"/>
    <w:rsid w:val="00DE5A0A"/>
    <w:rsid w:val="00DE5DC3"/>
    <w:rsid w:val="00DF3D85"/>
    <w:rsid w:val="00E02940"/>
    <w:rsid w:val="00E105AB"/>
    <w:rsid w:val="00E112C2"/>
    <w:rsid w:val="00E12D9A"/>
    <w:rsid w:val="00E2368D"/>
    <w:rsid w:val="00E30B95"/>
    <w:rsid w:val="00E3268F"/>
    <w:rsid w:val="00E326C3"/>
    <w:rsid w:val="00E45633"/>
    <w:rsid w:val="00E760C6"/>
    <w:rsid w:val="00E8215A"/>
    <w:rsid w:val="00EB6589"/>
    <w:rsid w:val="00EC3092"/>
    <w:rsid w:val="00EC3131"/>
    <w:rsid w:val="00ED42A2"/>
    <w:rsid w:val="00ED7001"/>
    <w:rsid w:val="00EE6F1F"/>
    <w:rsid w:val="00EF1C0F"/>
    <w:rsid w:val="00EF79FE"/>
    <w:rsid w:val="00F174E5"/>
    <w:rsid w:val="00F22CE1"/>
    <w:rsid w:val="00F30468"/>
    <w:rsid w:val="00F322EF"/>
    <w:rsid w:val="00F35D54"/>
    <w:rsid w:val="00F5472D"/>
    <w:rsid w:val="00F56875"/>
    <w:rsid w:val="00F57759"/>
    <w:rsid w:val="00F600CE"/>
    <w:rsid w:val="00F608F3"/>
    <w:rsid w:val="00F632EF"/>
    <w:rsid w:val="00F6554C"/>
    <w:rsid w:val="00F81CFB"/>
    <w:rsid w:val="00F83850"/>
    <w:rsid w:val="00FA6A85"/>
    <w:rsid w:val="00FC2EC3"/>
    <w:rsid w:val="00FE147D"/>
    <w:rsid w:val="00FF2061"/>
    <w:rsid w:val="00FF240B"/>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1EE8A169"/>
  <w15:chartTrackingRefBased/>
  <w15:docId w15:val="{50AB70E9-DC17-4BB6-80AE-43EFFED6ED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6484"/>
    <w:pPr>
      <w:tabs>
        <w:tab w:val="left" w:pos="397"/>
        <w:tab w:val="left" w:pos="794"/>
      </w:tabs>
      <w:spacing w:after="0" w:line="276" w:lineRule="auto"/>
    </w:pPr>
    <w:rPr>
      <w:rFonts w:ascii="Arial" w:hAnsi="Arial"/>
      <w:sz w:val="20"/>
    </w:rPr>
  </w:style>
  <w:style w:type="paragraph" w:styleId="Heading1">
    <w:name w:val="heading 1"/>
    <w:aliases w:val="Kop T"/>
    <w:basedOn w:val="Normal"/>
    <w:next w:val="Normal"/>
    <w:link w:val="Heading1Char"/>
    <w:uiPriority w:val="9"/>
    <w:qFormat/>
    <w:rsid w:val="009B0485"/>
    <w:pPr>
      <w:keepNext/>
      <w:keepLines/>
      <w:spacing w:before="320" w:line="240"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Kop BS"/>
    <w:basedOn w:val="Normal"/>
    <w:next w:val="Normal"/>
    <w:link w:val="Heading2Char"/>
    <w:uiPriority w:val="9"/>
    <w:unhideWhenUsed/>
    <w:qFormat/>
    <w:rsid w:val="009B0485"/>
    <w:pPr>
      <w:keepNext/>
      <w:keepLines/>
      <w:spacing w:before="80" w:line="240" w:lineRule="auto"/>
      <w:outlineLvl w:val="1"/>
    </w:pPr>
    <w:rPr>
      <w:rFonts w:asciiTheme="majorHAnsi" w:eastAsiaTheme="majorEastAsia" w:hAnsiTheme="majorHAnsi" w:cstheme="majorBidi"/>
      <w:color w:val="404040" w:themeColor="text1" w:themeTint="BF"/>
      <w:sz w:val="28"/>
      <w:szCs w:val="28"/>
    </w:rPr>
  </w:style>
  <w:style w:type="paragraph" w:styleId="Heading3">
    <w:name w:val="heading 3"/>
    <w:basedOn w:val="Normal"/>
    <w:next w:val="Normal"/>
    <w:link w:val="Heading3Char"/>
    <w:uiPriority w:val="9"/>
    <w:unhideWhenUsed/>
    <w:qFormat/>
    <w:rsid w:val="009B0485"/>
    <w:pPr>
      <w:keepNext/>
      <w:keepLines/>
      <w:spacing w:before="40" w:line="240" w:lineRule="auto"/>
      <w:outlineLvl w:val="2"/>
    </w:pPr>
    <w:rPr>
      <w:rFonts w:asciiTheme="majorHAnsi" w:eastAsiaTheme="majorEastAsia" w:hAnsiTheme="majorHAnsi" w:cstheme="majorBidi"/>
      <w:color w:val="44546A" w:themeColor="text2"/>
      <w:sz w:val="24"/>
      <w:szCs w:val="24"/>
    </w:rPr>
  </w:style>
  <w:style w:type="paragraph" w:styleId="Heading4">
    <w:name w:val="heading 4"/>
    <w:basedOn w:val="Normal"/>
    <w:next w:val="Normal"/>
    <w:link w:val="Heading4Char"/>
    <w:uiPriority w:val="9"/>
    <w:unhideWhenUsed/>
    <w:qFormat/>
    <w:rsid w:val="009B0485"/>
    <w:pPr>
      <w:keepNext/>
      <w:keepLines/>
      <w:spacing w:before="40"/>
      <w:outlineLvl w:val="3"/>
    </w:pPr>
    <w:rPr>
      <w:rFonts w:asciiTheme="majorHAnsi" w:eastAsiaTheme="majorEastAsia" w:hAnsiTheme="majorHAnsi" w:cstheme="majorBidi"/>
    </w:rPr>
  </w:style>
  <w:style w:type="paragraph" w:styleId="Heading5">
    <w:name w:val="heading 5"/>
    <w:basedOn w:val="Normal"/>
    <w:next w:val="Normal"/>
    <w:link w:val="Heading5Char"/>
    <w:uiPriority w:val="9"/>
    <w:semiHidden/>
    <w:unhideWhenUsed/>
    <w:qFormat/>
    <w:rsid w:val="009B0485"/>
    <w:pPr>
      <w:keepNext/>
      <w:keepLines/>
      <w:spacing w:before="40"/>
      <w:outlineLvl w:val="4"/>
    </w:pPr>
    <w:rPr>
      <w:rFonts w:asciiTheme="majorHAnsi" w:eastAsiaTheme="majorEastAsia" w:hAnsiTheme="majorHAnsi" w:cstheme="majorBidi"/>
      <w:color w:val="44546A" w:themeColor="text2"/>
    </w:rPr>
  </w:style>
  <w:style w:type="paragraph" w:styleId="Heading6">
    <w:name w:val="heading 6"/>
    <w:basedOn w:val="Normal"/>
    <w:next w:val="Normal"/>
    <w:link w:val="Heading6Char"/>
    <w:uiPriority w:val="9"/>
    <w:semiHidden/>
    <w:unhideWhenUsed/>
    <w:qFormat/>
    <w:rsid w:val="009B0485"/>
    <w:pPr>
      <w:keepNext/>
      <w:keepLines/>
      <w:spacing w:before="40"/>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9B0485"/>
    <w:pPr>
      <w:keepNext/>
      <w:keepLines/>
      <w:spacing w:before="40"/>
      <w:outlineLvl w:val="6"/>
    </w:pPr>
    <w:rPr>
      <w:rFonts w:asciiTheme="majorHAnsi" w:eastAsiaTheme="majorEastAsia" w:hAnsiTheme="majorHAnsi" w:cstheme="majorBidi"/>
      <w:i/>
      <w:iCs/>
      <w:color w:val="1F3864" w:themeColor="accent1" w:themeShade="80"/>
      <w:sz w:val="21"/>
      <w:szCs w:val="21"/>
    </w:rPr>
  </w:style>
  <w:style w:type="paragraph" w:styleId="Heading8">
    <w:name w:val="heading 8"/>
    <w:basedOn w:val="Normal"/>
    <w:next w:val="Normal"/>
    <w:link w:val="Heading8Char"/>
    <w:uiPriority w:val="9"/>
    <w:semiHidden/>
    <w:unhideWhenUsed/>
    <w:qFormat/>
    <w:rsid w:val="009B0485"/>
    <w:pPr>
      <w:keepNext/>
      <w:keepLines/>
      <w:spacing w:before="40"/>
      <w:outlineLvl w:val="7"/>
    </w:pPr>
    <w:rPr>
      <w:rFonts w:asciiTheme="majorHAnsi" w:eastAsiaTheme="majorEastAsia" w:hAnsiTheme="majorHAnsi" w:cstheme="majorBidi"/>
      <w:b/>
      <w:bCs/>
      <w:color w:val="44546A" w:themeColor="text2"/>
      <w:szCs w:val="20"/>
    </w:rPr>
  </w:style>
  <w:style w:type="paragraph" w:styleId="Heading9">
    <w:name w:val="heading 9"/>
    <w:basedOn w:val="Normal"/>
    <w:next w:val="Normal"/>
    <w:link w:val="Heading9Char"/>
    <w:uiPriority w:val="9"/>
    <w:semiHidden/>
    <w:unhideWhenUsed/>
    <w:qFormat/>
    <w:rsid w:val="009B0485"/>
    <w:pPr>
      <w:keepNext/>
      <w:keepLines/>
      <w:spacing w:before="40"/>
      <w:outlineLvl w:val="8"/>
    </w:pPr>
    <w:rPr>
      <w:rFonts w:asciiTheme="majorHAnsi" w:eastAsiaTheme="majorEastAsia" w:hAnsiTheme="majorHAnsi" w:cstheme="majorBidi"/>
      <w:b/>
      <w:bCs/>
      <w:i/>
      <w:iCs/>
      <w:color w:val="44546A" w:themeColor="text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5472D"/>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eeldgegevens">
    <w:name w:val="Beeldgegevens"/>
    <w:next w:val="Normal"/>
    <w:uiPriority w:val="99"/>
    <w:rsid w:val="00F5472D"/>
    <w:pPr>
      <w:shd w:val="clear" w:color="auto" w:fill="9CC2E5" w:themeFill="accent5" w:themeFillTint="99"/>
      <w:spacing w:after="0" w:line="264" w:lineRule="auto"/>
      <w:ind w:left="397"/>
    </w:pPr>
    <w:rPr>
      <w:rFonts w:ascii="Arial" w:eastAsiaTheme="minorEastAsia" w:hAnsi="Arial"/>
      <w:sz w:val="20"/>
      <w:szCs w:val="20"/>
    </w:rPr>
  </w:style>
  <w:style w:type="paragraph" w:customStyle="1" w:styleId="TabelTitel">
    <w:name w:val="Tabel_Titel"/>
    <w:basedOn w:val="Normal"/>
    <w:uiPriority w:val="99"/>
    <w:rsid w:val="00907B5E"/>
    <w:pPr>
      <w:shd w:val="clear" w:color="auto" w:fill="CDDEFF"/>
    </w:pPr>
    <w:rPr>
      <w:rFonts w:eastAsia="Calibri" w:cs="Times New Roman"/>
      <w:b/>
      <w:sz w:val="18"/>
      <w:szCs w:val="20"/>
    </w:rPr>
  </w:style>
  <w:style w:type="paragraph" w:styleId="Header">
    <w:name w:val="header"/>
    <w:basedOn w:val="Normal"/>
    <w:link w:val="HeaderChar"/>
    <w:uiPriority w:val="99"/>
    <w:unhideWhenUsed/>
    <w:rsid w:val="008A2C86"/>
    <w:pPr>
      <w:tabs>
        <w:tab w:val="center" w:pos="4536"/>
        <w:tab w:val="right" w:pos="9072"/>
      </w:tabs>
      <w:spacing w:after="20" w:line="240" w:lineRule="auto"/>
    </w:pPr>
    <w:rPr>
      <w:rFonts w:ascii="Verdana" w:eastAsiaTheme="minorEastAsia" w:hAnsi="Verdana"/>
      <w:sz w:val="16"/>
      <w:szCs w:val="20"/>
    </w:rPr>
  </w:style>
  <w:style w:type="character" w:customStyle="1" w:styleId="HeaderChar">
    <w:name w:val="Header Char"/>
    <w:basedOn w:val="DefaultParagraphFont"/>
    <w:link w:val="Header"/>
    <w:uiPriority w:val="99"/>
    <w:rsid w:val="008A2C86"/>
    <w:rPr>
      <w:rFonts w:ascii="Verdana" w:eastAsiaTheme="minorEastAsia" w:hAnsi="Verdana"/>
      <w:sz w:val="16"/>
      <w:szCs w:val="20"/>
    </w:rPr>
  </w:style>
  <w:style w:type="paragraph" w:styleId="Footer">
    <w:name w:val="footer"/>
    <w:basedOn w:val="Normal"/>
    <w:link w:val="FooterChar"/>
    <w:uiPriority w:val="99"/>
    <w:unhideWhenUsed/>
    <w:rsid w:val="008A2C86"/>
    <w:pPr>
      <w:tabs>
        <w:tab w:val="right" w:pos="9072"/>
      </w:tabs>
      <w:spacing w:after="20" w:line="240" w:lineRule="auto"/>
    </w:pPr>
    <w:rPr>
      <w:rFonts w:ascii="Verdana" w:eastAsiaTheme="minorEastAsia" w:hAnsi="Verdana"/>
      <w:sz w:val="16"/>
      <w:szCs w:val="20"/>
    </w:rPr>
  </w:style>
  <w:style w:type="character" w:customStyle="1" w:styleId="FooterChar">
    <w:name w:val="Footer Char"/>
    <w:basedOn w:val="DefaultParagraphFont"/>
    <w:link w:val="Footer"/>
    <w:uiPriority w:val="99"/>
    <w:rsid w:val="008A2C86"/>
    <w:rPr>
      <w:rFonts w:ascii="Verdana" w:eastAsiaTheme="minorEastAsia" w:hAnsi="Verdana"/>
      <w:sz w:val="16"/>
      <w:szCs w:val="20"/>
    </w:rPr>
  </w:style>
  <w:style w:type="paragraph" w:customStyle="1" w:styleId="BronBeeldOnderschrift">
    <w:name w:val="Bron_Beeld_Onderschrift"/>
    <w:basedOn w:val="Normal"/>
    <w:next w:val="Normal"/>
    <w:uiPriority w:val="99"/>
    <w:rsid w:val="00F5472D"/>
    <w:pPr>
      <w:shd w:val="clear" w:color="auto" w:fill="DCDCDC"/>
      <w:tabs>
        <w:tab w:val="left" w:pos="851"/>
      </w:tabs>
      <w:spacing w:line="264" w:lineRule="auto"/>
      <w:ind w:left="397"/>
    </w:pPr>
    <w:rPr>
      <w:rFonts w:eastAsia="Calibri" w:cs="Times New Roman"/>
      <w:color w:val="808080" w:themeColor="background1" w:themeShade="80"/>
      <w:szCs w:val="20"/>
    </w:rPr>
  </w:style>
  <w:style w:type="paragraph" w:customStyle="1" w:styleId="KopijDigitaal01">
    <w:name w:val="KopijDigitaal01"/>
    <w:uiPriority w:val="99"/>
    <w:rsid w:val="00F5472D"/>
    <w:pPr>
      <w:spacing w:after="0" w:line="264" w:lineRule="auto"/>
    </w:pPr>
    <w:rPr>
      <w:rFonts w:ascii="Arial" w:eastAsia="Calibri" w:hAnsi="Arial" w:cs="Times New Roman"/>
      <w:sz w:val="18"/>
      <w:szCs w:val="20"/>
    </w:rPr>
  </w:style>
  <w:style w:type="paragraph" w:customStyle="1" w:styleId="Titel">
    <w:name w:val="Titel."/>
    <w:uiPriority w:val="99"/>
    <w:qFormat/>
    <w:rsid w:val="00F5472D"/>
    <w:pPr>
      <w:spacing w:after="0" w:line="264" w:lineRule="auto"/>
    </w:pPr>
    <w:rPr>
      <w:rFonts w:ascii="Arial" w:eastAsiaTheme="minorEastAsia" w:hAnsi="Arial"/>
      <w:sz w:val="28"/>
      <w:szCs w:val="20"/>
    </w:rPr>
  </w:style>
  <w:style w:type="paragraph" w:customStyle="1" w:styleId="Tekst">
    <w:name w:val="Tekst"/>
    <w:link w:val="TekstChar"/>
    <w:qFormat/>
    <w:rsid w:val="00F5472D"/>
    <w:pPr>
      <w:tabs>
        <w:tab w:val="left" w:pos="340"/>
      </w:tabs>
      <w:spacing w:after="0" w:line="276" w:lineRule="auto"/>
    </w:pPr>
    <w:rPr>
      <w:rFonts w:ascii="Arial" w:eastAsiaTheme="minorEastAsia" w:hAnsi="Arial"/>
      <w:sz w:val="20"/>
      <w:szCs w:val="20"/>
    </w:rPr>
  </w:style>
  <w:style w:type="paragraph" w:customStyle="1" w:styleId="Buildingblock">
    <w:name w:val="Buildingblock"/>
    <w:next w:val="Normal"/>
    <w:qFormat/>
    <w:rsid w:val="00F5472D"/>
    <w:pPr>
      <w:shd w:val="clear" w:color="auto" w:fill="00FFFF"/>
      <w:spacing w:after="0" w:line="264" w:lineRule="auto"/>
    </w:pPr>
    <w:rPr>
      <w:rFonts w:ascii="Arial" w:eastAsiaTheme="minorEastAsia" w:hAnsi="Arial"/>
      <w:b/>
      <w:sz w:val="20"/>
      <w:szCs w:val="20"/>
    </w:rPr>
  </w:style>
  <w:style w:type="character" w:customStyle="1" w:styleId="Vet">
    <w:name w:val="Vet"/>
    <w:uiPriority w:val="1"/>
    <w:rsid w:val="00F5472D"/>
    <w:rPr>
      <w:b/>
    </w:rPr>
  </w:style>
  <w:style w:type="character" w:customStyle="1" w:styleId="Cursief">
    <w:name w:val="Cursief"/>
    <w:uiPriority w:val="1"/>
    <w:qFormat/>
    <w:rsid w:val="00F5472D"/>
    <w:rPr>
      <w:i/>
    </w:rPr>
  </w:style>
  <w:style w:type="paragraph" w:customStyle="1" w:styleId="OpdrachtInstructie">
    <w:name w:val="Opdracht_Instructie"/>
    <w:basedOn w:val="Normal"/>
    <w:uiPriority w:val="99"/>
    <w:rsid w:val="00F5472D"/>
    <w:pPr>
      <w:tabs>
        <w:tab w:val="left" w:pos="1077"/>
      </w:tabs>
      <w:ind w:left="397"/>
    </w:pPr>
    <w:rPr>
      <w:rFonts w:eastAsiaTheme="minorEastAsia"/>
      <w:color w:val="003399"/>
      <w:szCs w:val="20"/>
    </w:rPr>
  </w:style>
  <w:style w:type="paragraph" w:customStyle="1" w:styleId="OpdrachtIntroductie">
    <w:name w:val="Opdracht_Introductie"/>
    <w:basedOn w:val="Normal"/>
    <w:uiPriority w:val="99"/>
    <w:rsid w:val="00F5472D"/>
    <w:pPr>
      <w:tabs>
        <w:tab w:val="left" w:pos="1077"/>
      </w:tabs>
      <w:ind w:left="397"/>
    </w:pPr>
    <w:rPr>
      <w:rFonts w:eastAsiaTheme="minorEastAsia"/>
      <w:color w:val="003399"/>
      <w:szCs w:val="20"/>
    </w:rPr>
  </w:style>
  <w:style w:type="paragraph" w:customStyle="1" w:styleId="OpdrachtDeelvraag">
    <w:name w:val="Opdracht_Deelvraag"/>
    <w:basedOn w:val="Normal"/>
    <w:next w:val="OpdrachtDeelvraag-vervolg"/>
    <w:uiPriority w:val="99"/>
    <w:qFormat/>
    <w:rsid w:val="00B850F8"/>
    <w:pPr>
      <w:tabs>
        <w:tab w:val="left" w:pos="1191"/>
      </w:tabs>
      <w:ind w:left="794" w:hanging="397"/>
    </w:pPr>
    <w:rPr>
      <w:rFonts w:eastAsiaTheme="minorEastAsia"/>
      <w:color w:val="003399"/>
      <w:szCs w:val="20"/>
    </w:rPr>
  </w:style>
  <w:style w:type="paragraph" w:customStyle="1" w:styleId="OpdrachtDeelvraag-vervolg">
    <w:name w:val="Opdracht_Deelvraag-vervolg"/>
    <w:basedOn w:val="Normal"/>
    <w:uiPriority w:val="99"/>
    <w:qFormat/>
    <w:rsid w:val="00CB3427"/>
    <w:pPr>
      <w:tabs>
        <w:tab w:val="left" w:pos="1191"/>
        <w:tab w:val="left" w:pos="1588"/>
      </w:tabs>
      <w:ind w:left="794"/>
    </w:pPr>
    <w:rPr>
      <w:rFonts w:eastAsiaTheme="minorEastAsia"/>
      <w:color w:val="003399"/>
      <w:szCs w:val="20"/>
    </w:rPr>
  </w:style>
  <w:style w:type="paragraph" w:customStyle="1" w:styleId="Opmerking">
    <w:name w:val="Opmerking"/>
    <w:basedOn w:val="Buildingblock"/>
    <w:uiPriority w:val="99"/>
    <w:rsid w:val="00F5472D"/>
    <w:pPr>
      <w:shd w:val="clear" w:color="auto" w:fill="00FF00"/>
      <w:spacing w:line="276" w:lineRule="auto"/>
    </w:pPr>
    <w:rPr>
      <w:b w:val="0"/>
    </w:rPr>
  </w:style>
  <w:style w:type="paragraph" w:customStyle="1" w:styleId="OpdrachtAntwoord-regel">
    <w:name w:val="Opdracht_Antwoord-regel"/>
    <w:next w:val="Tekst"/>
    <w:link w:val="OpdrachtAntwoord-regelChar"/>
    <w:uiPriority w:val="99"/>
    <w:qFormat/>
    <w:rsid w:val="008B400F"/>
    <w:pPr>
      <w:tabs>
        <w:tab w:val="left" w:pos="397"/>
        <w:tab w:val="left" w:pos="794"/>
        <w:tab w:val="left" w:pos="1191"/>
      </w:tabs>
      <w:spacing w:after="0" w:line="276" w:lineRule="auto"/>
      <w:ind w:left="794"/>
    </w:pPr>
    <w:rPr>
      <w:rFonts w:ascii="Arial" w:eastAsia="Calibri" w:hAnsi="Arial" w:cs="Times New Roman"/>
      <w:color w:val="FF33CC"/>
      <w:sz w:val="20"/>
      <w:szCs w:val="20"/>
    </w:rPr>
  </w:style>
  <w:style w:type="character" w:customStyle="1" w:styleId="AntwoordTekst">
    <w:name w:val="Antwoord_Tekst"/>
    <w:uiPriority w:val="1"/>
    <w:qFormat/>
    <w:rsid w:val="00F5472D"/>
    <w:rPr>
      <w:rFonts w:ascii="Arial" w:hAnsi="Arial"/>
      <w:color w:val="FF33CC"/>
      <w:sz w:val="20"/>
    </w:rPr>
  </w:style>
  <w:style w:type="paragraph" w:customStyle="1" w:styleId="AntwoordLegeInvulregel">
    <w:name w:val="Antwoord_LegeInvulregel"/>
    <w:basedOn w:val="OpdrachtAntwoord-regel"/>
    <w:next w:val="Normal"/>
    <w:uiPriority w:val="99"/>
    <w:rsid w:val="00F5472D"/>
    <w:pPr>
      <w:tabs>
        <w:tab w:val="clear" w:pos="397"/>
        <w:tab w:val="clear" w:pos="794"/>
        <w:tab w:val="left" w:leader="dot" w:pos="8505"/>
      </w:tabs>
    </w:pPr>
  </w:style>
  <w:style w:type="paragraph" w:customStyle="1" w:styleId="AntwoordTabeltekst">
    <w:name w:val="Antwoord_Tabeltekst"/>
    <w:basedOn w:val="OpdrachtAntwoord-regel"/>
    <w:rsid w:val="003448AE"/>
    <w:pPr>
      <w:tabs>
        <w:tab w:val="left" w:pos="227"/>
      </w:tabs>
      <w:ind w:left="0"/>
    </w:pPr>
    <w:rPr>
      <w:sz w:val="18"/>
    </w:rPr>
  </w:style>
  <w:style w:type="paragraph" w:customStyle="1" w:styleId="IntrohoofdstukTitel-Ongenummerd">
    <w:name w:val="Introhoofdstuk_Titel-Ongenummerd"/>
    <w:basedOn w:val="Normal"/>
    <w:next w:val="Normal"/>
    <w:uiPriority w:val="99"/>
    <w:qFormat/>
    <w:rsid w:val="00F5472D"/>
    <w:pPr>
      <w:pageBreakBefore/>
      <w:spacing w:line="264" w:lineRule="auto"/>
    </w:pPr>
    <w:rPr>
      <w:rFonts w:ascii="Verdana" w:eastAsiaTheme="minorEastAsia" w:hAnsi="Verdana"/>
      <w:sz w:val="72"/>
      <w:szCs w:val="20"/>
    </w:rPr>
  </w:style>
  <w:style w:type="paragraph" w:customStyle="1" w:styleId="BronBeeldGroepsbijschrift">
    <w:name w:val="Bron_Beeld_Groepsbijschrift"/>
    <w:uiPriority w:val="99"/>
    <w:qFormat/>
    <w:rsid w:val="00F5472D"/>
    <w:pPr>
      <w:shd w:val="clear" w:color="auto" w:fill="BFBFBF" w:themeFill="background1" w:themeFillShade="BF"/>
      <w:tabs>
        <w:tab w:val="left" w:pos="851"/>
      </w:tabs>
      <w:spacing w:after="0" w:line="264" w:lineRule="auto"/>
      <w:ind w:left="397"/>
    </w:pPr>
    <w:rPr>
      <w:rFonts w:ascii="Arial" w:eastAsia="Calibri" w:hAnsi="Arial" w:cs="Times New Roman"/>
      <w:sz w:val="20"/>
      <w:szCs w:val="20"/>
    </w:rPr>
  </w:style>
  <w:style w:type="paragraph" w:customStyle="1" w:styleId="OpdrachtNummer">
    <w:name w:val="Opdracht_Nummer"/>
    <w:next w:val="Normal"/>
    <w:qFormat/>
    <w:rsid w:val="00F5472D"/>
    <w:pPr>
      <w:shd w:val="clear" w:color="auto" w:fill="003399"/>
      <w:spacing w:after="0" w:line="276" w:lineRule="auto"/>
      <w:ind w:right="8108"/>
      <w:jc w:val="center"/>
    </w:pPr>
    <w:rPr>
      <w:rFonts w:ascii="Arial" w:eastAsiaTheme="minorEastAsia" w:hAnsi="Arial"/>
      <w:color w:val="FFFFFF" w:themeColor="background1"/>
      <w:sz w:val="20"/>
      <w:szCs w:val="20"/>
    </w:rPr>
  </w:style>
  <w:style w:type="paragraph" w:customStyle="1" w:styleId="ParagraafTussenkop">
    <w:name w:val="Paragraaf_Tussenkop"/>
    <w:basedOn w:val="Normal"/>
    <w:qFormat/>
    <w:rsid w:val="00F5472D"/>
    <w:pPr>
      <w:shd w:val="clear" w:color="auto" w:fill="660066"/>
    </w:pPr>
    <w:rPr>
      <w:rFonts w:ascii="Verdana" w:eastAsiaTheme="minorEastAsia" w:hAnsi="Verdana"/>
      <w:color w:val="FFFFFF" w:themeColor="background1"/>
      <w:szCs w:val="20"/>
    </w:rPr>
  </w:style>
  <w:style w:type="paragraph" w:customStyle="1" w:styleId="BronBeeldBijschrift">
    <w:name w:val="Bron_Beeld_Bijschrift"/>
    <w:basedOn w:val="Normal"/>
    <w:uiPriority w:val="99"/>
    <w:qFormat/>
    <w:rsid w:val="00F5472D"/>
    <w:pPr>
      <w:shd w:val="clear" w:color="auto" w:fill="DCDCDC"/>
      <w:tabs>
        <w:tab w:val="left" w:pos="851"/>
      </w:tabs>
      <w:spacing w:line="264" w:lineRule="auto"/>
      <w:ind w:left="397"/>
    </w:pPr>
    <w:rPr>
      <w:rFonts w:eastAsia="Calibri" w:cs="Times New Roman"/>
      <w:szCs w:val="20"/>
    </w:rPr>
  </w:style>
  <w:style w:type="character" w:styleId="PageNumber">
    <w:name w:val="page number"/>
    <w:basedOn w:val="DefaultParagraphFont"/>
    <w:uiPriority w:val="99"/>
    <w:semiHidden/>
    <w:unhideWhenUsed/>
    <w:rsid w:val="00F5472D"/>
    <w:rPr>
      <w:color w:val="A6A6A6" w:themeColor="background1" w:themeShade="A6"/>
    </w:rPr>
  </w:style>
  <w:style w:type="character" w:customStyle="1" w:styleId="TekstChar">
    <w:name w:val="Tekst Char"/>
    <w:basedOn w:val="DefaultParagraphFont"/>
    <w:link w:val="Tekst"/>
    <w:qFormat/>
    <w:rsid w:val="00F5472D"/>
    <w:rPr>
      <w:rFonts w:ascii="Arial" w:eastAsiaTheme="minorEastAsia" w:hAnsi="Arial"/>
      <w:sz w:val="20"/>
      <w:szCs w:val="20"/>
    </w:rPr>
  </w:style>
  <w:style w:type="character" w:customStyle="1" w:styleId="vet0">
    <w:name w:val="vet"/>
    <w:uiPriority w:val="99"/>
    <w:qFormat/>
    <w:rsid w:val="00005965"/>
    <w:rPr>
      <w:b/>
    </w:rPr>
  </w:style>
  <w:style w:type="paragraph" w:customStyle="1" w:styleId="paginanr">
    <w:name w:val="paginanr"/>
    <w:basedOn w:val="Normal"/>
    <w:uiPriority w:val="99"/>
    <w:rsid w:val="00005965"/>
    <w:pPr>
      <w:tabs>
        <w:tab w:val="left" w:pos="340"/>
        <w:tab w:val="left" w:pos="680"/>
      </w:tabs>
      <w:spacing w:line="260" w:lineRule="exact"/>
      <w:jc w:val="center"/>
    </w:pPr>
    <w:rPr>
      <w:rFonts w:ascii="Verdana" w:eastAsia="Times New Roman" w:hAnsi="Verdana" w:cs="Times New Roman"/>
      <w:sz w:val="19"/>
      <w:szCs w:val="19"/>
    </w:rPr>
  </w:style>
  <w:style w:type="paragraph" w:customStyle="1" w:styleId="voetregelMalmberg">
    <w:name w:val="voetregel Malmberg"/>
    <w:basedOn w:val="Normal"/>
    <w:uiPriority w:val="99"/>
    <w:rsid w:val="00005965"/>
    <w:pPr>
      <w:tabs>
        <w:tab w:val="left" w:pos="340"/>
        <w:tab w:val="left" w:pos="680"/>
      </w:tabs>
      <w:spacing w:line="260" w:lineRule="exact"/>
      <w:jc w:val="right"/>
    </w:pPr>
    <w:rPr>
      <w:rFonts w:ascii="Verdana" w:eastAsia="Times New Roman" w:hAnsi="Verdana" w:cs="Times New Roman"/>
      <w:sz w:val="16"/>
      <w:szCs w:val="16"/>
    </w:rPr>
  </w:style>
  <w:style w:type="paragraph" w:customStyle="1" w:styleId="vwniveau">
    <w:name w:val="vw_niveau"/>
    <w:basedOn w:val="Normal"/>
    <w:autoRedefine/>
    <w:uiPriority w:val="99"/>
    <w:rsid w:val="00005965"/>
    <w:pPr>
      <w:tabs>
        <w:tab w:val="left" w:pos="340"/>
        <w:tab w:val="left" w:pos="680"/>
      </w:tabs>
      <w:spacing w:before="240" w:line="240" w:lineRule="auto"/>
      <w:ind w:left="1134"/>
    </w:pPr>
    <w:rPr>
      <w:rFonts w:eastAsia="Times New Roman" w:cs="Times New Roman"/>
      <w:b/>
      <w:color w:val="FFFFFF"/>
      <w:sz w:val="36"/>
      <w:szCs w:val="24"/>
    </w:rPr>
  </w:style>
  <w:style w:type="paragraph" w:customStyle="1" w:styleId="vwbvj">
    <w:name w:val="vw_bvj"/>
    <w:basedOn w:val="vwniveau"/>
    <w:uiPriority w:val="99"/>
    <w:rsid w:val="00005965"/>
    <w:pPr>
      <w:spacing w:line="360" w:lineRule="exact"/>
    </w:pPr>
    <w:rPr>
      <w:sz w:val="24"/>
    </w:rPr>
  </w:style>
  <w:style w:type="paragraph" w:customStyle="1" w:styleId="vwleeropdrachtenboek">
    <w:name w:val="vw_leeropdrachtenboek"/>
    <w:basedOn w:val="vwbvj"/>
    <w:uiPriority w:val="99"/>
    <w:rsid w:val="00005965"/>
    <w:rPr>
      <w:caps/>
      <w:spacing w:val="20"/>
      <w:sz w:val="18"/>
      <w:szCs w:val="26"/>
    </w:rPr>
  </w:style>
  <w:style w:type="paragraph" w:customStyle="1" w:styleId="vwstandaard">
    <w:name w:val="vw_standaard"/>
    <w:uiPriority w:val="99"/>
    <w:rsid w:val="00005965"/>
    <w:pPr>
      <w:spacing w:after="0" w:line="260" w:lineRule="exact"/>
      <w:ind w:left="4423"/>
    </w:pPr>
    <w:rPr>
      <w:rFonts w:ascii="Arial" w:eastAsia="Times New Roman" w:hAnsi="Arial" w:cs="Times New Roman"/>
      <w:smallCaps/>
      <w:spacing w:val="20"/>
      <w:sz w:val="19"/>
      <w:szCs w:val="26"/>
      <w:lang w:eastAsia="nl-NL"/>
    </w:rPr>
  </w:style>
  <w:style w:type="character" w:customStyle="1" w:styleId="vwblauw">
    <w:name w:val="vw_blauw"/>
    <w:uiPriority w:val="99"/>
    <w:rsid w:val="00005965"/>
    <w:rPr>
      <w:b/>
      <w:color w:val="9ABBCA"/>
    </w:rPr>
  </w:style>
  <w:style w:type="character" w:customStyle="1" w:styleId="vwniveaugetal">
    <w:name w:val="vw_niveau_getal"/>
    <w:uiPriority w:val="99"/>
    <w:rsid w:val="00005965"/>
    <w:rPr>
      <w:position w:val="-14"/>
      <w:sz w:val="92"/>
    </w:rPr>
  </w:style>
  <w:style w:type="character" w:styleId="CommentReference">
    <w:name w:val="annotation reference"/>
    <w:basedOn w:val="DefaultParagraphFont"/>
    <w:uiPriority w:val="99"/>
    <w:unhideWhenUsed/>
    <w:qFormat/>
    <w:rsid w:val="000C70A7"/>
    <w:rPr>
      <w:sz w:val="16"/>
      <w:szCs w:val="16"/>
    </w:rPr>
  </w:style>
  <w:style w:type="paragraph" w:styleId="CommentText">
    <w:name w:val="annotation text"/>
    <w:basedOn w:val="Normal"/>
    <w:link w:val="CommentTextChar"/>
    <w:uiPriority w:val="99"/>
    <w:unhideWhenUsed/>
    <w:qFormat/>
    <w:rsid w:val="000C70A7"/>
    <w:pPr>
      <w:spacing w:line="240" w:lineRule="auto"/>
    </w:pPr>
    <w:rPr>
      <w:szCs w:val="20"/>
    </w:rPr>
  </w:style>
  <w:style w:type="character" w:customStyle="1" w:styleId="CommentTextChar">
    <w:name w:val="Comment Text Char"/>
    <w:basedOn w:val="DefaultParagraphFont"/>
    <w:link w:val="CommentText"/>
    <w:uiPriority w:val="99"/>
    <w:qFormat/>
    <w:rsid w:val="000C70A7"/>
    <w:rPr>
      <w:sz w:val="20"/>
      <w:szCs w:val="20"/>
    </w:rPr>
  </w:style>
  <w:style w:type="paragraph" w:styleId="CommentSubject">
    <w:name w:val="annotation subject"/>
    <w:basedOn w:val="CommentText"/>
    <w:next w:val="CommentText"/>
    <w:link w:val="CommentSubjectChar"/>
    <w:uiPriority w:val="99"/>
    <w:semiHidden/>
    <w:unhideWhenUsed/>
    <w:rsid w:val="000C70A7"/>
    <w:rPr>
      <w:b/>
      <w:bCs/>
    </w:rPr>
  </w:style>
  <w:style w:type="character" w:customStyle="1" w:styleId="CommentSubjectChar">
    <w:name w:val="Comment Subject Char"/>
    <w:basedOn w:val="CommentTextChar"/>
    <w:link w:val="CommentSubject"/>
    <w:uiPriority w:val="99"/>
    <w:semiHidden/>
    <w:rsid w:val="000C70A7"/>
    <w:rPr>
      <w:b/>
      <w:bCs/>
      <w:sz w:val="20"/>
      <w:szCs w:val="20"/>
    </w:rPr>
  </w:style>
  <w:style w:type="paragraph" w:styleId="BalloonText">
    <w:name w:val="Balloon Text"/>
    <w:basedOn w:val="Normal"/>
    <w:link w:val="BalloonTextChar"/>
    <w:uiPriority w:val="99"/>
    <w:semiHidden/>
    <w:unhideWhenUsed/>
    <w:rsid w:val="000C70A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C70A7"/>
    <w:rPr>
      <w:rFonts w:ascii="Segoe UI" w:hAnsi="Segoe UI" w:cs="Segoe UI"/>
      <w:sz w:val="18"/>
      <w:szCs w:val="18"/>
    </w:rPr>
  </w:style>
  <w:style w:type="character" w:customStyle="1" w:styleId="Heading1Char">
    <w:name w:val="Heading 1 Char"/>
    <w:aliases w:val="Kop T Char"/>
    <w:basedOn w:val="DefaultParagraphFont"/>
    <w:link w:val="Heading1"/>
    <w:uiPriority w:val="9"/>
    <w:rsid w:val="009B0485"/>
    <w:rPr>
      <w:rFonts w:asciiTheme="majorHAnsi" w:eastAsiaTheme="majorEastAsia" w:hAnsiTheme="majorHAnsi" w:cstheme="majorBidi"/>
      <w:color w:val="2F5496" w:themeColor="accent1" w:themeShade="BF"/>
      <w:sz w:val="32"/>
      <w:szCs w:val="32"/>
    </w:rPr>
  </w:style>
  <w:style w:type="character" w:customStyle="1" w:styleId="Heading2Char">
    <w:name w:val="Heading 2 Char"/>
    <w:aliases w:val="Kop BS Char"/>
    <w:basedOn w:val="DefaultParagraphFont"/>
    <w:link w:val="Heading2"/>
    <w:uiPriority w:val="9"/>
    <w:rsid w:val="009B0485"/>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rsid w:val="009B0485"/>
    <w:rPr>
      <w:rFonts w:asciiTheme="majorHAnsi" w:eastAsiaTheme="majorEastAsia" w:hAnsiTheme="majorHAnsi" w:cstheme="majorBidi"/>
      <w:color w:val="44546A" w:themeColor="text2"/>
      <w:sz w:val="24"/>
      <w:szCs w:val="24"/>
    </w:rPr>
  </w:style>
  <w:style w:type="character" w:customStyle="1" w:styleId="Heading4Char">
    <w:name w:val="Heading 4 Char"/>
    <w:basedOn w:val="DefaultParagraphFont"/>
    <w:link w:val="Heading4"/>
    <w:uiPriority w:val="9"/>
    <w:rsid w:val="009B0485"/>
    <w:rPr>
      <w:rFonts w:asciiTheme="majorHAnsi" w:eastAsiaTheme="majorEastAsia" w:hAnsiTheme="majorHAnsi" w:cstheme="majorBidi"/>
    </w:rPr>
  </w:style>
  <w:style w:type="character" w:customStyle="1" w:styleId="Heading5Char">
    <w:name w:val="Heading 5 Char"/>
    <w:basedOn w:val="DefaultParagraphFont"/>
    <w:link w:val="Heading5"/>
    <w:uiPriority w:val="9"/>
    <w:semiHidden/>
    <w:rsid w:val="009B0485"/>
    <w:rPr>
      <w:rFonts w:asciiTheme="majorHAnsi" w:eastAsiaTheme="majorEastAsia" w:hAnsiTheme="majorHAnsi" w:cstheme="majorBidi"/>
      <w:color w:val="44546A" w:themeColor="text2"/>
    </w:rPr>
  </w:style>
  <w:style w:type="character" w:customStyle="1" w:styleId="Heading6Char">
    <w:name w:val="Heading 6 Char"/>
    <w:basedOn w:val="DefaultParagraphFont"/>
    <w:link w:val="Heading6"/>
    <w:uiPriority w:val="9"/>
    <w:semiHidden/>
    <w:rsid w:val="009B0485"/>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9B0485"/>
    <w:rPr>
      <w:rFonts w:asciiTheme="majorHAnsi" w:eastAsiaTheme="majorEastAsia" w:hAnsiTheme="majorHAnsi" w:cstheme="majorBidi"/>
      <w:i/>
      <w:iCs/>
      <w:color w:val="1F3864" w:themeColor="accent1" w:themeShade="80"/>
      <w:sz w:val="21"/>
      <w:szCs w:val="21"/>
    </w:rPr>
  </w:style>
  <w:style w:type="character" w:customStyle="1" w:styleId="Heading8Char">
    <w:name w:val="Heading 8 Char"/>
    <w:basedOn w:val="DefaultParagraphFont"/>
    <w:link w:val="Heading8"/>
    <w:uiPriority w:val="9"/>
    <w:semiHidden/>
    <w:rsid w:val="009B0485"/>
    <w:rPr>
      <w:rFonts w:asciiTheme="majorHAnsi" w:eastAsiaTheme="majorEastAsia" w:hAnsiTheme="majorHAnsi" w:cstheme="majorBidi"/>
      <w:b/>
      <w:bCs/>
      <w:color w:val="44546A" w:themeColor="text2"/>
      <w:sz w:val="20"/>
      <w:szCs w:val="20"/>
    </w:rPr>
  </w:style>
  <w:style w:type="character" w:customStyle="1" w:styleId="Heading9Char">
    <w:name w:val="Heading 9 Char"/>
    <w:basedOn w:val="DefaultParagraphFont"/>
    <w:link w:val="Heading9"/>
    <w:uiPriority w:val="9"/>
    <w:semiHidden/>
    <w:rsid w:val="009B0485"/>
    <w:rPr>
      <w:rFonts w:asciiTheme="majorHAnsi" w:eastAsiaTheme="majorEastAsia" w:hAnsiTheme="majorHAnsi" w:cstheme="majorBidi"/>
      <w:b/>
      <w:bCs/>
      <w:i/>
      <w:iCs/>
      <w:color w:val="44546A" w:themeColor="text2"/>
      <w:sz w:val="20"/>
      <w:szCs w:val="20"/>
    </w:rPr>
  </w:style>
  <w:style w:type="paragraph" w:customStyle="1" w:styleId="TabelTekst">
    <w:name w:val="Tabel_Tekst"/>
    <w:uiPriority w:val="99"/>
    <w:rsid w:val="003448AE"/>
    <w:pPr>
      <w:tabs>
        <w:tab w:val="left" w:pos="227"/>
      </w:tabs>
      <w:spacing w:after="0" w:line="276" w:lineRule="auto"/>
    </w:pPr>
    <w:rPr>
      <w:rFonts w:ascii="Arial" w:eastAsia="Calibri" w:hAnsi="Arial" w:cs="Times New Roman"/>
      <w:sz w:val="18"/>
      <w:szCs w:val="20"/>
    </w:rPr>
  </w:style>
  <w:style w:type="paragraph" w:customStyle="1" w:styleId="TabelSubtitel">
    <w:name w:val="Tabel_Subtitel"/>
    <w:basedOn w:val="TabelTekst"/>
    <w:uiPriority w:val="99"/>
    <w:rsid w:val="00F608F3"/>
    <w:rPr>
      <w:i/>
    </w:rPr>
  </w:style>
  <w:style w:type="paragraph" w:customStyle="1" w:styleId="BronBrontekstBijschrift">
    <w:name w:val="Bron_Brontekst_Bijschrift"/>
    <w:next w:val="Normal"/>
    <w:uiPriority w:val="99"/>
    <w:rsid w:val="009B0485"/>
    <w:pPr>
      <w:shd w:val="clear" w:color="auto" w:fill="DCDCDC"/>
      <w:tabs>
        <w:tab w:val="left" w:pos="851"/>
      </w:tabs>
      <w:spacing w:after="0" w:line="264" w:lineRule="auto"/>
      <w:ind w:left="397"/>
    </w:pPr>
    <w:rPr>
      <w:rFonts w:ascii="Arial" w:eastAsia="Calibri" w:hAnsi="Arial" w:cs="Times New Roman"/>
      <w:sz w:val="20"/>
      <w:szCs w:val="20"/>
    </w:rPr>
  </w:style>
  <w:style w:type="paragraph" w:customStyle="1" w:styleId="BronBrontekstTitel">
    <w:name w:val="Bron_Brontekst_Titel"/>
    <w:basedOn w:val="BronBrontekstTekst"/>
    <w:next w:val="BronBrontekstTekst"/>
    <w:rsid w:val="009B0485"/>
    <w:rPr>
      <w:sz w:val="28"/>
    </w:rPr>
  </w:style>
  <w:style w:type="paragraph" w:customStyle="1" w:styleId="BronBrontekstTekst">
    <w:name w:val="Bron_Brontekst_Tekst"/>
    <w:uiPriority w:val="99"/>
    <w:rsid w:val="009B0485"/>
    <w:pPr>
      <w:shd w:val="clear" w:color="auto" w:fill="F2F2F2" w:themeFill="background1" w:themeFillShade="F2"/>
      <w:spacing w:after="0" w:line="276" w:lineRule="auto"/>
      <w:ind w:left="397"/>
    </w:pPr>
    <w:rPr>
      <w:rFonts w:ascii="Arial" w:eastAsiaTheme="minorEastAsia" w:hAnsi="Arial"/>
      <w:sz w:val="20"/>
      <w:szCs w:val="20"/>
    </w:rPr>
  </w:style>
  <w:style w:type="paragraph" w:customStyle="1" w:styleId="BronBrontekstBronvermelding">
    <w:name w:val="Bron_Brontekst_Bronvermelding"/>
    <w:basedOn w:val="BronBrontekstTekst"/>
    <w:next w:val="Normal"/>
    <w:uiPriority w:val="99"/>
    <w:rsid w:val="009B0485"/>
    <w:rPr>
      <w:sz w:val="16"/>
    </w:rPr>
  </w:style>
  <w:style w:type="paragraph" w:customStyle="1" w:styleId="KopijDigitaal02">
    <w:name w:val="KopijDigitaal02"/>
    <w:basedOn w:val="KopijDigitaal01"/>
    <w:uiPriority w:val="99"/>
    <w:qFormat/>
    <w:rsid w:val="009B0485"/>
    <w:rPr>
      <w:color w:val="FF6600"/>
    </w:rPr>
  </w:style>
  <w:style w:type="character" w:customStyle="1" w:styleId="Begrip">
    <w:name w:val="Begrip"/>
    <w:uiPriority w:val="1"/>
    <w:qFormat/>
    <w:rsid w:val="009B0485"/>
    <w:rPr>
      <w:color w:val="auto"/>
      <w:bdr w:val="none" w:sz="0" w:space="0" w:color="auto"/>
      <w:shd w:val="clear" w:color="auto" w:fill="FFFF66"/>
    </w:rPr>
  </w:style>
  <w:style w:type="paragraph" w:customStyle="1" w:styleId="Verwijzing">
    <w:name w:val="Verwijzing"/>
    <w:next w:val="Normal"/>
    <w:rsid w:val="009B0485"/>
    <w:pPr>
      <w:pBdr>
        <w:top w:val="single" w:sz="4" w:space="1" w:color="FF0000"/>
        <w:left w:val="single" w:sz="4" w:space="4" w:color="FF0000"/>
        <w:bottom w:val="single" w:sz="4" w:space="1" w:color="FF0000"/>
        <w:right w:val="single" w:sz="4" w:space="4" w:color="FF0000"/>
      </w:pBdr>
      <w:spacing w:after="0" w:line="276" w:lineRule="auto"/>
      <w:ind w:left="85" w:right="85"/>
    </w:pPr>
    <w:rPr>
      <w:rFonts w:ascii="Arial" w:eastAsiaTheme="minorEastAsia" w:hAnsi="Arial"/>
      <w:sz w:val="20"/>
      <w:szCs w:val="20"/>
    </w:rPr>
  </w:style>
  <w:style w:type="paragraph" w:customStyle="1" w:styleId="LeerdoelenTitel">
    <w:name w:val="Leerdoelen_Titel"/>
    <w:uiPriority w:val="99"/>
    <w:rsid w:val="009B0485"/>
    <w:pPr>
      <w:pBdr>
        <w:top w:val="single" w:sz="4" w:space="1" w:color="008000"/>
        <w:left w:val="single" w:sz="4" w:space="4" w:color="008000"/>
        <w:bottom w:val="single" w:sz="4" w:space="1" w:color="008000"/>
        <w:right w:val="single" w:sz="4" w:space="4" w:color="008000"/>
      </w:pBdr>
      <w:spacing w:after="0" w:line="276" w:lineRule="auto"/>
      <w:ind w:left="85" w:right="85"/>
    </w:pPr>
    <w:rPr>
      <w:rFonts w:ascii="Arial" w:eastAsiaTheme="minorEastAsia" w:hAnsi="Arial"/>
      <w:color w:val="008000"/>
      <w:sz w:val="24"/>
      <w:szCs w:val="20"/>
    </w:rPr>
  </w:style>
  <w:style w:type="paragraph" w:customStyle="1" w:styleId="LeerdoelenOpsomming">
    <w:name w:val="Leerdoelen_Opsomming"/>
    <w:basedOn w:val="LeerdoelenTitel"/>
    <w:uiPriority w:val="99"/>
    <w:rsid w:val="009B0485"/>
    <w:pPr>
      <w:ind w:left="425" w:hanging="340"/>
    </w:pPr>
    <w:rPr>
      <w:sz w:val="20"/>
    </w:rPr>
  </w:style>
  <w:style w:type="paragraph" w:customStyle="1" w:styleId="ParagraafTitel-Ongenummerd">
    <w:name w:val="Paragraaf_Titel-Ongenummerd"/>
    <w:link w:val="ParagraafTitel-OngenummerdChar"/>
    <w:rsid w:val="00B051D7"/>
    <w:pPr>
      <w:pageBreakBefore/>
      <w:spacing w:after="120" w:line="264" w:lineRule="auto"/>
    </w:pPr>
    <w:rPr>
      <w:rFonts w:ascii="Verdana" w:eastAsiaTheme="minorEastAsia" w:hAnsi="Verdana"/>
      <w:sz w:val="44"/>
      <w:szCs w:val="20"/>
    </w:rPr>
  </w:style>
  <w:style w:type="paragraph" w:customStyle="1" w:styleId="ParagraafSubtitel">
    <w:name w:val="Paragraaf_Subtitel"/>
    <w:rsid w:val="004076A2"/>
    <w:pPr>
      <w:tabs>
        <w:tab w:val="left" w:pos="397"/>
      </w:tabs>
      <w:spacing w:after="0" w:line="276" w:lineRule="auto"/>
      <w:ind w:left="397" w:hanging="397"/>
    </w:pPr>
    <w:rPr>
      <w:rFonts w:ascii="Verdana" w:eastAsiaTheme="minorEastAsia" w:hAnsi="Verdana"/>
      <w:sz w:val="30"/>
      <w:szCs w:val="20"/>
    </w:rPr>
  </w:style>
  <w:style w:type="paragraph" w:customStyle="1" w:styleId="HoofdstukTitel-Ongenummerd">
    <w:name w:val="Hoofdstuk_Titel-Ongenummerd"/>
    <w:basedOn w:val="Normal"/>
    <w:next w:val="Normal"/>
    <w:uiPriority w:val="99"/>
    <w:rsid w:val="009B0485"/>
    <w:pPr>
      <w:pageBreakBefore/>
      <w:spacing w:line="264" w:lineRule="auto"/>
    </w:pPr>
    <w:rPr>
      <w:rFonts w:ascii="Verdana" w:eastAsiaTheme="minorEastAsia" w:hAnsi="Verdana"/>
      <w:sz w:val="72"/>
      <w:szCs w:val="20"/>
    </w:rPr>
  </w:style>
  <w:style w:type="paragraph" w:customStyle="1" w:styleId="TheoriekaderBijschrift">
    <w:name w:val="Theoriekader_Bijschrift"/>
    <w:basedOn w:val="TheoriekaderTekst"/>
    <w:rsid w:val="009B0485"/>
    <w:pPr>
      <w:shd w:val="clear" w:color="auto" w:fill="E7E3CD"/>
    </w:pPr>
  </w:style>
  <w:style w:type="paragraph" w:customStyle="1" w:styleId="TheoriekaderTekst">
    <w:name w:val="Theoriekader_Tekst"/>
    <w:uiPriority w:val="99"/>
    <w:rsid w:val="009B0485"/>
    <w:pPr>
      <w:shd w:val="clear" w:color="auto" w:fill="D0CECE" w:themeFill="background2" w:themeFillShade="E6"/>
      <w:spacing w:after="0" w:line="276" w:lineRule="auto"/>
    </w:pPr>
    <w:rPr>
      <w:rFonts w:ascii="Arial" w:eastAsiaTheme="minorEastAsia" w:hAnsi="Arial"/>
      <w:sz w:val="20"/>
      <w:szCs w:val="20"/>
    </w:rPr>
  </w:style>
  <w:style w:type="paragraph" w:customStyle="1" w:styleId="TheoriekaderBronvermelding">
    <w:name w:val="Theoriekader_Bronvermelding"/>
    <w:basedOn w:val="TheoriekaderTekst"/>
    <w:uiPriority w:val="99"/>
    <w:rsid w:val="009B0485"/>
    <w:rPr>
      <w:sz w:val="16"/>
    </w:rPr>
  </w:style>
  <w:style w:type="paragraph" w:customStyle="1" w:styleId="TheoriekaderTitel">
    <w:name w:val="Theoriekader_Titel"/>
    <w:basedOn w:val="TheoriekaderTekst"/>
    <w:uiPriority w:val="99"/>
    <w:rsid w:val="009B0485"/>
    <w:rPr>
      <w:rFonts w:ascii="Verdana" w:hAnsi="Verdana"/>
      <w:sz w:val="24"/>
    </w:rPr>
  </w:style>
  <w:style w:type="paragraph" w:customStyle="1" w:styleId="Subtitel">
    <w:name w:val="Subtitel"/>
    <w:uiPriority w:val="99"/>
    <w:rsid w:val="009B0485"/>
    <w:pPr>
      <w:spacing w:after="0" w:line="264" w:lineRule="auto"/>
    </w:pPr>
    <w:rPr>
      <w:rFonts w:ascii="Arial" w:eastAsiaTheme="minorEastAsia" w:hAnsi="Arial"/>
      <w:sz w:val="24"/>
      <w:szCs w:val="20"/>
    </w:rPr>
  </w:style>
  <w:style w:type="paragraph" w:customStyle="1" w:styleId="Formule">
    <w:name w:val="Formule"/>
    <w:uiPriority w:val="99"/>
    <w:rsid w:val="009B0485"/>
    <w:pPr>
      <w:shd w:val="clear" w:color="auto" w:fill="FEEFE2"/>
      <w:spacing w:after="0" w:line="276" w:lineRule="auto"/>
    </w:pPr>
    <w:rPr>
      <w:rFonts w:ascii="Arial" w:eastAsiaTheme="minorEastAsia" w:hAnsi="Arial"/>
      <w:sz w:val="20"/>
      <w:szCs w:val="20"/>
    </w:rPr>
  </w:style>
  <w:style w:type="paragraph" w:customStyle="1" w:styleId="AfvinklijstOpsomming">
    <w:name w:val="Afvinklijst_Opsomming"/>
    <w:basedOn w:val="AfvinklijstTekst"/>
    <w:rsid w:val="009B0485"/>
    <w:pPr>
      <w:ind w:left="397" w:hanging="397"/>
    </w:pPr>
  </w:style>
  <w:style w:type="paragraph" w:customStyle="1" w:styleId="AfvinklijstTitel">
    <w:name w:val="Afvinklijst_Titel"/>
    <w:basedOn w:val="AfvinklijstTekst"/>
    <w:rsid w:val="009B0485"/>
    <w:rPr>
      <w:sz w:val="24"/>
    </w:rPr>
  </w:style>
  <w:style w:type="paragraph" w:customStyle="1" w:styleId="Bron-SpeciaalBrontekstTekst">
    <w:name w:val="Bron-Speciaal_Brontekst_Tekst"/>
    <w:uiPriority w:val="99"/>
    <w:rsid w:val="009B0485"/>
    <w:pPr>
      <w:shd w:val="clear" w:color="auto" w:fill="FFE599" w:themeFill="accent4" w:themeFillTint="66"/>
      <w:spacing w:after="0" w:line="276" w:lineRule="auto"/>
    </w:pPr>
    <w:rPr>
      <w:rFonts w:ascii="Arial" w:eastAsiaTheme="minorEastAsia" w:hAnsi="Arial"/>
      <w:sz w:val="20"/>
      <w:szCs w:val="20"/>
    </w:rPr>
  </w:style>
  <w:style w:type="paragraph" w:customStyle="1" w:styleId="Bron-SpeciaalBrontekstTitel">
    <w:name w:val="Bron-Speciaal_Brontekst_Titel"/>
    <w:basedOn w:val="Bron-SpeciaalBrontekstTekst"/>
    <w:uiPriority w:val="99"/>
    <w:rsid w:val="009B0485"/>
    <w:rPr>
      <w:sz w:val="24"/>
    </w:rPr>
  </w:style>
  <w:style w:type="paragraph" w:customStyle="1" w:styleId="Bron-SpeciaalBrontekstBronvermelding">
    <w:name w:val="Bron-Speciaal_Brontekst_Bronvermelding"/>
    <w:basedOn w:val="Bron-SpeciaalBrontekstTekst"/>
    <w:uiPriority w:val="99"/>
    <w:rsid w:val="009B0485"/>
    <w:rPr>
      <w:sz w:val="16"/>
    </w:rPr>
  </w:style>
  <w:style w:type="paragraph" w:customStyle="1" w:styleId="Bron-SpeciaalBrontekstBijschrift">
    <w:name w:val="Bron-Speciaal_Brontekst_Bijschrift"/>
    <w:basedOn w:val="Bron-SpeciaalBrontekstTekst"/>
    <w:uiPriority w:val="99"/>
    <w:rsid w:val="009B0485"/>
    <w:pPr>
      <w:shd w:val="clear" w:color="auto" w:fill="E0D4ED"/>
    </w:pPr>
  </w:style>
  <w:style w:type="character" w:customStyle="1" w:styleId="VetCursief">
    <w:name w:val="Vet+Cursief"/>
    <w:uiPriority w:val="1"/>
    <w:rsid w:val="009B0485"/>
    <w:rPr>
      <w:b/>
      <w:i/>
    </w:rPr>
  </w:style>
  <w:style w:type="paragraph" w:customStyle="1" w:styleId="TheoriekaderTabelTitel">
    <w:name w:val="Theoriekader_Tabel_Titel"/>
    <w:basedOn w:val="TheoriekaderTabelTekst"/>
    <w:rsid w:val="009B0485"/>
    <w:pPr>
      <w:shd w:val="clear" w:color="auto" w:fill="B5B19B"/>
    </w:pPr>
  </w:style>
  <w:style w:type="paragraph" w:customStyle="1" w:styleId="TheoriekaderTabelTekst">
    <w:name w:val="Theoriekader_Tabel_Tekst"/>
    <w:uiPriority w:val="99"/>
    <w:rsid w:val="009B0485"/>
    <w:pPr>
      <w:shd w:val="clear" w:color="auto" w:fill="D3CFB9"/>
      <w:spacing w:after="0" w:line="276" w:lineRule="auto"/>
    </w:pPr>
    <w:rPr>
      <w:rFonts w:ascii="Arial" w:eastAsiaTheme="minorEastAsia" w:hAnsi="Arial"/>
      <w:sz w:val="16"/>
      <w:szCs w:val="20"/>
    </w:rPr>
  </w:style>
  <w:style w:type="paragraph" w:customStyle="1" w:styleId="TheoriekaderTabelSubtitel">
    <w:name w:val="Theoriekader_Tabel_Subtitel"/>
    <w:basedOn w:val="TheoriekaderTabelTekst"/>
    <w:uiPriority w:val="99"/>
    <w:rsid w:val="009B0485"/>
    <w:pPr>
      <w:shd w:val="clear" w:color="auto" w:fill="C4C0AA"/>
    </w:pPr>
  </w:style>
  <w:style w:type="paragraph" w:customStyle="1" w:styleId="OpdrachtVraag">
    <w:name w:val="Opdracht_Vraag"/>
    <w:qFormat/>
    <w:rsid w:val="002E43B4"/>
    <w:pPr>
      <w:tabs>
        <w:tab w:val="left" w:pos="397"/>
        <w:tab w:val="left" w:pos="794"/>
        <w:tab w:val="left" w:pos="1191"/>
      </w:tabs>
      <w:spacing w:after="0" w:line="276" w:lineRule="auto"/>
      <w:ind w:left="397"/>
    </w:pPr>
    <w:rPr>
      <w:rFonts w:ascii="Arial" w:eastAsiaTheme="minorEastAsia" w:hAnsi="Arial"/>
      <w:color w:val="003399"/>
      <w:sz w:val="20"/>
      <w:szCs w:val="20"/>
    </w:rPr>
  </w:style>
  <w:style w:type="paragraph" w:customStyle="1" w:styleId="OpdrachtOpsomming">
    <w:name w:val="Opdracht_Opsomming"/>
    <w:basedOn w:val="OpdrachtVraag"/>
    <w:rsid w:val="00B9493C"/>
    <w:pPr>
      <w:tabs>
        <w:tab w:val="clear" w:pos="397"/>
        <w:tab w:val="left" w:pos="1588"/>
      </w:tabs>
      <w:ind w:left="794" w:hanging="397"/>
    </w:pPr>
  </w:style>
  <w:style w:type="paragraph" w:customStyle="1" w:styleId="AfvinklijstTekst">
    <w:name w:val="Afvinklijst_Tekst"/>
    <w:rsid w:val="009B0485"/>
    <w:pPr>
      <w:shd w:val="clear" w:color="auto" w:fill="D6E3BC"/>
      <w:spacing w:after="0" w:line="276" w:lineRule="auto"/>
    </w:pPr>
    <w:rPr>
      <w:rFonts w:ascii="Arial" w:eastAsiaTheme="minorEastAsia" w:hAnsi="Arial"/>
      <w:sz w:val="20"/>
      <w:szCs w:val="20"/>
    </w:rPr>
  </w:style>
  <w:style w:type="paragraph" w:customStyle="1" w:styleId="OpdrachtTitel">
    <w:name w:val="Opdracht_Titel"/>
    <w:basedOn w:val="OpdrachtVraag"/>
    <w:uiPriority w:val="99"/>
    <w:rsid w:val="009B0485"/>
  </w:style>
  <w:style w:type="character" w:customStyle="1" w:styleId="AntwoordOnderstreping">
    <w:name w:val="Antwoord_Onderstreping"/>
    <w:uiPriority w:val="1"/>
    <w:rsid w:val="009B0485"/>
    <w:rPr>
      <w:u w:val="thick" w:color="FF33CC"/>
    </w:rPr>
  </w:style>
  <w:style w:type="character" w:customStyle="1" w:styleId="AntwoordArcering">
    <w:name w:val="Antwoord_Arcering"/>
    <w:uiPriority w:val="1"/>
    <w:qFormat/>
    <w:rsid w:val="009B0485"/>
    <w:rPr>
      <w:bdr w:val="none" w:sz="0" w:space="0" w:color="auto"/>
      <w:shd w:val="clear" w:color="auto" w:fill="FF66CC"/>
    </w:rPr>
  </w:style>
  <w:style w:type="character" w:styleId="Hyperlink">
    <w:name w:val="Hyperlink"/>
    <w:basedOn w:val="DefaultParagraphFont"/>
    <w:uiPriority w:val="99"/>
    <w:unhideWhenUsed/>
    <w:rsid w:val="009B0485"/>
    <w:rPr>
      <w:color w:val="0563C1" w:themeColor="hyperlink"/>
      <w:u w:val="single"/>
    </w:rPr>
  </w:style>
  <w:style w:type="character" w:customStyle="1" w:styleId="UnresolvedMention1">
    <w:name w:val="Unresolved Mention1"/>
    <w:basedOn w:val="DefaultParagraphFont"/>
    <w:uiPriority w:val="99"/>
    <w:semiHidden/>
    <w:unhideWhenUsed/>
    <w:rsid w:val="009B0485"/>
    <w:rPr>
      <w:color w:val="808080"/>
      <w:shd w:val="clear" w:color="auto" w:fill="E6E6E6"/>
    </w:rPr>
  </w:style>
  <w:style w:type="character" w:customStyle="1" w:styleId="AntwoordDoorhaling">
    <w:name w:val="Antwoord_Doorhaling"/>
    <w:uiPriority w:val="1"/>
    <w:qFormat/>
    <w:rsid w:val="00657618"/>
    <w:rPr>
      <w:b w:val="0"/>
      <w:i/>
      <w:strike/>
      <w:dstrike w:val="0"/>
      <w:color w:val="FF33CC"/>
    </w:rPr>
  </w:style>
  <w:style w:type="paragraph" w:customStyle="1" w:styleId="Opsomming">
    <w:name w:val="Opsomming"/>
    <w:basedOn w:val="Tekst"/>
    <w:qFormat/>
    <w:rsid w:val="009B0485"/>
    <w:pPr>
      <w:tabs>
        <w:tab w:val="clear" w:pos="340"/>
        <w:tab w:val="left" w:pos="284"/>
      </w:tabs>
      <w:ind w:left="284" w:hanging="284"/>
    </w:pPr>
  </w:style>
  <w:style w:type="paragraph" w:customStyle="1" w:styleId="CitaatTekst">
    <w:name w:val="Citaat_Tekst"/>
    <w:basedOn w:val="Tekst"/>
    <w:uiPriority w:val="99"/>
    <w:rsid w:val="009B0485"/>
    <w:pPr>
      <w:shd w:val="clear" w:color="auto" w:fill="EBFFEB"/>
    </w:pPr>
  </w:style>
  <w:style w:type="paragraph" w:customStyle="1" w:styleId="OpdrachtMeerkeuzeoptie">
    <w:name w:val="Opdracht_Meerkeuzeoptie"/>
    <w:uiPriority w:val="99"/>
    <w:rsid w:val="009B0485"/>
    <w:pPr>
      <w:tabs>
        <w:tab w:val="left" w:pos="794"/>
      </w:tabs>
      <w:spacing w:after="0" w:line="276" w:lineRule="auto"/>
      <w:ind w:left="1191" w:hanging="794"/>
    </w:pPr>
    <w:rPr>
      <w:rFonts w:ascii="Arial" w:eastAsiaTheme="minorEastAsia" w:hAnsi="Arial"/>
      <w:color w:val="003399"/>
      <w:sz w:val="20"/>
      <w:szCs w:val="20"/>
    </w:rPr>
  </w:style>
  <w:style w:type="paragraph" w:styleId="Caption">
    <w:name w:val="caption"/>
    <w:basedOn w:val="Normal"/>
    <w:next w:val="Normal"/>
    <w:uiPriority w:val="35"/>
    <w:unhideWhenUsed/>
    <w:qFormat/>
    <w:rsid w:val="00F632EF"/>
    <w:pPr>
      <w:spacing w:after="40"/>
      <w:ind w:left="397"/>
    </w:pPr>
    <w:rPr>
      <w:rFonts w:eastAsiaTheme="minorEastAsia"/>
      <w:b/>
      <w:bCs/>
      <w:color w:val="003399"/>
      <w:szCs w:val="20"/>
    </w:rPr>
  </w:style>
  <w:style w:type="paragraph" w:styleId="Title">
    <w:name w:val="Title"/>
    <w:aliases w:val="Titel SH"/>
    <w:basedOn w:val="Normal"/>
    <w:next w:val="Normal"/>
    <w:link w:val="TitleChar"/>
    <w:uiPriority w:val="10"/>
    <w:qFormat/>
    <w:rsid w:val="009B0485"/>
    <w:pPr>
      <w:spacing w:line="240" w:lineRule="auto"/>
      <w:contextualSpacing/>
    </w:pPr>
    <w:rPr>
      <w:rFonts w:asciiTheme="majorHAnsi" w:eastAsiaTheme="majorEastAsia" w:hAnsiTheme="majorHAnsi" w:cstheme="majorBidi"/>
      <w:color w:val="4472C4" w:themeColor="accent1"/>
      <w:spacing w:val="-10"/>
      <w:sz w:val="56"/>
      <w:szCs w:val="56"/>
    </w:rPr>
  </w:style>
  <w:style w:type="character" w:customStyle="1" w:styleId="TitleChar">
    <w:name w:val="Title Char"/>
    <w:aliases w:val="Titel SH Char"/>
    <w:basedOn w:val="DefaultParagraphFont"/>
    <w:link w:val="Title"/>
    <w:uiPriority w:val="10"/>
    <w:rsid w:val="009B0485"/>
    <w:rPr>
      <w:rFonts w:asciiTheme="majorHAnsi" w:eastAsiaTheme="majorEastAsia" w:hAnsiTheme="majorHAnsi" w:cstheme="majorBidi"/>
      <w:color w:val="4472C4" w:themeColor="accent1"/>
      <w:spacing w:val="-10"/>
      <w:sz w:val="56"/>
      <w:szCs w:val="56"/>
    </w:rPr>
  </w:style>
  <w:style w:type="paragraph" w:styleId="Subtitle">
    <w:name w:val="Subtitle"/>
    <w:basedOn w:val="Normal"/>
    <w:next w:val="Normal"/>
    <w:link w:val="SubtitleChar"/>
    <w:uiPriority w:val="11"/>
    <w:qFormat/>
    <w:rsid w:val="009B0485"/>
    <w:pPr>
      <w:numPr>
        <w:ilvl w:val="1"/>
      </w:numPr>
      <w:spacing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9B0485"/>
    <w:rPr>
      <w:rFonts w:asciiTheme="majorHAnsi" w:eastAsiaTheme="majorEastAsia" w:hAnsiTheme="majorHAnsi" w:cstheme="majorBidi"/>
      <w:sz w:val="24"/>
      <w:szCs w:val="24"/>
    </w:rPr>
  </w:style>
  <w:style w:type="character" w:styleId="Strong">
    <w:name w:val="Strong"/>
    <w:basedOn w:val="DefaultParagraphFont"/>
    <w:uiPriority w:val="22"/>
    <w:qFormat/>
    <w:rsid w:val="009B0485"/>
    <w:rPr>
      <w:b/>
      <w:bCs/>
    </w:rPr>
  </w:style>
  <w:style w:type="character" w:styleId="Emphasis">
    <w:name w:val="Emphasis"/>
    <w:basedOn w:val="DefaultParagraphFont"/>
    <w:uiPriority w:val="20"/>
    <w:qFormat/>
    <w:rsid w:val="009B0485"/>
    <w:rPr>
      <w:i/>
      <w:iCs/>
    </w:rPr>
  </w:style>
  <w:style w:type="paragraph" w:styleId="NoSpacing">
    <w:name w:val="No Spacing"/>
    <w:uiPriority w:val="1"/>
    <w:qFormat/>
    <w:rsid w:val="009B0485"/>
    <w:pPr>
      <w:spacing w:after="0" w:line="240" w:lineRule="auto"/>
    </w:pPr>
    <w:rPr>
      <w:rFonts w:eastAsiaTheme="minorEastAsia"/>
      <w:sz w:val="20"/>
      <w:szCs w:val="20"/>
    </w:rPr>
  </w:style>
  <w:style w:type="paragraph" w:styleId="Quote">
    <w:name w:val="Quote"/>
    <w:basedOn w:val="Normal"/>
    <w:next w:val="Normal"/>
    <w:link w:val="QuoteChar"/>
    <w:uiPriority w:val="29"/>
    <w:qFormat/>
    <w:rsid w:val="009B0485"/>
    <w:pPr>
      <w:spacing w:before="160"/>
      <w:ind w:left="720" w:right="720"/>
    </w:pPr>
    <w:rPr>
      <w:rFonts w:eastAsiaTheme="minorEastAsia"/>
      <w:i/>
      <w:iCs/>
      <w:color w:val="404040" w:themeColor="text1" w:themeTint="BF"/>
      <w:szCs w:val="20"/>
    </w:rPr>
  </w:style>
  <w:style w:type="character" w:customStyle="1" w:styleId="QuoteChar">
    <w:name w:val="Quote Char"/>
    <w:basedOn w:val="DefaultParagraphFont"/>
    <w:link w:val="Quote"/>
    <w:uiPriority w:val="29"/>
    <w:rsid w:val="009B0485"/>
    <w:rPr>
      <w:rFonts w:eastAsiaTheme="minorEastAsia"/>
      <w:i/>
      <w:iCs/>
      <w:color w:val="404040" w:themeColor="text1" w:themeTint="BF"/>
      <w:sz w:val="20"/>
      <w:szCs w:val="20"/>
    </w:rPr>
  </w:style>
  <w:style w:type="paragraph" w:styleId="IntenseQuote">
    <w:name w:val="Intense Quote"/>
    <w:basedOn w:val="Normal"/>
    <w:next w:val="Normal"/>
    <w:link w:val="IntenseQuoteChar"/>
    <w:uiPriority w:val="30"/>
    <w:qFormat/>
    <w:rsid w:val="009B0485"/>
    <w:pPr>
      <w:pBdr>
        <w:left w:val="single" w:sz="18" w:space="12" w:color="4472C4" w:themeColor="accent1"/>
      </w:pBdr>
      <w:spacing w:before="100" w:beforeAutospacing="1" w:line="300" w:lineRule="auto"/>
      <w:ind w:left="1224" w:right="1224"/>
    </w:pPr>
    <w:rPr>
      <w:rFonts w:asciiTheme="majorHAnsi" w:eastAsiaTheme="majorEastAsia" w:hAnsiTheme="majorHAnsi" w:cstheme="majorBidi"/>
      <w:color w:val="4472C4" w:themeColor="accent1"/>
      <w:sz w:val="28"/>
      <w:szCs w:val="28"/>
    </w:rPr>
  </w:style>
  <w:style w:type="character" w:customStyle="1" w:styleId="IntenseQuoteChar">
    <w:name w:val="Intense Quote Char"/>
    <w:basedOn w:val="DefaultParagraphFont"/>
    <w:link w:val="IntenseQuote"/>
    <w:uiPriority w:val="30"/>
    <w:rsid w:val="009B0485"/>
    <w:rPr>
      <w:rFonts w:asciiTheme="majorHAnsi" w:eastAsiaTheme="majorEastAsia" w:hAnsiTheme="majorHAnsi" w:cstheme="majorBidi"/>
      <w:color w:val="4472C4" w:themeColor="accent1"/>
      <w:sz w:val="28"/>
      <w:szCs w:val="28"/>
    </w:rPr>
  </w:style>
  <w:style w:type="character" w:styleId="SubtleEmphasis">
    <w:name w:val="Subtle Emphasis"/>
    <w:basedOn w:val="DefaultParagraphFont"/>
    <w:uiPriority w:val="19"/>
    <w:qFormat/>
    <w:rsid w:val="009B0485"/>
    <w:rPr>
      <w:i/>
      <w:iCs/>
      <w:color w:val="404040" w:themeColor="text1" w:themeTint="BF"/>
    </w:rPr>
  </w:style>
  <w:style w:type="character" w:styleId="IntenseEmphasis">
    <w:name w:val="Intense Emphasis"/>
    <w:basedOn w:val="DefaultParagraphFont"/>
    <w:uiPriority w:val="21"/>
    <w:qFormat/>
    <w:rsid w:val="009B0485"/>
    <w:rPr>
      <w:b/>
      <w:bCs/>
      <w:i/>
      <w:iCs/>
    </w:rPr>
  </w:style>
  <w:style w:type="character" w:styleId="SubtleReference">
    <w:name w:val="Subtle Reference"/>
    <w:basedOn w:val="DefaultParagraphFont"/>
    <w:uiPriority w:val="31"/>
    <w:qFormat/>
    <w:rsid w:val="009B048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9B0485"/>
    <w:rPr>
      <w:b/>
      <w:bCs/>
      <w:smallCaps/>
      <w:spacing w:val="5"/>
      <w:u w:val="single"/>
    </w:rPr>
  </w:style>
  <w:style w:type="character" w:styleId="BookTitle">
    <w:name w:val="Book Title"/>
    <w:basedOn w:val="DefaultParagraphFont"/>
    <w:uiPriority w:val="33"/>
    <w:qFormat/>
    <w:rsid w:val="009B0485"/>
    <w:rPr>
      <w:b/>
      <w:bCs/>
      <w:smallCaps/>
    </w:rPr>
  </w:style>
  <w:style w:type="paragraph" w:styleId="TOCHeading">
    <w:name w:val="TOC Heading"/>
    <w:basedOn w:val="Heading1"/>
    <w:next w:val="Normal"/>
    <w:uiPriority w:val="39"/>
    <w:semiHidden/>
    <w:unhideWhenUsed/>
    <w:qFormat/>
    <w:rsid w:val="009B0485"/>
    <w:pPr>
      <w:outlineLvl w:val="9"/>
    </w:pPr>
  </w:style>
  <w:style w:type="paragraph" w:customStyle="1" w:styleId="VaardigheidTitel-Ongenummerd">
    <w:name w:val="Vaardigheid_Titel-Ongenummerd"/>
    <w:basedOn w:val="HoofdstukTitel-Ongenummerd"/>
    <w:uiPriority w:val="99"/>
    <w:qFormat/>
    <w:rsid w:val="009B0485"/>
  </w:style>
  <w:style w:type="paragraph" w:customStyle="1" w:styleId="IntrohoofdstukLesstof-BasisTitel-Ongenummerd">
    <w:name w:val="Introhoofdstuk_Lesstof-Basis_Titel-Ongenummerd"/>
    <w:next w:val="Normal"/>
    <w:uiPriority w:val="99"/>
    <w:qFormat/>
    <w:rsid w:val="009B0485"/>
    <w:pPr>
      <w:pageBreakBefore/>
      <w:spacing w:after="0" w:line="276" w:lineRule="auto"/>
    </w:pPr>
    <w:rPr>
      <w:rFonts w:ascii="Verdana" w:eastAsiaTheme="minorEastAsia" w:hAnsi="Verdana"/>
      <w:sz w:val="48"/>
      <w:szCs w:val="20"/>
    </w:rPr>
  </w:style>
  <w:style w:type="paragraph" w:customStyle="1" w:styleId="IntrohoofdstukLesstof-BasisSubtitel">
    <w:name w:val="Introhoofdstuk_Lesstof-Basis_Subtitel"/>
    <w:uiPriority w:val="99"/>
    <w:qFormat/>
    <w:rsid w:val="009B0485"/>
    <w:pPr>
      <w:spacing w:after="0" w:line="276" w:lineRule="auto"/>
    </w:pPr>
    <w:rPr>
      <w:rFonts w:ascii="Verdana" w:eastAsiaTheme="minorEastAsia" w:hAnsi="Verdana"/>
      <w:sz w:val="36"/>
      <w:szCs w:val="20"/>
    </w:rPr>
  </w:style>
  <w:style w:type="paragraph" w:customStyle="1" w:styleId="BrongroepBijschrift">
    <w:name w:val="Brongroep_Bijschrift"/>
    <w:basedOn w:val="BronBeeldGroepsbijschrift"/>
    <w:qFormat/>
    <w:rsid w:val="009B0485"/>
  </w:style>
  <w:style w:type="character" w:customStyle="1" w:styleId="VetOnderstreept">
    <w:name w:val="Vet+Onderstreept"/>
    <w:uiPriority w:val="1"/>
    <w:qFormat/>
    <w:rsid w:val="009B0485"/>
    <w:rPr>
      <w:b/>
      <w:u w:val="single"/>
    </w:rPr>
  </w:style>
  <w:style w:type="character" w:customStyle="1" w:styleId="VetCursiefOnderstreept">
    <w:name w:val="Vet+Cursief+Onderstreept"/>
    <w:uiPriority w:val="1"/>
    <w:qFormat/>
    <w:rsid w:val="009B0485"/>
    <w:rPr>
      <w:b/>
      <w:i/>
      <w:u w:val="single"/>
    </w:rPr>
  </w:style>
  <w:style w:type="character" w:customStyle="1" w:styleId="CursiefOnderstreept">
    <w:name w:val="Cursief+Onderstreept"/>
    <w:uiPriority w:val="1"/>
    <w:qFormat/>
    <w:rsid w:val="009B0485"/>
    <w:rPr>
      <w:i/>
      <w:u w:val="single"/>
    </w:rPr>
  </w:style>
  <w:style w:type="paragraph" w:customStyle="1" w:styleId="Audioscript">
    <w:name w:val="Audioscript"/>
    <w:uiPriority w:val="99"/>
    <w:qFormat/>
    <w:rsid w:val="009B0485"/>
    <w:pPr>
      <w:pBdr>
        <w:top w:val="dotted" w:sz="8" w:space="1" w:color="7030A0"/>
        <w:left w:val="dotted" w:sz="8" w:space="4" w:color="7030A0"/>
        <w:bottom w:val="dotted" w:sz="8" w:space="1" w:color="7030A0"/>
        <w:right w:val="dotted" w:sz="8" w:space="4" w:color="7030A0"/>
      </w:pBdr>
      <w:spacing w:after="0" w:line="276" w:lineRule="auto"/>
    </w:pPr>
    <w:rPr>
      <w:rFonts w:ascii="Arial" w:eastAsiaTheme="minorEastAsia" w:hAnsi="Arial"/>
      <w:color w:val="7030A0"/>
      <w:sz w:val="20"/>
      <w:szCs w:val="20"/>
    </w:rPr>
  </w:style>
  <w:style w:type="character" w:customStyle="1" w:styleId="Onderstreept">
    <w:name w:val="Onderstreept"/>
    <w:uiPriority w:val="1"/>
    <w:qFormat/>
    <w:rsid w:val="009B0485"/>
    <w:rPr>
      <w:u w:val="single"/>
    </w:rPr>
  </w:style>
  <w:style w:type="paragraph" w:styleId="ListParagraph">
    <w:name w:val="List Paragraph"/>
    <w:basedOn w:val="Normal"/>
    <w:uiPriority w:val="34"/>
    <w:qFormat/>
    <w:rsid w:val="009B0485"/>
    <w:pPr>
      <w:ind w:left="720"/>
      <w:contextualSpacing/>
    </w:pPr>
    <w:rPr>
      <w:rFonts w:eastAsiaTheme="minorEastAsia"/>
      <w:szCs w:val="20"/>
    </w:rPr>
  </w:style>
  <w:style w:type="paragraph" w:customStyle="1" w:styleId="OpdrachtVoorbeeldantwoord-regel">
    <w:name w:val="Opdracht_Voorbeeldantwoord-regel"/>
    <w:basedOn w:val="OpdrachtAntwoord-regel"/>
    <w:uiPriority w:val="99"/>
    <w:qFormat/>
    <w:rsid w:val="009B0485"/>
    <w:rPr>
      <w:color w:val="7F7F7F" w:themeColor="text1" w:themeTint="80"/>
    </w:rPr>
  </w:style>
  <w:style w:type="paragraph" w:customStyle="1" w:styleId="VoorbeeldantwoordTabeltekst">
    <w:name w:val="Voorbeeldantwoord_Tabeltekst"/>
    <w:basedOn w:val="AntwoordTabeltekst"/>
    <w:uiPriority w:val="99"/>
    <w:qFormat/>
    <w:rsid w:val="009B0485"/>
    <w:rPr>
      <w:color w:val="7F7F7F" w:themeColor="text1" w:themeTint="80"/>
    </w:rPr>
  </w:style>
  <w:style w:type="character" w:customStyle="1" w:styleId="VoorbeeldantwoordTekst">
    <w:name w:val="Voorbeeldantwoord_Tekst"/>
    <w:basedOn w:val="AntwoordTekst"/>
    <w:uiPriority w:val="1"/>
    <w:qFormat/>
    <w:rsid w:val="009B0485"/>
    <w:rPr>
      <w:rFonts w:ascii="Arial" w:hAnsi="Arial"/>
      <w:color w:val="7F7F7F" w:themeColor="text1" w:themeTint="80"/>
      <w:sz w:val="20"/>
    </w:rPr>
  </w:style>
  <w:style w:type="character" w:customStyle="1" w:styleId="VoorbeeldantwoordOnderstreping">
    <w:name w:val="Voorbeeldantwoord_Onderstreping"/>
    <w:basedOn w:val="AntwoordOnderstreping"/>
    <w:uiPriority w:val="1"/>
    <w:qFormat/>
    <w:rsid w:val="009B0485"/>
    <w:rPr>
      <w:u w:val="thick" w:color="7F7F7F" w:themeColor="text1" w:themeTint="80"/>
    </w:rPr>
  </w:style>
  <w:style w:type="paragraph" w:customStyle="1" w:styleId="ParagraafTitel">
    <w:name w:val="Paragraaf_Titel"/>
    <w:basedOn w:val="ParagraafTitel-Ongenummerd"/>
    <w:link w:val="ParagraafTitelChar"/>
    <w:qFormat/>
    <w:rsid w:val="002E43B4"/>
    <w:pPr>
      <w:tabs>
        <w:tab w:val="left" w:pos="397"/>
      </w:tabs>
      <w:spacing w:after="0" w:line="276" w:lineRule="auto"/>
    </w:pPr>
  </w:style>
  <w:style w:type="paragraph" w:customStyle="1" w:styleId="IntrohoofdstukTitel">
    <w:name w:val="Introhoofdstuk_Titel"/>
    <w:basedOn w:val="IntrohoofdstukTitel-Ongenummerd"/>
    <w:uiPriority w:val="99"/>
    <w:qFormat/>
    <w:rsid w:val="009B0485"/>
  </w:style>
  <w:style w:type="paragraph" w:customStyle="1" w:styleId="HoofdstukTitel">
    <w:name w:val="Hoofdstuk_Titel"/>
    <w:basedOn w:val="HoofdstukTitel-Ongenummerd"/>
    <w:qFormat/>
    <w:rsid w:val="00716055"/>
  </w:style>
  <w:style w:type="paragraph" w:customStyle="1" w:styleId="BrontekstBijschrift">
    <w:name w:val="Brontekst_Bijschrift"/>
    <w:next w:val="Normal"/>
    <w:uiPriority w:val="99"/>
    <w:rsid w:val="009B0485"/>
    <w:pPr>
      <w:shd w:val="clear" w:color="auto" w:fill="DCDCDC"/>
      <w:tabs>
        <w:tab w:val="left" w:pos="851"/>
      </w:tabs>
      <w:spacing w:after="0" w:line="264" w:lineRule="auto"/>
    </w:pPr>
    <w:rPr>
      <w:rFonts w:ascii="Arial" w:eastAsia="Calibri" w:hAnsi="Arial" w:cs="Times New Roman"/>
      <w:sz w:val="20"/>
      <w:szCs w:val="20"/>
    </w:rPr>
  </w:style>
  <w:style w:type="paragraph" w:customStyle="1" w:styleId="OpdrachtConnectievraag">
    <w:name w:val="Opdracht_Connectievraag"/>
    <w:uiPriority w:val="99"/>
    <w:qFormat/>
    <w:rsid w:val="009B0485"/>
    <w:pPr>
      <w:tabs>
        <w:tab w:val="left" w:pos="227"/>
      </w:tabs>
      <w:spacing w:after="0" w:line="264" w:lineRule="auto"/>
    </w:pPr>
    <w:rPr>
      <w:rFonts w:ascii="Arial" w:eastAsiaTheme="minorEastAsia" w:hAnsi="Arial"/>
      <w:color w:val="003399"/>
      <w:sz w:val="20"/>
      <w:szCs w:val="20"/>
    </w:rPr>
  </w:style>
  <w:style w:type="character" w:customStyle="1" w:styleId="Superscript">
    <w:name w:val="Superscript"/>
    <w:uiPriority w:val="1"/>
    <w:qFormat/>
    <w:rsid w:val="009B0485"/>
    <w:rPr>
      <w:vertAlign w:val="superscript"/>
    </w:rPr>
  </w:style>
  <w:style w:type="character" w:customStyle="1" w:styleId="Subscript">
    <w:name w:val="Subscript"/>
    <w:uiPriority w:val="1"/>
    <w:qFormat/>
    <w:rsid w:val="009B0485"/>
    <w:rPr>
      <w:vertAlign w:val="subscript"/>
    </w:rPr>
  </w:style>
  <w:style w:type="paragraph" w:customStyle="1" w:styleId="OpdrachtConnectievraagantwoord">
    <w:name w:val="Opdracht_Connectievraagantwoord"/>
    <w:basedOn w:val="AntwoordTabeltekst"/>
    <w:uiPriority w:val="99"/>
    <w:qFormat/>
    <w:rsid w:val="009B0485"/>
  </w:style>
  <w:style w:type="paragraph" w:customStyle="1" w:styleId="HoofdstukSubtitel">
    <w:name w:val="Hoofdstuk_Subtitel"/>
    <w:basedOn w:val="HoofdstukTitel"/>
    <w:uiPriority w:val="99"/>
    <w:qFormat/>
    <w:rsid w:val="00D02871"/>
    <w:pPr>
      <w:pageBreakBefore w:val="0"/>
    </w:pPr>
    <w:rPr>
      <w:sz w:val="30"/>
    </w:rPr>
  </w:style>
  <w:style w:type="paragraph" w:customStyle="1" w:styleId="BegripTitel">
    <w:name w:val="Begrip_Titel"/>
    <w:qFormat/>
    <w:rsid w:val="009B0485"/>
    <w:pPr>
      <w:spacing w:after="0" w:line="264" w:lineRule="auto"/>
    </w:pPr>
    <w:rPr>
      <w:rFonts w:ascii="Arial" w:eastAsiaTheme="minorEastAsia" w:hAnsi="Arial"/>
      <w:color w:val="C00000"/>
      <w:sz w:val="24"/>
      <w:szCs w:val="20"/>
    </w:rPr>
  </w:style>
  <w:style w:type="paragraph" w:customStyle="1" w:styleId="BegripUitleg">
    <w:name w:val="Begrip_Uitleg"/>
    <w:basedOn w:val="BegripTitel"/>
    <w:uiPriority w:val="99"/>
    <w:qFormat/>
    <w:rsid w:val="009B0485"/>
    <w:rPr>
      <w:sz w:val="20"/>
    </w:rPr>
  </w:style>
  <w:style w:type="character" w:customStyle="1" w:styleId="VoorbeeldantwoordArcering">
    <w:name w:val="Voorbeeldantwoord_Arcering"/>
    <w:basedOn w:val="AntwoordArcering"/>
    <w:uiPriority w:val="1"/>
    <w:qFormat/>
    <w:rsid w:val="009B0485"/>
    <w:rPr>
      <w:bdr w:val="none" w:sz="0" w:space="0" w:color="auto"/>
      <w:shd w:val="clear" w:color="auto" w:fill="D9D9D9" w:themeFill="background1" w:themeFillShade="D9"/>
    </w:rPr>
  </w:style>
  <w:style w:type="character" w:customStyle="1" w:styleId="VoorbeeldantwoordDoorhaling">
    <w:name w:val="Voorbeeldantwoord_Doorhaling"/>
    <w:basedOn w:val="AntwoordDoorhaling"/>
    <w:uiPriority w:val="1"/>
    <w:qFormat/>
    <w:rsid w:val="009B0485"/>
    <w:rPr>
      <w:b w:val="0"/>
      <w:i/>
      <w:strike/>
      <w:dstrike w:val="0"/>
      <w:color w:val="A6A6A6" w:themeColor="background1" w:themeShade="A6"/>
    </w:rPr>
  </w:style>
  <w:style w:type="paragraph" w:customStyle="1" w:styleId="BronBrontekstOpsomming">
    <w:name w:val="Bron_Brontekst_Opsomming"/>
    <w:basedOn w:val="BronBrontekstTekst"/>
    <w:uiPriority w:val="99"/>
    <w:qFormat/>
    <w:rsid w:val="009B0485"/>
    <w:pPr>
      <w:ind w:left="681" w:hanging="284"/>
    </w:pPr>
  </w:style>
  <w:style w:type="paragraph" w:customStyle="1" w:styleId="BronFictietekstTitel">
    <w:name w:val="Bron_Fictietekst_Titel"/>
    <w:basedOn w:val="BronBrontekstTitel"/>
    <w:qFormat/>
    <w:rsid w:val="009B0485"/>
    <w:rPr>
      <w:color w:val="1F3864" w:themeColor="accent1" w:themeShade="80"/>
    </w:rPr>
  </w:style>
  <w:style w:type="paragraph" w:customStyle="1" w:styleId="BronFictietekstTekst">
    <w:name w:val="Bron_Fictietekst_Tekst"/>
    <w:basedOn w:val="BronBrontekstTekst"/>
    <w:uiPriority w:val="99"/>
    <w:qFormat/>
    <w:rsid w:val="009B0485"/>
    <w:rPr>
      <w:color w:val="1F3864" w:themeColor="accent1" w:themeShade="80"/>
    </w:rPr>
  </w:style>
  <w:style w:type="paragraph" w:customStyle="1" w:styleId="BronFictietekstBronvermelding">
    <w:name w:val="Bron_Fictietekst_Bronvermelding"/>
    <w:basedOn w:val="BronBrontekstBronvermelding"/>
    <w:uiPriority w:val="99"/>
    <w:qFormat/>
    <w:rsid w:val="009B0485"/>
    <w:rPr>
      <w:color w:val="1F3864" w:themeColor="accent1" w:themeShade="80"/>
    </w:rPr>
  </w:style>
  <w:style w:type="character" w:customStyle="1" w:styleId="metadata1">
    <w:name w:val="metadata1"/>
    <w:basedOn w:val="DefaultParagraphFont"/>
    <w:uiPriority w:val="1"/>
    <w:qFormat/>
    <w:rsid w:val="009B0485"/>
    <w:rPr>
      <w:rFonts w:ascii="Arial" w:hAnsi="Arial"/>
      <w:caps w:val="0"/>
      <w:smallCaps w:val="0"/>
      <w:color w:val="538135" w:themeColor="accent6" w:themeShade="BF"/>
      <w:sz w:val="20"/>
    </w:rPr>
  </w:style>
  <w:style w:type="character" w:styleId="UnresolvedMention">
    <w:name w:val="Unresolved Mention"/>
    <w:basedOn w:val="DefaultParagraphFont"/>
    <w:uiPriority w:val="99"/>
    <w:semiHidden/>
    <w:unhideWhenUsed/>
    <w:rsid w:val="009B0485"/>
    <w:rPr>
      <w:color w:val="808080"/>
      <w:shd w:val="clear" w:color="auto" w:fill="E6E6E6"/>
    </w:rPr>
  </w:style>
  <w:style w:type="character" w:customStyle="1" w:styleId="AntwoordTabeltekst-inline">
    <w:name w:val="Antwoord_Tabeltekst-inline"/>
    <w:uiPriority w:val="1"/>
    <w:qFormat/>
    <w:rsid w:val="009B0485"/>
    <w:rPr>
      <w:color w:val="FF33CC"/>
      <w:sz w:val="18"/>
      <w:bdr w:val="none" w:sz="0" w:space="0" w:color="auto"/>
      <w:shd w:val="clear" w:color="auto" w:fill="DDFFFF"/>
    </w:rPr>
  </w:style>
  <w:style w:type="character" w:customStyle="1" w:styleId="Moeilijkwoord">
    <w:name w:val="Moeilijkwoord"/>
    <w:uiPriority w:val="1"/>
    <w:qFormat/>
    <w:rsid w:val="009B0485"/>
    <w:rPr>
      <w:bdr w:val="none" w:sz="0" w:space="0" w:color="auto"/>
      <w:shd w:val="clear" w:color="auto" w:fill="99FFCC"/>
    </w:rPr>
  </w:style>
  <w:style w:type="character" w:customStyle="1" w:styleId="onderstreeptetekst">
    <w:name w:val="onderstreepte tekst"/>
    <w:uiPriority w:val="1"/>
    <w:qFormat/>
    <w:rsid w:val="009B0485"/>
    <w:rPr>
      <w:rFonts w:cs="Arial"/>
      <w:bCs/>
      <w:u w:val="thick" w:color="FF3399"/>
    </w:rPr>
  </w:style>
  <w:style w:type="paragraph" w:customStyle="1" w:styleId="GrammaticaTitel">
    <w:name w:val="Grammatica_Titel"/>
    <w:uiPriority w:val="99"/>
    <w:qFormat/>
    <w:rsid w:val="009B0485"/>
    <w:pPr>
      <w:shd w:val="clear" w:color="auto" w:fill="2E74B5" w:themeFill="accent5" w:themeFillShade="BF"/>
      <w:spacing w:after="0" w:line="264" w:lineRule="auto"/>
      <w:ind w:left="397"/>
    </w:pPr>
    <w:rPr>
      <w:rFonts w:ascii="Arial" w:eastAsiaTheme="minorEastAsia" w:hAnsi="Arial"/>
      <w:color w:val="F2F2F2" w:themeColor="background1" w:themeShade="F2"/>
      <w:sz w:val="18"/>
      <w:szCs w:val="20"/>
      <w:lang w:val="en-US"/>
    </w:rPr>
  </w:style>
  <w:style w:type="paragraph" w:customStyle="1" w:styleId="GrammaticaTekst">
    <w:name w:val="Grammatica_Tekst"/>
    <w:basedOn w:val="GrammaticaTitel"/>
    <w:uiPriority w:val="99"/>
    <w:qFormat/>
    <w:rsid w:val="009B0485"/>
    <w:pPr>
      <w:shd w:val="clear" w:color="auto" w:fill="DEEAF6" w:themeFill="accent5" w:themeFillTint="33"/>
    </w:pPr>
    <w:rPr>
      <w:color w:val="1F4E79" w:themeColor="accent5" w:themeShade="80"/>
    </w:rPr>
  </w:style>
  <w:style w:type="paragraph" w:customStyle="1" w:styleId="GrammaticaOpsomming">
    <w:name w:val="Grammatica_Opsomming"/>
    <w:basedOn w:val="GrammaticaTekst"/>
    <w:uiPriority w:val="99"/>
    <w:qFormat/>
    <w:rsid w:val="009B0485"/>
    <w:pPr>
      <w:tabs>
        <w:tab w:val="left" w:pos="284"/>
      </w:tabs>
      <w:ind w:left="681" w:hanging="284"/>
    </w:pPr>
  </w:style>
  <w:style w:type="paragraph" w:customStyle="1" w:styleId="GrammaticaTabelTitel">
    <w:name w:val="Grammatica_Tabel_Titel"/>
    <w:basedOn w:val="TabelTitel"/>
    <w:uiPriority w:val="99"/>
    <w:qFormat/>
    <w:rsid w:val="009B0485"/>
    <w:rPr>
      <w:color w:val="1F4E79" w:themeColor="accent5" w:themeShade="80"/>
    </w:rPr>
  </w:style>
  <w:style w:type="paragraph" w:customStyle="1" w:styleId="GrammaticaTabelSubtitel">
    <w:name w:val="Grammatica_Tabel_Subtitel"/>
    <w:basedOn w:val="TabelSubtitel"/>
    <w:uiPriority w:val="99"/>
    <w:qFormat/>
    <w:rsid w:val="009B0485"/>
    <w:rPr>
      <w:color w:val="1F4E79" w:themeColor="accent5" w:themeShade="80"/>
    </w:rPr>
  </w:style>
  <w:style w:type="paragraph" w:customStyle="1" w:styleId="GrammaticaTabelTekst">
    <w:name w:val="Grammatica_Tabel_Tekst"/>
    <w:basedOn w:val="TabelTekst"/>
    <w:uiPriority w:val="99"/>
    <w:qFormat/>
    <w:rsid w:val="009B0485"/>
    <w:rPr>
      <w:color w:val="1F4E79" w:themeColor="accent5" w:themeShade="80"/>
    </w:rPr>
  </w:style>
  <w:style w:type="paragraph" w:customStyle="1" w:styleId="ZinsconstructieTitel">
    <w:name w:val="Zinsconstructie_Titel"/>
    <w:basedOn w:val="GrammaticaTitel"/>
    <w:uiPriority w:val="99"/>
    <w:qFormat/>
    <w:rsid w:val="009B0485"/>
  </w:style>
  <w:style w:type="paragraph" w:customStyle="1" w:styleId="ZinsconstructieTekst">
    <w:name w:val="Zinsconstructie_Tekst"/>
    <w:basedOn w:val="GrammaticaTekst"/>
    <w:uiPriority w:val="99"/>
    <w:qFormat/>
    <w:rsid w:val="009B0485"/>
  </w:style>
  <w:style w:type="paragraph" w:customStyle="1" w:styleId="ZinsconstructieTabelTitel">
    <w:name w:val="Zinsconstructie_Tabel_Titel"/>
    <w:basedOn w:val="GrammaticaTabelTitel"/>
    <w:uiPriority w:val="99"/>
    <w:qFormat/>
    <w:rsid w:val="009B0485"/>
  </w:style>
  <w:style w:type="paragraph" w:customStyle="1" w:styleId="ZinsconstructieTabelSubtitel">
    <w:name w:val="Zinsconstructie_Tabel_Subtitel"/>
    <w:basedOn w:val="GrammaticaTabelSubtitel"/>
    <w:uiPriority w:val="99"/>
    <w:qFormat/>
    <w:rsid w:val="009B0485"/>
  </w:style>
  <w:style w:type="paragraph" w:customStyle="1" w:styleId="ZinsconstructieTabelTekst">
    <w:name w:val="Zinsconstructie_Tabel_Tekst"/>
    <w:basedOn w:val="GrammaticaTabelTekst"/>
    <w:uiPriority w:val="99"/>
    <w:qFormat/>
    <w:rsid w:val="009B0485"/>
  </w:style>
  <w:style w:type="paragraph" w:customStyle="1" w:styleId="WoordenlijstTitel">
    <w:name w:val="Woordenlijst_Titel"/>
    <w:basedOn w:val="GrammaticaTitel"/>
    <w:uiPriority w:val="99"/>
    <w:qFormat/>
    <w:rsid w:val="009B0485"/>
  </w:style>
  <w:style w:type="paragraph" w:customStyle="1" w:styleId="WoordenlijstTekst">
    <w:name w:val="Woordenlijst_Tekst"/>
    <w:basedOn w:val="GrammaticaTekst"/>
    <w:uiPriority w:val="99"/>
    <w:qFormat/>
    <w:rsid w:val="009B0485"/>
  </w:style>
  <w:style w:type="paragraph" w:customStyle="1" w:styleId="WoordenlijstTabelTitel">
    <w:name w:val="Woordenlijst_Tabel_Titel"/>
    <w:basedOn w:val="GrammaticaTabelTitel"/>
    <w:uiPriority w:val="99"/>
    <w:qFormat/>
    <w:rsid w:val="009B0485"/>
  </w:style>
  <w:style w:type="paragraph" w:customStyle="1" w:styleId="WoordenlijstTabelSubtitel">
    <w:name w:val="Woordenlijst_Tabel_Subtitel"/>
    <w:basedOn w:val="GrammaticaTabelSubtitel"/>
    <w:uiPriority w:val="99"/>
    <w:qFormat/>
    <w:rsid w:val="009B0485"/>
  </w:style>
  <w:style w:type="paragraph" w:customStyle="1" w:styleId="WoordenlijstTabelTekst">
    <w:name w:val="Woordenlijst_Tabel_Tekst"/>
    <w:basedOn w:val="GrammaticaTabelTekst"/>
    <w:uiPriority w:val="99"/>
    <w:qFormat/>
    <w:rsid w:val="009B0485"/>
  </w:style>
  <w:style w:type="paragraph" w:customStyle="1" w:styleId="GrammaticaVerwijzing">
    <w:name w:val="Grammatica_Verwijzing"/>
    <w:basedOn w:val="GrammaticaTekst"/>
    <w:uiPriority w:val="99"/>
    <w:qFormat/>
    <w:rsid w:val="009B0485"/>
    <w:pPr>
      <w:shd w:val="clear" w:color="auto" w:fill="DAEEF3"/>
    </w:pPr>
  </w:style>
  <w:style w:type="paragraph" w:customStyle="1" w:styleId="BronKrantenartikelTitel">
    <w:name w:val="Bron_Krantenartikel_Titel"/>
    <w:basedOn w:val="BronBrontekstTitel"/>
    <w:qFormat/>
    <w:rsid w:val="009B0485"/>
    <w:rPr>
      <w:rFonts w:ascii="Times New Roman" w:hAnsi="Times New Roman"/>
    </w:rPr>
  </w:style>
  <w:style w:type="paragraph" w:customStyle="1" w:styleId="BronKrantenartikelTekst">
    <w:name w:val="Bron_Krantenartikel_Tekst"/>
    <w:basedOn w:val="BronBrontekstTekst"/>
    <w:uiPriority w:val="99"/>
    <w:qFormat/>
    <w:rsid w:val="009B0485"/>
    <w:rPr>
      <w:rFonts w:ascii="Times New Roman" w:hAnsi="Times New Roman"/>
    </w:rPr>
  </w:style>
  <w:style w:type="paragraph" w:customStyle="1" w:styleId="BronKrantenartikelSubtitel">
    <w:name w:val="Bron_Krantenartikel_Subtitel"/>
    <w:basedOn w:val="BronKrantenartikelTitel"/>
    <w:qFormat/>
    <w:rsid w:val="009B0485"/>
    <w:rPr>
      <w:sz w:val="24"/>
    </w:rPr>
  </w:style>
  <w:style w:type="paragraph" w:customStyle="1" w:styleId="BronKrantenartikelIntrotekst">
    <w:name w:val="Bron_Krantenartikel_Introtekst"/>
    <w:basedOn w:val="BronKrantenartikelTekst"/>
    <w:uiPriority w:val="99"/>
    <w:qFormat/>
    <w:rsid w:val="009B0485"/>
    <w:rPr>
      <w:sz w:val="22"/>
    </w:rPr>
  </w:style>
  <w:style w:type="paragraph" w:customStyle="1" w:styleId="BronKrantenartikelAuteur">
    <w:name w:val="Bron_Krantenartikel_Auteur"/>
    <w:basedOn w:val="BronKrantenartikelTekst"/>
    <w:uiPriority w:val="99"/>
    <w:qFormat/>
    <w:rsid w:val="009B0485"/>
    <w:rPr>
      <w:sz w:val="18"/>
    </w:rPr>
  </w:style>
  <w:style w:type="paragraph" w:customStyle="1" w:styleId="BronWebpaginaTitel">
    <w:name w:val="Bron_Webpagina_Titel"/>
    <w:basedOn w:val="BronBrontekstTitel"/>
    <w:qFormat/>
    <w:rsid w:val="009B0485"/>
    <w:rPr>
      <w:rFonts w:ascii="Verdana" w:hAnsi="Verdana"/>
      <w:sz w:val="26"/>
    </w:rPr>
  </w:style>
  <w:style w:type="paragraph" w:customStyle="1" w:styleId="BronWebpaginaSubtitel">
    <w:name w:val="Bron_Webpagina_Subtitel"/>
    <w:basedOn w:val="BronBrontekstTitel"/>
    <w:qFormat/>
    <w:rsid w:val="009B0485"/>
    <w:rPr>
      <w:rFonts w:ascii="Verdana" w:hAnsi="Verdana"/>
      <w:sz w:val="22"/>
    </w:rPr>
  </w:style>
  <w:style w:type="paragraph" w:customStyle="1" w:styleId="BronWebpaginaTekst">
    <w:name w:val="Bron_Webpagina_Tekst"/>
    <w:basedOn w:val="BronBrontekstTekst"/>
    <w:uiPriority w:val="99"/>
    <w:qFormat/>
    <w:rsid w:val="009B0485"/>
    <w:rPr>
      <w:rFonts w:ascii="Verdana" w:hAnsi="Verdana"/>
      <w:sz w:val="18"/>
    </w:rPr>
  </w:style>
  <w:style w:type="paragraph" w:customStyle="1" w:styleId="BronEmailTitel">
    <w:name w:val="Bron_Email_Titel"/>
    <w:basedOn w:val="BronBrontekstTitel"/>
    <w:qFormat/>
    <w:rsid w:val="009B0485"/>
    <w:rPr>
      <w:rFonts w:ascii="Courier New" w:hAnsi="Courier New"/>
    </w:rPr>
  </w:style>
  <w:style w:type="paragraph" w:customStyle="1" w:styleId="BronEmailHeader">
    <w:name w:val="Bron_Email_Header"/>
    <w:basedOn w:val="BronBrontekstTekst"/>
    <w:uiPriority w:val="99"/>
    <w:qFormat/>
    <w:rsid w:val="009B0485"/>
    <w:rPr>
      <w:rFonts w:ascii="Courier New" w:hAnsi="Courier New"/>
      <w:color w:val="7F7F7F" w:themeColor="text1" w:themeTint="80"/>
    </w:rPr>
  </w:style>
  <w:style w:type="paragraph" w:customStyle="1" w:styleId="BronEmailTekst">
    <w:name w:val="Bron_Email_Tekst"/>
    <w:basedOn w:val="BronBrontekstTekst"/>
    <w:uiPriority w:val="99"/>
    <w:qFormat/>
    <w:rsid w:val="009B0485"/>
    <w:rPr>
      <w:rFonts w:ascii="Courier New" w:hAnsi="Courier New"/>
    </w:rPr>
  </w:style>
  <w:style w:type="character" w:customStyle="1" w:styleId="BronWebpaginaUrl">
    <w:name w:val="Bron_Webpagina_Url"/>
    <w:uiPriority w:val="1"/>
    <w:qFormat/>
    <w:rsid w:val="009B0485"/>
    <w:rPr>
      <w:rFonts w:ascii="Verdana" w:hAnsi="Verdana"/>
      <w:color w:val="0000FF"/>
      <w:lang w:val="en-US"/>
    </w:rPr>
  </w:style>
  <w:style w:type="paragraph" w:customStyle="1" w:styleId="BronHandgeschrevenTekst">
    <w:name w:val="Bron_Handgeschreven_Tekst"/>
    <w:basedOn w:val="BronBrontekstTekst"/>
    <w:uiPriority w:val="99"/>
    <w:qFormat/>
    <w:rsid w:val="009B0485"/>
    <w:rPr>
      <w:rFonts w:ascii="Comic Sans MS" w:hAnsi="Comic Sans MS"/>
      <w:sz w:val="18"/>
    </w:rPr>
  </w:style>
  <w:style w:type="paragraph" w:customStyle="1" w:styleId="BronDialoogDialoogSpreker1">
    <w:name w:val="Bron_Dialoog_DialoogSpreker1"/>
    <w:basedOn w:val="BronBrontekstTekst"/>
    <w:uiPriority w:val="99"/>
    <w:qFormat/>
    <w:rsid w:val="009B0485"/>
    <w:pPr>
      <w:tabs>
        <w:tab w:val="left" w:pos="1531"/>
      </w:tabs>
      <w:ind w:left="1531" w:hanging="1134"/>
    </w:pPr>
  </w:style>
  <w:style w:type="paragraph" w:customStyle="1" w:styleId="BronDialoogDialoogSpreker2">
    <w:name w:val="Bron_Dialoog_DialoogSpreker2"/>
    <w:basedOn w:val="BronDialoogDialoogSpreker1"/>
    <w:uiPriority w:val="99"/>
    <w:qFormat/>
    <w:rsid w:val="009B0485"/>
    <w:rPr>
      <w:color w:val="6C6C6C"/>
    </w:rPr>
  </w:style>
  <w:style w:type="paragraph" w:customStyle="1" w:styleId="BronDialoogTitel">
    <w:name w:val="Bron_Dialoog_Titel"/>
    <w:basedOn w:val="BronBrontekstTitel"/>
    <w:qFormat/>
    <w:rsid w:val="009B0485"/>
  </w:style>
  <w:style w:type="paragraph" w:customStyle="1" w:styleId="OpdrachtDialoogSpreker1">
    <w:name w:val="Opdracht_DialoogSpreker1"/>
    <w:basedOn w:val="OpdrachtVraag"/>
    <w:uiPriority w:val="99"/>
    <w:qFormat/>
    <w:rsid w:val="009B0485"/>
    <w:pPr>
      <w:ind w:left="1531" w:hanging="1134"/>
    </w:pPr>
  </w:style>
  <w:style w:type="paragraph" w:customStyle="1" w:styleId="OpdrachtDialoogSpreker2">
    <w:name w:val="Opdracht_DialoogSpreker2"/>
    <w:basedOn w:val="OpdrachtDialoogSpreker1"/>
    <w:uiPriority w:val="99"/>
    <w:qFormat/>
    <w:rsid w:val="009B0485"/>
    <w:rPr>
      <w:color w:val="3366FF"/>
    </w:rPr>
  </w:style>
  <w:style w:type="paragraph" w:customStyle="1" w:styleId="Paragraaf-NaslagwerkMVTTitel">
    <w:name w:val="Paragraaf-NaslagwerkMVT_Titel"/>
    <w:basedOn w:val="ParagraafTitel"/>
    <w:uiPriority w:val="99"/>
    <w:qFormat/>
    <w:rsid w:val="009B0485"/>
  </w:style>
  <w:style w:type="paragraph" w:customStyle="1" w:styleId="Paragraaf-NaslagwerkMVTTitel-Ongenummerd">
    <w:name w:val="Paragraaf-NaslagwerkMVT_Titel-Ongenummerd"/>
    <w:basedOn w:val="ParagraafTitel-Ongenummerd"/>
    <w:qFormat/>
    <w:rsid w:val="009B0485"/>
  </w:style>
  <w:style w:type="paragraph" w:customStyle="1" w:styleId="BeeldgegevensUB">
    <w:name w:val="Beeldgegevens_UB"/>
    <w:basedOn w:val="Beeldgegevens"/>
    <w:uiPriority w:val="99"/>
    <w:qFormat/>
    <w:rsid w:val="009B0485"/>
    <w:pPr>
      <w:pBdr>
        <w:top w:val="single" w:sz="4" w:space="1" w:color="1F4E79" w:themeColor="accent5" w:themeShade="80"/>
        <w:left w:val="single" w:sz="4" w:space="4" w:color="1F4E79" w:themeColor="accent5" w:themeShade="80"/>
        <w:bottom w:val="single" w:sz="4" w:space="1" w:color="1F4E79" w:themeColor="accent5" w:themeShade="80"/>
        <w:right w:val="single" w:sz="4" w:space="4" w:color="1F4E79" w:themeColor="accent5" w:themeShade="80"/>
      </w:pBdr>
      <w:ind w:left="482" w:right="85"/>
    </w:pPr>
  </w:style>
  <w:style w:type="paragraph" w:customStyle="1" w:styleId="BronBeeldBijschriftUB">
    <w:name w:val="Bron_Beeld_Bijschrift_UB"/>
    <w:basedOn w:val="BronBeeldBijschrift"/>
    <w:uiPriority w:val="99"/>
    <w:qFormat/>
    <w:rsid w:val="009B0485"/>
    <w:pPr>
      <w:pBdr>
        <w:top w:val="single" w:sz="4" w:space="1" w:color="808080" w:themeColor="background1" w:themeShade="80"/>
        <w:left w:val="single" w:sz="4" w:space="4" w:color="808080" w:themeColor="background1" w:themeShade="80"/>
        <w:bottom w:val="single" w:sz="4" w:space="1" w:color="808080" w:themeColor="background1" w:themeShade="80"/>
        <w:right w:val="single" w:sz="4" w:space="4" w:color="808080" w:themeColor="background1" w:themeShade="80"/>
      </w:pBdr>
      <w:ind w:left="482" w:right="85"/>
    </w:pPr>
  </w:style>
  <w:style w:type="character" w:customStyle="1" w:styleId="SubscriptCursief">
    <w:name w:val="Subscript+Cursief"/>
    <w:basedOn w:val="Subscript"/>
    <w:uiPriority w:val="1"/>
    <w:qFormat/>
    <w:rsid w:val="009B0485"/>
    <w:rPr>
      <w:i/>
      <w:vertAlign w:val="subscript"/>
    </w:rPr>
  </w:style>
  <w:style w:type="character" w:customStyle="1" w:styleId="SuperscriptCursief">
    <w:name w:val="Superscript+Cursief"/>
    <w:basedOn w:val="Superscript"/>
    <w:uiPriority w:val="1"/>
    <w:qFormat/>
    <w:rsid w:val="009B0485"/>
    <w:rPr>
      <w:i/>
      <w:vertAlign w:val="superscript"/>
    </w:rPr>
  </w:style>
  <w:style w:type="paragraph" w:customStyle="1" w:styleId="2">
    <w:name w:val="2"/>
    <w:basedOn w:val="HoofdstukTitel"/>
    <w:rsid w:val="009B0485"/>
  </w:style>
  <w:style w:type="paragraph" w:customStyle="1" w:styleId="Leerdoel">
    <w:name w:val="Leerdoel"/>
    <w:basedOn w:val="Normal"/>
    <w:next w:val="Normal"/>
    <w:uiPriority w:val="99"/>
    <w:qFormat/>
    <w:rsid w:val="009B0485"/>
    <w:rPr>
      <w:color w:val="525252" w:themeColor="accent3" w:themeShade="80"/>
    </w:rPr>
  </w:style>
  <w:style w:type="paragraph" w:customStyle="1" w:styleId="Default">
    <w:name w:val="Default"/>
    <w:rsid w:val="009B0485"/>
    <w:pPr>
      <w:autoSpaceDE w:val="0"/>
      <w:autoSpaceDN w:val="0"/>
      <w:adjustRightInd w:val="0"/>
      <w:spacing w:after="0" w:line="240" w:lineRule="auto"/>
    </w:pPr>
    <w:rPr>
      <w:rFonts w:ascii="MetaOT-Normal" w:eastAsiaTheme="minorEastAsia" w:hAnsi="MetaOT-Normal" w:cs="MetaOT-Normal"/>
      <w:color w:val="000000"/>
      <w:sz w:val="24"/>
      <w:szCs w:val="24"/>
    </w:rPr>
  </w:style>
  <w:style w:type="character" w:customStyle="1" w:styleId="metadata01">
    <w:name w:val="metadata01"/>
    <w:basedOn w:val="DefaultParagraphFont"/>
    <w:uiPriority w:val="1"/>
    <w:rsid w:val="009B0485"/>
    <w:rPr>
      <w:color w:val="538135" w:themeColor="accent6" w:themeShade="BF"/>
      <w:sz w:val="20"/>
    </w:rPr>
  </w:style>
  <w:style w:type="table" w:customStyle="1" w:styleId="Tabelraster1">
    <w:name w:val="Tabelraster1"/>
    <w:basedOn w:val="TableNormal"/>
    <w:next w:val="TableGrid"/>
    <w:uiPriority w:val="59"/>
    <w:rsid w:val="009B0485"/>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twoordAB">
    <w:name w:val="Antwoord_AB"/>
    <w:rsid w:val="009B0485"/>
    <w:pPr>
      <w:tabs>
        <w:tab w:val="left" w:pos="397"/>
        <w:tab w:val="left" w:pos="794"/>
      </w:tabs>
      <w:spacing w:after="0" w:line="264" w:lineRule="auto"/>
      <w:ind w:left="794" w:hanging="794"/>
    </w:pPr>
    <w:rPr>
      <w:rFonts w:ascii="Arial" w:eastAsia="Calibri" w:hAnsi="Arial" w:cs="Times New Roman"/>
      <w:color w:val="FF33CC"/>
      <w:sz w:val="20"/>
      <w:szCs w:val="20"/>
    </w:rPr>
  </w:style>
  <w:style w:type="paragraph" w:customStyle="1" w:styleId="Afbtekst">
    <w:name w:val="Afb_tekst"/>
    <w:basedOn w:val="Normal"/>
    <w:next w:val="Normal"/>
    <w:rsid w:val="009B0485"/>
    <w:pPr>
      <w:ind w:left="340"/>
    </w:pPr>
    <w:rPr>
      <w:rFonts w:ascii="Calibri" w:hAnsi="Calibri" w:cs="Arial"/>
      <w:color w:val="A6A6A6" w:themeColor="background1" w:themeShade="A6"/>
    </w:rPr>
  </w:style>
  <w:style w:type="paragraph" w:customStyle="1" w:styleId="hoofdstuktitel0">
    <w:name w:val="hoofdstuk titel"/>
    <w:basedOn w:val="Audioscript"/>
    <w:rsid w:val="009B0485"/>
  </w:style>
  <w:style w:type="paragraph" w:customStyle="1" w:styleId="BronBrontekstTekst--">
    <w:name w:val="Bron_Brontekst_Tekst--"/>
    <w:uiPriority w:val="99"/>
    <w:rsid w:val="009B0485"/>
    <w:pPr>
      <w:shd w:val="clear" w:color="auto" w:fill="F7CAAC" w:themeFill="accent2" w:themeFillTint="66"/>
      <w:spacing w:after="0" w:line="276" w:lineRule="auto"/>
    </w:pPr>
    <w:rPr>
      <w:rFonts w:ascii="Arial" w:eastAsiaTheme="minorEastAsia" w:hAnsi="Arial"/>
      <w:sz w:val="20"/>
      <w:szCs w:val="20"/>
    </w:rPr>
  </w:style>
  <w:style w:type="paragraph" w:customStyle="1" w:styleId="BronBrontekstTitel--">
    <w:name w:val="Bron_Brontekst_Titel--"/>
    <w:basedOn w:val="BronBrontekstTekst--"/>
    <w:uiPriority w:val="99"/>
    <w:rsid w:val="009B0485"/>
    <w:rPr>
      <w:sz w:val="24"/>
    </w:rPr>
  </w:style>
  <w:style w:type="paragraph" w:customStyle="1" w:styleId="BronBrontekstBronvermelding--">
    <w:name w:val="Bron_Brontekst_Bronvermelding--"/>
    <w:basedOn w:val="BronBrontekstTekst--"/>
    <w:uiPriority w:val="99"/>
    <w:rsid w:val="009B0485"/>
    <w:rPr>
      <w:sz w:val="16"/>
    </w:rPr>
  </w:style>
  <w:style w:type="paragraph" w:customStyle="1" w:styleId="BronBrontekstBijschrift--">
    <w:name w:val="Bron_Brontekst_Bijschrift--"/>
    <w:basedOn w:val="BronBrontekstTekst--"/>
    <w:uiPriority w:val="99"/>
    <w:rsid w:val="009B0485"/>
    <w:pPr>
      <w:shd w:val="clear" w:color="auto" w:fill="F9CCCB"/>
    </w:pPr>
  </w:style>
  <w:style w:type="paragraph" w:customStyle="1" w:styleId="AntwoordTekstRegel">
    <w:name w:val="Antwoord_TekstRegel"/>
    <w:uiPriority w:val="99"/>
    <w:rsid w:val="009B0485"/>
    <w:pPr>
      <w:tabs>
        <w:tab w:val="left" w:pos="397"/>
        <w:tab w:val="left" w:pos="794"/>
      </w:tabs>
      <w:spacing w:after="0" w:line="276" w:lineRule="auto"/>
      <w:ind w:left="794"/>
    </w:pPr>
    <w:rPr>
      <w:rFonts w:ascii="Arial" w:eastAsia="Calibri" w:hAnsi="Arial" w:cs="Times New Roman"/>
      <w:color w:val="FF33CC"/>
      <w:sz w:val="20"/>
      <w:szCs w:val="20"/>
    </w:rPr>
  </w:style>
  <w:style w:type="character" w:customStyle="1" w:styleId="metadata">
    <w:name w:val="metadata"/>
    <w:basedOn w:val="DefaultParagraphFont"/>
    <w:uiPriority w:val="1"/>
    <w:qFormat/>
    <w:rsid w:val="009B0485"/>
    <w:rPr>
      <w:rFonts w:ascii="Arial" w:hAnsi="Arial"/>
      <w:caps w:val="0"/>
      <w:smallCaps w:val="0"/>
      <w:color w:val="538135" w:themeColor="accent6" w:themeShade="BF"/>
      <w:sz w:val="20"/>
    </w:rPr>
  </w:style>
  <w:style w:type="paragraph" w:customStyle="1" w:styleId="BrontekstTitel">
    <w:name w:val="Brontekst_Titel"/>
    <w:basedOn w:val="BrontekstTekst"/>
    <w:next w:val="BrontekstTekst"/>
    <w:rsid w:val="009B0485"/>
    <w:rPr>
      <w:sz w:val="28"/>
    </w:rPr>
  </w:style>
  <w:style w:type="paragraph" w:customStyle="1" w:styleId="BrontekstTekst">
    <w:name w:val="Brontekst_Tekst"/>
    <w:uiPriority w:val="99"/>
    <w:rsid w:val="009B0485"/>
    <w:pPr>
      <w:shd w:val="clear" w:color="auto" w:fill="F2F2F2" w:themeFill="background1" w:themeFillShade="F2"/>
      <w:spacing w:after="0" w:line="276" w:lineRule="auto"/>
    </w:pPr>
    <w:rPr>
      <w:rFonts w:ascii="Arial" w:eastAsiaTheme="minorEastAsia" w:hAnsi="Arial"/>
      <w:sz w:val="20"/>
      <w:szCs w:val="20"/>
    </w:rPr>
  </w:style>
  <w:style w:type="paragraph" w:customStyle="1" w:styleId="BrontekstBronvermelding">
    <w:name w:val="Brontekst_Bronvermelding"/>
    <w:basedOn w:val="BrontekstTekst"/>
    <w:next w:val="Normal"/>
    <w:uiPriority w:val="99"/>
    <w:rsid w:val="009B0485"/>
    <w:rPr>
      <w:sz w:val="16"/>
    </w:rPr>
  </w:style>
  <w:style w:type="character" w:customStyle="1" w:styleId="Alineakop">
    <w:name w:val="Alineakop"/>
    <w:basedOn w:val="DefaultParagraphFont"/>
    <w:qFormat/>
    <w:rsid w:val="009B0485"/>
    <w:rPr>
      <w:b/>
      <w:bCs/>
      <w:caps/>
      <w:color w:val="auto"/>
    </w:rPr>
  </w:style>
  <w:style w:type="paragraph" w:styleId="FootnoteText">
    <w:name w:val="footnote text"/>
    <w:basedOn w:val="Normal"/>
    <w:link w:val="FootnoteTextChar"/>
    <w:uiPriority w:val="99"/>
    <w:semiHidden/>
    <w:unhideWhenUsed/>
    <w:rsid w:val="009B0485"/>
    <w:pPr>
      <w:spacing w:line="240" w:lineRule="auto"/>
    </w:pPr>
    <w:rPr>
      <w:sz w:val="16"/>
      <w:szCs w:val="20"/>
    </w:rPr>
  </w:style>
  <w:style w:type="character" w:customStyle="1" w:styleId="FootnoteTextChar">
    <w:name w:val="Footnote Text Char"/>
    <w:basedOn w:val="DefaultParagraphFont"/>
    <w:link w:val="FootnoteText"/>
    <w:uiPriority w:val="99"/>
    <w:semiHidden/>
    <w:rsid w:val="009B0485"/>
    <w:rPr>
      <w:sz w:val="16"/>
      <w:szCs w:val="20"/>
    </w:rPr>
  </w:style>
  <w:style w:type="paragraph" w:styleId="NormalWeb">
    <w:name w:val="Normal (Web)"/>
    <w:basedOn w:val="Normal"/>
    <w:uiPriority w:val="99"/>
    <w:unhideWhenUsed/>
    <w:rsid w:val="009B0485"/>
    <w:pPr>
      <w:spacing w:before="100" w:beforeAutospacing="1" w:after="100" w:afterAutospacing="1" w:line="240" w:lineRule="auto"/>
    </w:pPr>
    <w:rPr>
      <w:rFonts w:ascii="Times New Roman" w:eastAsia="Times New Roman" w:hAnsi="Times New Roman" w:cs="Times New Roman"/>
      <w:sz w:val="24"/>
      <w:szCs w:val="24"/>
      <w:lang w:eastAsia="nl-NL"/>
    </w:rPr>
  </w:style>
  <w:style w:type="paragraph" w:customStyle="1" w:styleId="tekstevens">
    <w:name w:val="tekstevens"/>
    <w:basedOn w:val="Beeldgegevens"/>
    <w:rsid w:val="009B0485"/>
    <w:pPr>
      <w:ind w:left="0"/>
    </w:pPr>
  </w:style>
  <w:style w:type="character" w:customStyle="1" w:styleId="Onopgelostemelding1">
    <w:name w:val="Onopgeloste melding1"/>
    <w:basedOn w:val="DefaultParagraphFont"/>
    <w:uiPriority w:val="99"/>
    <w:semiHidden/>
    <w:unhideWhenUsed/>
    <w:rsid w:val="009B0485"/>
    <w:rPr>
      <w:color w:val="808080"/>
      <w:shd w:val="clear" w:color="auto" w:fill="E6E6E6"/>
    </w:rPr>
  </w:style>
  <w:style w:type="paragraph" w:customStyle="1" w:styleId="CM1">
    <w:name w:val="CM1"/>
    <w:basedOn w:val="Default"/>
    <w:next w:val="Default"/>
    <w:uiPriority w:val="99"/>
    <w:rsid w:val="009B0485"/>
    <w:pPr>
      <w:widowControl w:val="0"/>
      <w:spacing w:line="316" w:lineRule="atLeast"/>
    </w:pPr>
    <w:rPr>
      <w:rFonts w:ascii="ScalaSansPro-Bold" w:eastAsia="Times New Roman" w:hAnsi="ScalaSansPro-Bold" w:cs="Times New Roman"/>
      <w:color w:val="auto"/>
      <w:lang w:eastAsia="nl-NL"/>
    </w:rPr>
  </w:style>
  <w:style w:type="paragraph" w:customStyle="1" w:styleId="CM135">
    <w:name w:val="CM135"/>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2">
    <w:name w:val="CM2"/>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3">
    <w:name w:val="CM3"/>
    <w:basedOn w:val="Default"/>
    <w:next w:val="Default"/>
    <w:uiPriority w:val="99"/>
    <w:rsid w:val="009B0485"/>
    <w:pPr>
      <w:widowControl w:val="0"/>
      <w:spacing w:line="316" w:lineRule="atLeast"/>
    </w:pPr>
    <w:rPr>
      <w:rFonts w:ascii="ScalaSansPro-Bold" w:eastAsia="Times New Roman" w:hAnsi="ScalaSansPro-Bold" w:cs="Times New Roman"/>
      <w:color w:val="auto"/>
      <w:lang w:eastAsia="nl-NL"/>
    </w:rPr>
  </w:style>
  <w:style w:type="paragraph" w:customStyle="1" w:styleId="CM136">
    <w:name w:val="CM136"/>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38">
    <w:name w:val="CM138"/>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37">
    <w:name w:val="CM137"/>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4">
    <w:name w:val="CM4"/>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39">
    <w:name w:val="CM139"/>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41">
    <w:name w:val="CM141"/>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5">
    <w:name w:val="CM5"/>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6">
    <w:name w:val="CM6"/>
    <w:basedOn w:val="Default"/>
    <w:next w:val="Default"/>
    <w:uiPriority w:val="99"/>
    <w:rsid w:val="009B0485"/>
    <w:pPr>
      <w:widowControl w:val="0"/>
      <w:spacing w:line="233" w:lineRule="atLeast"/>
    </w:pPr>
    <w:rPr>
      <w:rFonts w:ascii="ScalaSansPro-Bold" w:eastAsia="Times New Roman" w:hAnsi="ScalaSansPro-Bold" w:cs="Times New Roman"/>
      <w:color w:val="auto"/>
      <w:lang w:eastAsia="nl-NL"/>
    </w:rPr>
  </w:style>
  <w:style w:type="paragraph" w:customStyle="1" w:styleId="CM8">
    <w:name w:val="CM8"/>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9">
    <w:name w:val="CM9"/>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0">
    <w:name w:val="CM10"/>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1">
    <w:name w:val="CM11"/>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2">
    <w:name w:val="CM12"/>
    <w:basedOn w:val="Default"/>
    <w:next w:val="Default"/>
    <w:uiPriority w:val="99"/>
    <w:rsid w:val="009B0485"/>
    <w:pPr>
      <w:widowControl w:val="0"/>
      <w:spacing w:line="480" w:lineRule="atLeast"/>
    </w:pPr>
    <w:rPr>
      <w:rFonts w:ascii="ScalaSansPro-Bold" w:eastAsia="Times New Roman" w:hAnsi="ScalaSansPro-Bold" w:cs="Times New Roman"/>
      <w:color w:val="auto"/>
      <w:lang w:eastAsia="nl-NL"/>
    </w:rPr>
  </w:style>
  <w:style w:type="paragraph" w:customStyle="1" w:styleId="CM143">
    <w:name w:val="CM143"/>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3">
    <w:name w:val="CM13"/>
    <w:basedOn w:val="Default"/>
    <w:next w:val="Default"/>
    <w:uiPriority w:val="99"/>
    <w:rsid w:val="009B0485"/>
    <w:pPr>
      <w:widowControl w:val="0"/>
      <w:spacing w:line="380" w:lineRule="atLeast"/>
    </w:pPr>
    <w:rPr>
      <w:rFonts w:ascii="ScalaSansPro-Bold" w:eastAsia="Times New Roman" w:hAnsi="ScalaSansPro-Bold" w:cs="Times New Roman"/>
      <w:color w:val="auto"/>
      <w:lang w:eastAsia="nl-NL"/>
    </w:rPr>
  </w:style>
  <w:style w:type="paragraph" w:customStyle="1" w:styleId="CM144">
    <w:name w:val="CM144"/>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4">
    <w:name w:val="CM14"/>
    <w:basedOn w:val="Default"/>
    <w:next w:val="Default"/>
    <w:uiPriority w:val="99"/>
    <w:rsid w:val="009B0485"/>
    <w:pPr>
      <w:widowControl w:val="0"/>
      <w:spacing w:line="380" w:lineRule="atLeast"/>
    </w:pPr>
    <w:rPr>
      <w:rFonts w:ascii="ScalaSansPro-Bold" w:eastAsia="Times New Roman" w:hAnsi="ScalaSansPro-Bold" w:cs="Times New Roman"/>
      <w:color w:val="auto"/>
      <w:lang w:eastAsia="nl-NL"/>
    </w:rPr>
  </w:style>
  <w:style w:type="paragraph" w:customStyle="1" w:styleId="CM15">
    <w:name w:val="CM15"/>
    <w:basedOn w:val="Default"/>
    <w:next w:val="Default"/>
    <w:uiPriority w:val="99"/>
    <w:rsid w:val="009B0485"/>
    <w:pPr>
      <w:widowControl w:val="0"/>
      <w:spacing w:line="260" w:lineRule="atLeast"/>
    </w:pPr>
    <w:rPr>
      <w:rFonts w:ascii="ScalaSansPro-Bold" w:eastAsia="Times New Roman" w:hAnsi="ScalaSansPro-Bold" w:cs="Times New Roman"/>
      <w:color w:val="auto"/>
      <w:lang w:eastAsia="nl-NL"/>
    </w:rPr>
  </w:style>
  <w:style w:type="paragraph" w:customStyle="1" w:styleId="CM163">
    <w:name w:val="CM163"/>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6">
    <w:name w:val="CM16"/>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40">
    <w:name w:val="CM140"/>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7">
    <w:name w:val="CM17"/>
    <w:basedOn w:val="Default"/>
    <w:next w:val="Default"/>
    <w:uiPriority w:val="99"/>
    <w:rsid w:val="009B0485"/>
    <w:pPr>
      <w:widowControl w:val="0"/>
      <w:spacing w:line="228" w:lineRule="atLeast"/>
    </w:pPr>
    <w:rPr>
      <w:rFonts w:ascii="ScalaSansPro-Bold" w:eastAsia="Times New Roman" w:hAnsi="ScalaSansPro-Bold" w:cs="Times New Roman"/>
      <w:color w:val="auto"/>
      <w:lang w:eastAsia="nl-NL"/>
    </w:rPr>
  </w:style>
  <w:style w:type="paragraph" w:customStyle="1" w:styleId="CM18">
    <w:name w:val="CM18"/>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48">
    <w:name w:val="CM148"/>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9">
    <w:name w:val="CM19"/>
    <w:basedOn w:val="Default"/>
    <w:next w:val="Default"/>
    <w:uiPriority w:val="99"/>
    <w:rsid w:val="009B0485"/>
    <w:pPr>
      <w:widowControl w:val="0"/>
      <w:spacing w:line="193" w:lineRule="atLeast"/>
    </w:pPr>
    <w:rPr>
      <w:rFonts w:ascii="ScalaSansPro-Bold" w:eastAsia="Times New Roman" w:hAnsi="ScalaSansPro-Bold" w:cs="Times New Roman"/>
      <w:color w:val="auto"/>
      <w:lang w:eastAsia="nl-NL"/>
    </w:rPr>
  </w:style>
  <w:style w:type="paragraph" w:customStyle="1" w:styleId="CM20">
    <w:name w:val="CM20"/>
    <w:basedOn w:val="Default"/>
    <w:next w:val="Default"/>
    <w:uiPriority w:val="99"/>
    <w:rsid w:val="009B0485"/>
    <w:pPr>
      <w:widowControl w:val="0"/>
      <w:spacing w:line="198" w:lineRule="atLeast"/>
    </w:pPr>
    <w:rPr>
      <w:rFonts w:ascii="ScalaSansPro-Bold" w:eastAsia="Times New Roman" w:hAnsi="ScalaSansPro-Bold" w:cs="Times New Roman"/>
      <w:color w:val="auto"/>
      <w:lang w:eastAsia="nl-NL"/>
    </w:rPr>
  </w:style>
  <w:style w:type="paragraph" w:customStyle="1" w:styleId="CM142">
    <w:name w:val="CM142"/>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50">
    <w:name w:val="CM150"/>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21">
    <w:name w:val="CM21"/>
    <w:basedOn w:val="Default"/>
    <w:next w:val="Default"/>
    <w:uiPriority w:val="99"/>
    <w:rsid w:val="009B0485"/>
    <w:pPr>
      <w:widowControl w:val="0"/>
      <w:spacing w:line="233" w:lineRule="atLeast"/>
    </w:pPr>
    <w:rPr>
      <w:rFonts w:ascii="ScalaSansPro-Bold" w:eastAsia="Times New Roman" w:hAnsi="ScalaSansPro-Bold" w:cs="Times New Roman"/>
      <w:color w:val="auto"/>
      <w:lang w:eastAsia="nl-NL"/>
    </w:rPr>
  </w:style>
  <w:style w:type="paragraph" w:customStyle="1" w:styleId="CM22">
    <w:name w:val="CM22"/>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23">
    <w:name w:val="CM23"/>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25">
    <w:name w:val="CM25"/>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53">
    <w:name w:val="CM153"/>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26">
    <w:name w:val="CM26"/>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54">
    <w:name w:val="CM154"/>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28">
    <w:name w:val="CM28"/>
    <w:basedOn w:val="Default"/>
    <w:next w:val="Default"/>
    <w:uiPriority w:val="99"/>
    <w:rsid w:val="009B0485"/>
    <w:pPr>
      <w:widowControl w:val="0"/>
      <w:spacing w:line="191" w:lineRule="atLeast"/>
    </w:pPr>
    <w:rPr>
      <w:rFonts w:ascii="ScalaSansPro-Bold" w:eastAsia="Times New Roman" w:hAnsi="ScalaSansPro-Bold" w:cs="Times New Roman"/>
      <w:color w:val="auto"/>
      <w:lang w:eastAsia="nl-NL"/>
    </w:rPr>
  </w:style>
  <w:style w:type="paragraph" w:customStyle="1" w:styleId="CM29">
    <w:name w:val="CM29"/>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30">
    <w:name w:val="CM30"/>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31">
    <w:name w:val="CM31"/>
    <w:basedOn w:val="Default"/>
    <w:next w:val="Default"/>
    <w:uiPriority w:val="99"/>
    <w:rsid w:val="009B0485"/>
    <w:pPr>
      <w:widowControl w:val="0"/>
      <w:spacing w:line="226" w:lineRule="atLeast"/>
    </w:pPr>
    <w:rPr>
      <w:rFonts w:ascii="ScalaSansPro-Bold" w:eastAsia="Times New Roman" w:hAnsi="ScalaSansPro-Bold" w:cs="Times New Roman"/>
      <w:color w:val="auto"/>
      <w:lang w:eastAsia="nl-NL"/>
    </w:rPr>
  </w:style>
  <w:style w:type="paragraph" w:customStyle="1" w:styleId="CM32">
    <w:name w:val="CM32"/>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7">
    <w:name w:val="CM7"/>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33">
    <w:name w:val="CM33"/>
    <w:basedOn w:val="Default"/>
    <w:next w:val="Default"/>
    <w:uiPriority w:val="99"/>
    <w:rsid w:val="009B0485"/>
    <w:pPr>
      <w:widowControl w:val="0"/>
      <w:spacing w:line="193" w:lineRule="atLeast"/>
    </w:pPr>
    <w:rPr>
      <w:rFonts w:ascii="ScalaSansPro-Bold" w:eastAsia="Times New Roman" w:hAnsi="ScalaSansPro-Bold" w:cs="Times New Roman"/>
      <w:color w:val="auto"/>
      <w:lang w:eastAsia="nl-NL"/>
    </w:rPr>
  </w:style>
  <w:style w:type="paragraph" w:customStyle="1" w:styleId="CM27">
    <w:name w:val="CM27"/>
    <w:basedOn w:val="Default"/>
    <w:next w:val="Default"/>
    <w:uiPriority w:val="99"/>
    <w:rsid w:val="009B0485"/>
    <w:pPr>
      <w:widowControl w:val="0"/>
      <w:spacing w:line="191" w:lineRule="atLeast"/>
    </w:pPr>
    <w:rPr>
      <w:rFonts w:ascii="ScalaSansPro-Bold" w:eastAsia="Times New Roman" w:hAnsi="ScalaSansPro-Bold" w:cs="Times New Roman"/>
      <w:color w:val="auto"/>
      <w:lang w:eastAsia="nl-NL"/>
    </w:rPr>
  </w:style>
  <w:style w:type="paragraph" w:customStyle="1" w:styleId="CM156">
    <w:name w:val="CM156"/>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34">
    <w:name w:val="CM34"/>
    <w:basedOn w:val="Default"/>
    <w:next w:val="Default"/>
    <w:uiPriority w:val="99"/>
    <w:rsid w:val="009B0485"/>
    <w:pPr>
      <w:widowControl w:val="0"/>
      <w:spacing w:line="233" w:lineRule="atLeast"/>
    </w:pPr>
    <w:rPr>
      <w:rFonts w:ascii="ScalaSansPro-Bold" w:eastAsia="Times New Roman" w:hAnsi="ScalaSansPro-Bold" w:cs="Times New Roman"/>
      <w:color w:val="auto"/>
      <w:lang w:eastAsia="nl-NL"/>
    </w:rPr>
  </w:style>
  <w:style w:type="paragraph" w:customStyle="1" w:styleId="CM35">
    <w:name w:val="CM35"/>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36">
    <w:name w:val="CM36"/>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57">
    <w:name w:val="CM157"/>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58">
    <w:name w:val="CM158"/>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37">
    <w:name w:val="CM37"/>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38">
    <w:name w:val="CM38"/>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39">
    <w:name w:val="CM39"/>
    <w:basedOn w:val="Default"/>
    <w:next w:val="Default"/>
    <w:uiPriority w:val="99"/>
    <w:rsid w:val="009B0485"/>
    <w:pPr>
      <w:widowControl w:val="0"/>
      <w:spacing w:line="191" w:lineRule="atLeast"/>
    </w:pPr>
    <w:rPr>
      <w:rFonts w:ascii="ScalaSansPro-Bold" w:eastAsia="Times New Roman" w:hAnsi="ScalaSansPro-Bold" w:cs="Times New Roman"/>
      <w:color w:val="auto"/>
      <w:lang w:eastAsia="nl-NL"/>
    </w:rPr>
  </w:style>
  <w:style w:type="paragraph" w:customStyle="1" w:styleId="CM40">
    <w:name w:val="CM40"/>
    <w:basedOn w:val="Default"/>
    <w:next w:val="Default"/>
    <w:uiPriority w:val="99"/>
    <w:rsid w:val="009B0485"/>
    <w:pPr>
      <w:widowControl w:val="0"/>
      <w:spacing w:line="191" w:lineRule="atLeast"/>
    </w:pPr>
    <w:rPr>
      <w:rFonts w:ascii="ScalaSansPro-Bold" w:eastAsia="Times New Roman" w:hAnsi="ScalaSansPro-Bold" w:cs="Times New Roman"/>
      <w:color w:val="auto"/>
      <w:lang w:eastAsia="nl-NL"/>
    </w:rPr>
  </w:style>
  <w:style w:type="paragraph" w:customStyle="1" w:styleId="CM159">
    <w:name w:val="CM159"/>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60">
    <w:name w:val="CM160"/>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41">
    <w:name w:val="CM41"/>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42">
    <w:name w:val="CM42"/>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43">
    <w:name w:val="CM43"/>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44">
    <w:name w:val="CM44"/>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46">
    <w:name w:val="CM46"/>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47">
    <w:name w:val="CM47"/>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48">
    <w:name w:val="CM48"/>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47">
    <w:name w:val="CM147"/>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50">
    <w:name w:val="CM50"/>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45">
    <w:name w:val="CM45"/>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51">
    <w:name w:val="CM51"/>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52">
    <w:name w:val="CM52"/>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53">
    <w:name w:val="CM53"/>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54">
    <w:name w:val="CM54"/>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55">
    <w:name w:val="CM55"/>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58">
    <w:name w:val="CM58"/>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60">
    <w:name w:val="CM60"/>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61">
    <w:name w:val="CM61"/>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62">
    <w:name w:val="CM62"/>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63">
    <w:name w:val="CM63"/>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69">
    <w:name w:val="CM69"/>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70">
    <w:name w:val="CM70"/>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62">
    <w:name w:val="CM162"/>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61">
    <w:name w:val="CM161"/>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71">
    <w:name w:val="CM71"/>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72">
    <w:name w:val="CM72"/>
    <w:basedOn w:val="Default"/>
    <w:next w:val="Default"/>
    <w:uiPriority w:val="99"/>
    <w:rsid w:val="009B0485"/>
    <w:pPr>
      <w:widowControl w:val="0"/>
      <w:spacing w:line="226" w:lineRule="atLeast"/>
    </w:pPr>
    <w:rPr>
      <w:rFonts w:ascii="ScalaSansPro-Bold" w:eastAsia="Times New Roman" w:hAnsi="ScalaSansPro-Bold" w:cs="Times New Roman"/>
      <w:color w:val="auto"/>
      <w:lang w:eastAsia="nl-NL"/>
    </w:rPr>
  </w:style>
  <w:style w:type="paragraph" w:customStyle="1" w:styleId="CM73">
    <w:name w:val="CM73"/>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74">
    <w:name w:val="CM74"/>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75">
    <w:name w:val="CM75"/>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68">
    <w:name w:val="CM68"/>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76">
    <w:name w:val="CM76"/>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77">
    <w:name w:val="CM77"/>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78">
    <w:name w:val="CM78"/>
    <w:basedOn w:val="Default"/>
    <w:next w:val="Default"/>
    <w:uiPriority w:val="99"/>
    <w:rsid w:val="009B0485"/>
    <w:pPr>
      <w:widowControl w:val="0"/>
      <w:spacing w:line="200" w:lineRule="atLeast"/>
    </w:pPr>
    <w:rPr>
      <w:rFonts w:ascii="ScalaSansPro-Bold" w:eastAsia="Times New Roman" w:hAnsi="ScalaSansPro-Bold" w:cs="Times New Roman"/>
      <w:color w:val="auto"/>
      <w:lang w:eastAsia="nl-NL"/>
    </w:rPr>
  </w:style>
  <w:style w:type="paragraph" w:customStyle="1" w:styleId="CM79">
    <w:name w:val="CM79"/>
    <w:basedOn w:val="Default"/>
    <w:next w:val="Default"/>
    <w:uiPriority w:val="99"/>
    <w:rsid w:val="009B0485"/>
    <w:pPr>
      <w:widowControl w:val="0"/>
      <w:spacing w:line="200" w:lineRule="atLeast"/>
    </w:pPr>
    <w:rPr>
      <w:rFonts w:ascii="ScalaSansPro-Bold" w:eastAsia="Times New Roman" w:hAnsi="ScalaSansPro-Bold" w:cs="Times New Roman"/>
      <w:color w:val="auto"/>
      <w:lang w:eastAsia="nl-NL"/>
    </w:rPr>
  </w:style>
  <w:style w:type="paragraph" w:customStyle="1" w:styleId="CM165">
    <w:name w:val="CM165"/>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66">
    <w:name w:val="CM166"/>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81">
    <w:name w:val="CM81"/>
    <w:basedOn w:val="Default"/>
    <w:next w:val="Default"/>
    <w:uiPriority w:val="99"/>
    <w:rsid w:val="009B0485"/>
    <w:pPr>
      <w:widowControl w:val="0"/>
      <w:spacing w:line="203" w:lineRule="atLeast"/>
    </w:pPr>
    <w:rPr>
      <w:rFonts w:ascii="ScalaSansPro-Bold" w:eastAsia="Times New Roman" w:hAnsi="ScalaSansPro-Bold" w:cs="Times New Roman"/>
      <w:color w:val="auto"/>
      <w:lang w:eastAsia="nl-NL"/>
    </w:rPr>
  </w:style>
  <w:style w:type="paragraph" w:customStyle="1" w:styleId="CM82">
    <w:name w:val="CM82"/>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83">
    <w:name w:val="CM83"/>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84">
    <w:name w:val="CM84"/>
    <w:basedOn w:val="Default"/>
    <w:next w:val="Default"/>
    <w:uiPriority w:val="99"/>
    <w:rsid w:val="009B0485"/>
    <w:pPr>
      <w:widowControl w:val="0"/>
      <w:spacing w:line="200" w:lineRule="atLeast"/>
    </w:pPr>
    <w:rPr>
      <w:rFonts w:ascii="ScalaSansPro-Bold" w:eastAsia="Times New Roman" w:hAnsi="ScalaSansPro-Bold" w:cs="Times New Roman"/>
      <w:color w:val="auto"/>
      <w:lang w:eastAsia="nl-NL"/>
    </w:rPr>
  </w:style>
  <w:style w:type="paragraph" w:customStyle="1" w:styleId="CM86">
    <w:name w:val="CM86"/>
    <w:basedOn w:val="Default"/>
    <w:next w:val="Default"/>
    <w:uiPriority w:val="99"/>
    <w:rsid w:val="009B0485"/>
    <w:pPr>
      <w:widowControl w:val="0"/>
      <w:spacing w:line="186" w:lineRule="atLeast"/>
    </w:pPr>
    <w:rPr>
      <w:rFonts w:ascii="ScalaSansPro-Bold" w:eastAsia="Times New Roman" w:hAnsi="ScalaSansPro-Bold" w:cs="Times New Roman"/>
      <w:color w:val="auto"/>
      <w:lang w:eastAsia="nl-NL"/>
    </w:rPr>
  </w:style>
  <w:style w:type="paragraph" w:customStyle="1" w:styleId="CM149">
    <w:name w:val="CM149"/>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87">
    <w:name w:val="CM87"/>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52">
    <w:name w:val="CM152"/>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46">
    <w:name w:val="CM146"/>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89">
    <w:name w:val="CM89"/>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90">
    <w:name w:val="CM90"/>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91">
    <w:name w:val="CM91"/>
    <w:basedOn w:val="Default"/>
    <w:next w:val="Default"/>
    <w:uiPriority w:val="99"/>
    <w:rsid w:val="009B0485"/>
    <w:pPr>
      <w:widowControl w:val="0"/>
      <w:spacing w:line="233" w:lineRule="atLeast"/>
    </w:pPr>
    <w:rPr>
      <w:rFonts w:ascii="ScalaSansPro-Bold" w:eastAsia="Times New Roman" w:hAnsi="ScalaSansPro-Bold" w:cs="Times New Roman"/>
      <w:color w:val="auto"/>
      <w:lang w:eastAsia="nl-NL"/>
    </w:rPr>
  </w:style>
  <w:style w:type="paragraph" w:customStyle="1" w:styleId="CM169">
    <w:name w:val="CM169"/>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92">
    <w:name w:val="CM92"/>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93">
    <w:name w:val="CM93"/>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94">
    <w:name w:val="CM94"/>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95">
    <w:name w:val="CM95"/>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97">
    <w:name w:val="CM97"/>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66">
    <w:name w:val="CM66"/>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99">
    <w:name w:val="CM99"/>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00">
    <w:name w:val="CM100"/>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80">
    <w:name w:val="CM80"/>
    <w:basedOn w:val="Default"/>
    <w:next w:val="Default"/>
    <w:uiPriority w:val="99"/>
    <w:rsid w:val="009B0485"/>
    <w:pPr>
      <w:widowControl w:val="0"/>
      <w:spacing w:line="206" w:lineRule="atLeast"/>
    </w:pPr>
    <w:rPr>
      <w:rFonts w:ascii="ScalaSansPro-Bold" w:eastAsia="Times New Roman" w:hAnsi="ScalaSansPro-Bold" w:cs="Times New Roman"/>
      <w:color w:val="auto"/>
      <w:lang w:eastAsia="nl-NL"/>
    </w:rPr>
  </w:style>
  <w:style w:type="paragraph" w:customStyle="1" w:styleId="CM101">
    <w:name w:val="CM101"/>
    <w:basedOn w:val="Default"/>
    <w:next w:val="Default"/>
    <w:uiPriority w:val="99"/>
    <w:rsid w:val="009B0485"/>
    <w:pPr>
      <w:widowControl w:val="0"/>
      <w:spacing w:line="211" w:lineRule="atLeast"/>
    </w:pPr>
    <w:rPr>
      <w:rFonts w:ascii="ScalaSansPro-Bold" w:eastAsia="Times New Roman" w:hAnsi="ScalaSansPro-Bold" w:cs="Times New Roman"/>
      <w:color w:val="auto"/>
      <w:lang w:eastAsia="nl-NL"/>
    </w:rPr>
  </w:style>
  <w:style w:type="paragraph" w:customStyle="1" w:styleId="CM24">
    <w:name w:val="CM24"/>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59">
    <w:name w:val="CM59"/>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73">
    <w:name w:val="CM173"/>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70">
    <w:name w:val="CM170"/>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02">
    <w:name w:val="CM102"/>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03">
    <w:name w:val="CM103"/>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55">
    <w:name w:val="CM155"/>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04">
    <w:name w:val="CM104"/>
    <w:basedOn w:val="Default"/>
    <w:next w:val="Default"/>
    <w:uiPriority w:val="99"/>
    <w:rsid w:val="009B0485"/>
    <w:pPr>
      <w:widowControl w:val="0"/>
      <w:spacing w:line="313" w:lineRule="atLeast"/>
    </w:pPr>
    <w:rPr>
      <w:rFonts w:ascii="ScalaSansPro-Bold" w:eastAsia="Times New Roman" w:hAnsi="ScalaSansPro-Bold" w:cs="Times New Roman"/>
      <w:color w:val="auto"/>
      <w:lang w:eastAsia="nl-NL"/>
    </w:rPr>
  </w:style>
  <w:style w:type="paragraph" w:customStyle="1" w:styleId="CM171">
    <w:name w:val="CM171"/>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96">
    <w:name w:val="CM96"/>
    <w:basedOn w:val="Default"/>
    <w:next w:val="Default"/>
    <w:uiPriority w:val="99"/>
    <w:rsid w:val="009B0485"/>
    <w:pPr>
      <w:widowControl w:val="0"/>
      <w:spacing w:line="186" w:lineRule="atLeast"/>
    </w:pPr>
    <w:rPr>
      <w:rFonts w:ascii="ScalaSansPro-Bold" w:eastAsia="Times New Roman" w:hAnsi="ScalaSansPro-Bold" w:cs="Times New Roman"/>
      <w:color w:val="auto"/>
      <w:lang w:eastAsia="nl-NL"/>
    </w:rPr>
  </w:style>
  <w:style w:type="paragraph" w:customStyle="1" w:styleId="CM106">
    <w:name w:val="CM106"/>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08">
    <w:name w:val="CM108"/>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68">
    <w:name w:val="CM168"/>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09">
    <w:name w:val="CM109"/>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75">
    <w:name w:val="CM175"/>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11">
    <w:name w:val="CM111"/>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05">
    <w:name w:val="CM105"/>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13">
    <w:name w:val="CM113"/>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14">
    <w:name w:val="CM114"/>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15">
    <w:name w:val="CM115"/>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10">
    <w:name w:val="CM110"/>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17">
    <w:name w:val="CM117"/>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18">
    <w:name w:val="CM118"/>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77">
    <w:name w:val="CM177"/>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78">
    <w:name w:val="CM178"/>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80">
    <w:name w:val="CM180"/>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64">
    <w:name w:val="CM164"/>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21">
    <w:name w:val="CM121"/>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22">
    <w:name w:val="CM122"/>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23">
    <w:name w:val="CM123"/>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85">
    <w:name w:val="CM85"/>
    <w:basedOn w:val="Default"/>
    <w:next w:val="Default"/>
    <w:uiPriority w:val="99"/>
    <w:rsid w:val="009B0485"/>
    <w:pPr>
      <w:widowControl w:val="0"/>
      <w:spacing w:line="200" w:lineRule="atLeast"/>
    </w:pPr>
    <w:rPr>
      <w:rFonts w:ascii="ScalaSansPro-Bold" w:eastAsia="Times New Roman" w:hAnsi="ScalaSansPro-Bold" w:cs="Times New Roman"/>
      <w:color w:val="auto"/>
      <w:lang w:eastAsia="nl-NL"/>
    </w:rPr>
  </w:style>
  <w:style w:type="paragraph" w:customStyle="1" w:styleId="CM116">
    <w:name w:val="CM116"/>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24">
    <w:name w:val="CM124"/>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07">
    <w:name w:val="CM107"/>
    <w:basedOn w:val="Default"/>
    <w:next w:val="Default"/>
    <w:uiPriority w:val="99"/>
    <w:rsid w:val="009B0485"/>
    <w:pPr>
      <w:widowControl w:val="0"/>
      <w:spacing w:line="223" w:lineRule="atLeast"/>
    </w:pPr>
    <w:rPr>
      <w:rFonts w:ascii="ScalaSansPro-Bold" w:eastAsia="Times New Roman" w:hAnsi="ScalaSansPro-Bold" w:cs="Times New Roman"/>
      <w:color w:val="auto"/>
      <w:lang w:eastAsia="nl-NL"/>
    </w:rPr>
  </w:style>
  <w:style w:type="paragraph" w:customStyle="1" w:styleId="CM88">
    <w:name w:val="CM88"/>
    <w:basedOn w:val="Default"/>
    <w:next w:val="Default"/>
    <w:uiPriority w:val="99"/>
    <w:rsid w:val="009B0485"/>
    <w:pPr>
      <w:widowControl w:val="0"/>
      <w:spacing w:line="193" w:lineRule="atLeast"/>
    </w:pPr>
    <w:rPr>
      <w:rFonts w:ascii="ScalaSansPro-Bold" w:eastAsia="Times New Roman" w:hAnsi="ScalaSansPro-Bold" w:cs="Times New Roman"/>
      <w:color w:val="auto"/>
      <w:lang w:eastAsia="nl-NL"/>
    </w:rPr>
  </w:style>
  <w:style w:type="paragraph" w:customStyle="1" w:styleId="CM125">
    <w:name w:val="CM125"/>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27">
    <w:name w:val="CM127"/>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28">
    <w:name w:val="CM128"/>
    <w:basedOn w:val="Default"/>
    <w:next w:val="Default"/>
    <w:uiPriority w:val="99"/>
    <w:rsid w:val="009B0485"/>
    <w:pPr>
      <w:widowControl w:val="0"/>
      <w:spacing w:line="226" w:lineRule="atLeast"/>
    </w:pPr>
    <w:rPr>
      <w:rFonts w:ascii="ScalaSansPro-Bold" w:eastAsia="Times New Roman" w:hAnsi="ScalaSansPro-Bold" w:cs="Times New Roman"/>
      <w:color w:val="auto"/>
      <w:lang w:eastAsia="nl-NL"/>
    </w:rPr>
  </w:style>
  <w:style w:type="paragraph" w:customStyle="1" w:styleId="CM129">
    <w:name w:val="CM129"/>
    <w:basedOn w:val="Default"/>
    <w:next w:val="Default"/>
    <w:uiPriority w:val="99"/>
    <w:rsid w:val="009B0485"/>
    <w:pPr>
      <w:widowControl w:val="0"/>
      <w:spacing w:line="191" w:lineRule="atLeast"/>
    </w:pPr>
    <w:rPr>
      <w:rFonts w:ascii="ScalaSansPro-Bold" w:eastAsia="Times New Roman" w:hAnsi="ScalaSansPro-Bold" w:cs="Times New Roman"/>
      <w:color w:val="auto"/>
      <w:lang w:eastAsia="nl-NL"/>
    </w:rPr>
  </w:style>
  <w:style w:type="paragraph" w:customStyle="1" w:styleId="CM130">
    <w:name w:val="CM130"/>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56">
    <w:name w:val="CM56"/>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67">
    <w:name w:val="CM67"/>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98">
    <w:name w:val="CM98"/>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31">
    <w:name w:val="CM131"/>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32">
    <w:name w:val="CM132"/>
    <w:basedOn w:val="Default"/>
    <w:next w:val="Default"/>
    <w:uiPriority w:val="99"/>
    <w:rsid w:val="009B0485"/>
    <w:pPr>
      <w:widowControl w:val="0"/>
    </w:pPr>
    <w:rPr>
      <w:rFonts w:ascii="ScalaSansPro-Bold" w:eastAsia="Times New Roman" w:hAnsi="ScalaSansPro-Bold" w:cs="Times New Roman"/>
      <w:color w:val="auto"/>
      <w:lang w:eastAsia="nl-NL"/>
    </w:rPr>
  </w:style>
  <w:style w:type="paragraph" w:customStyle="1" w:styleId="CM133">
    <w:name w:val="CM133"/>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CM134">
    <w:name w:val="CM134"/>
    <w:basedOn w:val="Default"/>
    <w:next w:val="Default"/>
    <w:uiPriority w:val="99"/>
    <w:rsid w:val="009B0485"/>
    <w:pPr>
      <w:widowControl w:val="0"/>
      <w:spacing w:line="231" w:lineRule="atLeast"/>
    </w:pPr>
    <w:rPr>
      <w:rFonts w:ascii="ScalaSansPro-Bold" w:eastAsia="Times New Roman" w:hAnsi="ScalaSansPro-Bold" w:cs="Times New Roman"/>
      <w:color w:val="auto"/>
      <w:lang w:eastAsia="nl-NL"/>
    </w:rPr>
  </w:style>
  <w:style w:type="paragraph" w:customStyle="1" w:styleId="KopSH">
    <w:name w:val="Kop SH"/>
    <w:basedOn w:val="Heading2"/>
    <w:link w:val="KopSHChar"/>
    <w:qFormat/>
    <w:rsid w:val="009B0485"/>
    <w:pPr>
      <w:spacing w:before="200" w:after="200" w:line="276" w:lineRule="auto"/>
    </w:pPr>
    <w:rPr>
      <w:rFonts w:ascii="Verdana" w:hAnsi="Verdana"/>
      <w:b/>
      <w:bCs/>
      <w:color w:val="BF8F00" w:themeColor="accent4" w:themeShade="BF"/>
      <w:szCs w:val="26"/>
    </w:rPr>
  </w:style>
  <w:style w:type="paragraph" w:customStyle="1" w:styleId="KopES">
    <w:name w:val="Kop ES"/>
    <w:basedOn w:val="KopSH"/>
    <w:next w:val="Normal"/>
    <w:link w:val="KopESChar"/>
    <w:qFormat/>
    <w:rsid w:val="009B0485"/>
    <w:rPr>
      <w:color w:val="2F5496" w:themeColor="accent1" w:themeShade="BF"/>
    </w:rPr>
  </w:style>
  <w:style w:type="paragraph" w:customStyle="1" w:styleId="KopOP">
    <w:name w:val="Kop O/P"/>
    <w:basedOn w:val="Heading2"/>
    <w:link w:val="KopOPChar"/>
    <w:qFormat/>
    <w:rsid w:val="009B0485"/>
    <w:pPr>
      <w:spacing w:before="200" w:after="200" w:line="276" w:lineRule="auto"/>
    </w:pPr>
    <w:rPr>
      <w:rFonts w:ascii="Verdana" w:hAnsi="Verdana"/>
      <w:b/>
      <w:bCs/>
      <w:color w:val="C45911" w:themeColor="accent2" w:themeShade="BF"/>
      <w:szCs w:val="26"/>
    </w:rPr>
  </w:style>
  <w:style w:type="paragraph" w:customStyle="1" w:styleId="KopSV">
    <w:name w:val="Kop SV"/>
    <w:next w:val="Normal"/>
    <w:link w:val="KopSVChar"/>
    <w:qFormat/>
    <w:rsid w:val="009B0485"/>
    <w:pPr>
      <w:spacing w:after="200" w:line="276" w:lineRule="auto"/>
    </w:pPr>
    <w:rPr>
      <w:rFonts w:ascii="Verdana" w:eastAsiaTheme="majorEastAsia" w:hAnsi="Verdana" w:cstheme="majorBidi"/>
      <w:b/>
      <w:bCs/>
      <w:color w:val="2E74B5" w:themeColor="accent5" w:themeShade="BF"/>
      <w:sz w:val="28"/>
      <w:szCs w:val="26"/>
    </w:rPr>
  </w:style>
  <w:style w:type="character" w:customStyle="1" w:styleId="KopSHChar">
    <w:name w:val="Kop SH Char"/>
    <w:basedOn w:val="Heading2Char"/>
    <w:link w:val="KopSH"/>
    <w:rsid w:val="009B0485"/>
    <w:rPr>
      <w:rFonts w:ascii="Verdana" w:eastAsiaTheme="majorEastAsia" w:hAnsi="Verdana" w:cstheme="majorBidi"/>
      <w:b/>
      <w:bCs/>
      <w:color w:val="BF8F00" w:themeColor="accent4" w:themeShade="BF"/>
      <w:sz w:val="28"/>
      <w:szCs w:val="26"/>
    </w:rPr>
  </w:style>
  <w:style w:type="character" w:customStyle="1" w:styleId="KopESChar">
    <w:name w:val="Kop ES Char"/>
    <w:basedOn w:val="KopSHChar"/>
    <w:link w:val="KopES"/>
    <w:rsid w:val="009B0485"/>
    <w:rPr>
      <w:rFonts w:ascii="Verdana" w:eastAsiaTheme="majorEastAsia" w:hAnsi="Verdana" w:cstheme="majorBidi"/>
      <w:b/>
      <w:bCs/>
      <w:color w:val="2F5496" w:themeColor="accent1" w:themeShade="BF"/>
      <w:sz w:val="28"/>
      <w:szCs w:val="26"/>
    </w:rPr>
  </w:style>
  <w:style w:type="character" w:customStyle="1" w:styleId="KopOPChar">
    <w:name w:val="Kop O/P Char"/>
    <w:basedOn w:val="Heading2Char"/>
    <w:link w:val="KopOP"/>
    <w:rsid w:val="009B0485"/>
    <w:rPr>
      <w:rFonts w:ascii="Verdana" w:eastAsiaTheme="majorEastAsia" w:hAnsi="Verdana" w:cstheme="majorBidi"/>
      <w:b/>
      <w:bCs/>
      <w:color w:val="C45911" w:themeColor="accent2" w:themeShade="BF"/>
      <w:sz w:val="28"/>
      <w:szCs w:val="26"/>
    </w:rPr>
  </w:style>
  <w:style w:type="character" w:customStyle="1" w:styleId="KopSVChar">
    <w:name w:val="Kop SV Char"/>
    <w:basedOn w:val="DefaultParagraphFont"/>
    <w:link w:val="KopSV"/>
    <w:rsid w:val="009B0485"/>
    <w:rPr>
      <w:rFonts w:ascii="Verdana" w:eastAsiaTheme="majorEastAsia" w:hAnsi="Verdana" w:cstheme="majorBidi"/>
      <w:b/>
      <w:bCs/>
      <w:color w:val="2E74B5" w:themeColor="accent5" w:themeShade="BF"/>
      <w:sz w:val="28"/>
      <w:szCs w:val="26"/>
    </w:rPr>
  </w:style>
  <w:style w:type="paragraph" w:customStyle="1" w:styleId="OpdrachtenKENNIS">
    <w:name w:val="Opdrachten KENNIS"/>
    <w:basedOn w:val="Normal"/>
    <w:next w:val="Normal"/>
    <w:uiPriority w:val="99"/>
    <w:qFormat/>
    <w:rsid w:val="009B0485"/>
    <w:pPr>
      <w:shd w:val="clear" w:color="auto" w:fill="1F4E79" w:themeFill="accent5" w:themeFillShade="80"/>
    </w:pPr>
    <w:rPr>
      <w:b/>
      <w:color w:val="FFFFFF" w:themeColor="background1"/>
      <w:sz w:val="24"/>
    </w:rPr>
  </w:style>
  <w:style w:type="paragraph" w:customStyle="1" w:styleId="OpdrachtenINZICHT">
    <w:name w:val="Opdrachten INZICHT"/>
    <w:basedOn w:val="OpdrachtenKENNIS"/>
    <w:next w:val="Normal"/>
    <w:uiPriority w:val="99"/>
    <w:qFormat/>
    <w:rsid w:val="009B0485"/>
    <w:pPr>
      <w:shd w:val="clear" w:color="auto" w:fill="806000" w:themeFill="accent4" w:themeFillShade="80"/>
    </w:pPr>
  </w:style>
  <w:style w:type="paragraph" w:customStyle="1" w:styleId="SamenhangBS">
    <w:name w:val="Samenhang BS"/>
    <w:basedOn w:val="Normal"/>
    <w:next w:val="Normal"/>
    <w:uiPriority w:val="99"/>
    <w:qFormat/>
    <w:rsid w:val="009B0485"/>
    <w:rPr>
      <w:rFonts w:ascii="Verdana" w:hAnsi="Verdana"/>
      <w:color w:val="C00000"/>
    </w:rPr>
  </w:style>
  <w:style w:type="paragraph" w:customStyle="1" w:styleId="Opdrachten">
    <w:name w:val="Opdrachten"/>
    <w:basedOn w:val="OpdrachtenKENNIS"/>
    <w:next w:val="Normal"/>
    <w:uiPriority w:val="99"/>
    <w:qFormat/>
    <w:rsid w:val="009B0485"/>
    <w:pPr>
      <w:shd w:val="clear" w:color="auto" w:fill="833C0B" w:themeFill="accent2" w:themeFillShade="80"/>
    </w:pPr>
  </w:style>
  <w:style w:type="character" w:customStyle="1" w:styleId="metadataChar">
    <w:name w:val="metadata Char"/>
    <w:basedOn w:val="DefaultParagraphFont"/>
    <w:rsid w:val="009B0485"/>
    <w:rPr>
      <w:rFonts w:ascii="Arial" w:eastAsiaTheme="minorHAnsi" w:hAnsi="Arial"/>
      <w:color w:val="538135" w:themeColor="accent6" w:themeShade="BF"/>
      <w:szCs w:val="22"/>
    </w:rPr>
  </w:style>
  <w:style w:type="paragraph" w:customStyle="1" w:styleId="opmerking0">
    <w:name w:val="opmerking"/>
    <w:uiPriority w:val="99"/>
    <w:qFormat/>
    <w:rsid w:val="009B0485"/>
    <w:pPr>
      <w:shd w:val="clear" w:color="auto" w:fill="FFFF00"/>
      <w:spacing w:after="0" w:line="276" w:lineRule="auto"/>
    </w:pPr>
    <w:rPr>
      <w:rFonts w:ascii="Arial" w:eastAsia="Calibri" w:hAnsi="Arial" w:cs="Times New Roman"/>
      <w:sz w:val="20"/>
    </w:rPr>
  </w:style>
  <w:style w:type="paragraph" w:customStyle="1" w:styleId="Antwoord">
    <w:name w:val="Antwoord"/>
    <w:basedOn w:val="Normal"/>
    <w:qFormat/>
    <w:rsid w:val="009B0485"/>
    <w:rPr>
      <w:rFonts w:ascii="Comic Sans MS" w:hAnsi="Comic Sans MS"/>
      <w:color w:val="CC0099"/>
      <w:u w:val="single"/>
    </w:rPr>
  </w:style>
  <w:style w:type="paragraph" w:customStyle="1" w:styleId="opdrachtnummer0">
    <w:name w:val="opdracht(nummer)"/>
    <w:basedOn w:val="Normal"/>
    <w:next w:val="Normal"/>
    <w:uiPriority w:val="99"/>
    <w:qFormat/>
    <w:rsid w:val="009B0485"/>
    <w:pPr>
      <w:ind w:hanging="284"/>
    </w:pPr>
    <w:rPr>
      <w:rFonts w:eastAsia="Times New Roman" w:cs="Times New Roman"/>
      <w:szCs w:val="20"/>
    </w:rPr>
  </w:style>
  <w:style w:type="character" w:customStyle="1" w:styleId="Antwoord-woord">
    <w:name w:val="Antwoord-woord"/>
    <w:basedOn w:val="DefaultParagraphFont"/>
    <w:uiPriority w:val="1"/>
    <w:qFormat/>
    <w:rsid w:val="009B0485"/>
    <w:rPr>
      <w:rFonts w:ascii="Comic Sans MS" w:hAnsi="Comic Sans MS"/>
      <w:color w:val="CC0099"/>
      <w:sz w:val="20"/>
    </w:rPr>
  </w:style>
  <w:style w:type="paragraph" w:customStyle="1" w:styleId="SamenhangBStitel">
    <w:name w:val="Samenhang BS titel"/>
    <w:basedOn w:val="SamenhangBS"/>
    <w:next w:val="Normal"/>
    <w:uiPriority w:val="99"/>
    <w:qFormat/>
    <w:rsid w:val="009B0485"/>
    <w:rPr>
      <w:b/>
    </w:rPr>
  </w:style>
  <w:style w:type="paragraph" w:customStyle="1" w:styleId="SamenhangBStekst">
    <w:name w:val="Samenhang BS tekst"/>
    <w:basedOn w:val="Normal"/>
    <w:next w:val="Normal"/>
    <w:uiPriority w:val="99"/>
    <w:qFormat/>
    <w:rsid w:val="009B0485"/>
    <w:rPr>
      <w:color w:val="C00000"/>
    </w:rPr>
  </w:style>
  <w:style w:type="paragraph" w:customStyle="1" w:styleId="verwijzing0">
    <w:name w:val="verwijzing"/>
    <w:basedOn w:val="Normal"/>
    <w:uiPriority w:val="99"/>
    <w:qFormat/>
    <w:rsid w:val="009B0485"/>
    <w:rPr>
      <w:i/>
      <w:color w:val="FF0000"/>
    </w:rPr>
  </w:style>
  <w:style w:type="character" w:customStyle="1" w:styleId="plus">
    <w:name w:val="plus"/>
    <w:uiPriority w:val="1"/>
    <w:qFormat/>
    <w:rsid w:val="009B0485"/>
    <w:rPr>
      <w:b/>
      <w:color w:val="FF0000"/>
    </w:rPr>
  </w:style>
  <w:style w:type="numbering" w:customStyle="1" w:styleId="Geenlijst1">
    <w:name w:val="Geen lijst1"/>
    <w:next w:val="NoList"/>
    <w:uiPriority w:val="99"/>
    <w:semiHidden/>
    <w:unhideWhenUsed/>
    <w:rsid w:val="009B0485"/>
  </w:style>
  <w:style w:type="character" w:customStyle="1" w:styleId="Onopgelostemelding2">
    <w:name w:val="Onopgeloste melding2"/>
    <w:basedOn w:val="DefaultParagraphFont"/>
    <w:uiPriority w:val="99"/>
    <w:semiHidden/>
    <w:unhideWhenUsed/>
    <w:rsid w:val="009B0485"/>
    <w:rPr>
      <w:color w:val="605E5C"/>
      <w:shd w:val="clear" w:color="auto" w:fill="E1DFDD"/>
    </w:rPr>
  </w:style>
  <w:style w:type="character" w:styleId="FollowedHyperlink">
    <w:name w:val="FollowedHyperlink"/>
    <w:basedOn w:val="DefaultParagraphFont"/>
    <w:uiPriority w:val="99"/>
    <w:semiHidden/>
    <w:unhideWhenUsed/>
    <w:rsid w:val="009B0485"/>
    <w:rPr>
      <w:color w:val="954F72" w:themeColor="followedHyperlink"/>
      <w:u w:val="single"/>
    </w:rPr>
  </w:style>
  <w:style w:type="character" w:customStyle="1" w:styleId="Onopgelostemelding3">
    <w:name w:val="Onopgeloste melding3"/>
    <w:basedOn w:val="DefaultParagraphFont"/>
    <w:uiPriority w:val="99"/>
    <w:semiHidden/>
    <w:unhideWhenUsed/>
    <w:rsid w:val="009B0485"/>
    <w:rPr>
      <w:color w:val="605E5C"/>
      <w:shd w:val="clear" w:color="auto" w:fill="E1DFDD"/>
    </w:rPr>
  </w:style>
  <w:style w:type="paragraph" w:styleId="Revision">
    <w:name w:val="Revision"/>
    <w:hidden/>
    <w:uiPriority w:val="99"/>
    <w:semiHidden/>
    <w:rsid w:val="009B0485"/>
    <w:pPr>
      <w:spacing w:after="0" w:line="240" w:lineRule="auto"/>
    </w:pPr>
    <w:rPr>
      <w:rFonts w:eastAsiaTheme="minorEastAsia"/>
      <w:sz w:val="20"/>
      <w:szCs w:val="20"/>
    </w:rPr>
  </w:style>
  <w:style w:type="character" w:customStyle="1" w:styleId="apple-converted-space">
    <w:name w:val="apple-converted-space"/>
    <w:basedOn w:val="DefaultParagraphFont"/>
    <w:rsid w:val="009B0485"/>
  </w:style>
  <w:style w:type="character" w:customStyle="1" w:styleId="tooltip">
    <w:name w:val="tooltip"/>
    <w:basedOn w:val="DefaultParagraphFont"/>
    <w:rsid w:val="009B0485"/>
  </w:style>
  <w:style w:type="character" w:styleId="PlaceholderText">
    <w:name w:val="Placeholder Text"/>
    <w:basedOn w:val="DefaultParagraphFont"/>
    <w:uiPriority w:val="99"/>
    <w:semiHidden/>
    <w:rsid w:val="009B0485"/>
    <w:rPr>
      <w:color w:val="808080"/>
    </w:rPr>
  </w:style>
  <w:style w:type="paragraph" w:customStyle="1" w:styleId="opdra">
    <w:name w:val="opdra"/>
    <w:basedOn w:val="Normal"/>
    <w:uiPriority w:val="99"/>
    <w:rsid w:val="009B0485"/>
    <w:pPr>
      <w:ind w:left="397"/>
    </w:pPr>
    <w:rPr>
      <w:rFonts w:eastAsiaTheme="minorEastAsia"/>
      <w:szCs w:val="20"/>
    </w:rPr>
  </w:style>
  <w:style w:type="paragraph" w:customStyle="1" w:styleId="STANDoordAB">
    <w:name w:val="STANDoord_AB"/>
    <w:basedOn w:val="AntwoordAB"/>
    <w:uiPriority w:val="99"/>
    <w:rsid w:val="009B0485"/>
    <w:pPr>
      <w:ind w:left="0" w:firstLine="0"/>
    </w:pPr>
  </w:style>
  <w:style w:type="character" w:customStyle="1" w:styleId="Onopgelostemelding4">
    <w:name w:val="Onopgeloste melding4"/>
    <w:basedOn w:val="DefaultParagraphFont"/>
    <w:uiPriority w:val="99"/>
    <w:semiHidden/>
    <w:unhideWhenUsed/>
    <w:rsid w:val="009B0485"/>
    <w:rPr>
      <w:color w:val="605E5C"/>
      <w:shd w:val="clear" w:color="auto" w:fill="E1DFDD"/>
    </w:rPr>
  </w:style>
  <w:style w:type="character" w:customStyle="1" w:styleId="itemref">
    <w:name w:val="item_ref"/>
    <w:basedOn w:val="DefaultParagraphFont"/>
    <w:rsid w:val="009B0485"/>
  </w:style>
  <w:style w:type="paragraph" w:customStyle="1" w:styleId="teksttekstTitel">
    <w:name w:val="teksttekst_Titel"/>
    <w:basedOn w:val="BronBrontekstTitel"/>
    <w:rsid w:val="009B0485"/>
    <w:pPr>
      <w:ind w:left="0"/>
    </w:pPr>
    <w:rPr>
      <w:color w:val="833C0B" w:themeColor="accent2" w:themeShade="80"/>
    </w:rPr>
  </w:style>
  <w:style w:type="paragraph" w:customStyle="1" w:styleId="kdLatijnsArial">
    <w:name w:val="kd + (Latijns) Arial"/>
    <w:aliases w:val="9 pt,Regelafstand:  enkel"/>
    <w:basedOn w:val="Normal"/>
    <w:rsid w:val="009B0485"/>
    <w:pPr>
      <w:spacing w:line="240" w:lineRule="auto"/>
    </w:pPr>
    <w:rPr>
      <w:rFonts w:eastAsia="Calibri" w:cs="Times New Roman"/>
      <w:sz w:val="18"/>
      <w:szCs w:val="20"/>
    </w:rPr>
  </w:style>
  <w:style w:type="paragraph" w:customStyle="1" w:styleId="tekstraag">
    <w:name w:val="tekstraag"/>
    <w:basedOn w:val="OpdrachtDeelvraag"/>
    <w:rsid w:val="009B0485"/>
  </w:style>
  <w:style w:type="paragraph" w:customStyle="1" w:styleId="Partussenkop">
    <w:name w:val="Par_tussenkop"/>
    <w:basedOn w:val="Normal"/>
    <w:next w:val="Normal"/>
    <w:uiPriority w:val="99"/>
    <w:rsid w:val="009B0485"/>
    <w:pPr>
      <w:keepNext/>
      <w:spacing w:before="400"/>
    </w:pPr>
    <w:rPr>
      <w:rFonts w:eastAsiaTheme="minorEastAsia"/>
      <w:b/>
      <w:caps/>
      <w:color w:val="000000" w:themeColor="text1"/>
    </w:rPr>
  </w:style>
  <w:style w:type="paragraph" w:customStyle="1" w:styleId="Afb">
    <w:name w:val="Afb"/>
    <w:basedOn w:val="Normal"/>
    <w:next w:val="Normal"/>
    <w:rsid w:val="009B0485"/>
    <w:pPr>
      <w:numPr>
        <w:numId w:val="1"/>
      </w:numPr>
      <w:ind w:left="340" w:hanging="340"/>
    </w:pPr>
    <w:rPr>
      <w:rFonts w:eastAsiaTheme="minorEastAsia" w:cs="Arial"/>
      <w:color w:val="A6A6A6" w:themeColor="background1" w:themeShade="A6"/>
    </w:rPr>
  </w:style>
  <w:style w:type="paragraph" w:customStyle="1" w:styleId="verwijzingpractica">
    <w:name w:val="verwijzing_practica"/>
    <w:basedOn w:val="Normal"/>
    <w:uiPriority w:val="99"/>
    <w:qFormat/>
    <w:rsid w:val="009B0485"/>
    <w:pPr>
      <w:ind w:left="284" w:hanging="284"/>
    </w:pPr>
    <w:rPr>
      <w:rFonts w:eastAsia="Calibri"/>
      <w:i/>
      <w:color w:val="0070C0"/>
    </w:rPr>
  </w:style>
  <w:style w:type="paragraph" w:customStyle="1" w:styleId="Teskt">
    <w:name w:val="Teskt"/>
    <w:basedOn w:val="Normal"/>
    <w:rsid w:val="009B0485"/>
    <w:rPr>
      <w:rFonts w:eastAsiaTheme="minorEastAsia"/>
      <w:szCs w:val="20"/>
    </w:rPr>
  </w:style>
  <w:style w:type="paragraph" w:customStyle="1" w:styleId="Atekst">
    <w:name w:val="Atekst"/>
    <w:basedOn w:val="KopijDigitaal02"/>
    <w:uiPriority w:val="99"/>
    <w:rsid w:val="009B0485"/>
    <w:pPr>
      <w:tabs>
        <w:tab w:val="left" w:pos="340"/>
      </w:tabs>
    </w:pPr>
  </w:style>
  <w:style w:type="paragraph" w:customStyle="1" w:styleId="Te4kst">
    <w:name w:val="Te4kst"/>
    <w:basedOn w:val="Normal"/>
    <w:rsid w:val="009B0485"/>
    <w:rPr>
      <w:rFonts w:eastAsiaTheme="minorEastAsia"/>
      <w:szCs w:val="20"/>
    </w:rPr>
  </w:style>
  <w:style w:type="paragraph" w:customStyle="1" w:styleId="Practicum">
    <w:name w:val="Practicum"/>
    <w:basedOn w:val="Tekst"/>
    <w:uiPriority w:val="99"/>
    <w:rsid w:val="009B0485"/>
  </w:style>
  <w:style w:type="paragraph" w:customStyle="1" w:styleId="Practicumtijd">
    <w:name w:val="Practicum_tijd"/>
    <w:basedOn w:val="ParagraafTussenkop"/>
    <w:uiPriority w:val="99"/>
    <w:rsid w:val="009B0485"/>
    <w:pPr>
      <w:tabs>
        <w:tab w:val="left" w:pos="1701"/>
      </w:tabs>
    </w:pPr>
  </w:style>
  <w:style w:type="paragraph" w:customStyle="1" w:styleId="d">
    <w:name w:val="d"/>
    <w:basedOn w:val="OpdrachtDeelvraag"/>
    <w:rsid w:val="009B0485"/>
    <w:rPr>
      <w:color w:val="222A35" w:themeColor="text2" w:themeShade="80"/>
    </w:rPr>
  </w:style>
  <w:style w:type="paragraph" w:customStyle="1" w:styleId="TitelalBrontekstTitel">
    <w:name w:val="Titelal_Brontekst_Titel"/>
    <w:basedOn w:val="Bron-SpeciaalBrontekstTitel"/>
    <w:uiPriority w:val="99"/>
    <w:rsid w:val="009B0485"/>
  </w:style>
  <w:style w:type="character" w:customStyle="1" w:styleId="contents">
    <w:name w:val="contents"/>
    <w:basedOn w:val="DefaultParagraphFont"/>
    <w:rsid w:val="009B0485"/>
  </w:style>
  <w:style w:type="character" w:customStyle="1" w:styleId="eb-bold">
    <w:name w:val="eb-bold"/>
    <w:basedOn w:val="DefaultParagraphFont"/>
    <w:rsid w:val="009B0485"/>
  </w:style>
  <w:style w:type="character" w:customStyle="1" w:styleId="eb-instruction">
    <w:name w:val="eb-instruction"/>
    <w:basedOn w:val="DefaultParagraphFont"/>
    <w:rsid w:val="009B0485"/>
  </w:style>
  <w:style w:type="character" w:customStyle="1" w:styleId="ng-scope">
    <w:name w:val="ng-scope"/>
    <w:basedOn w:val="DefaultParagraphFont"/>
    <w:rsid w:val="009B0485"/>
  </w:style>
  <w:style w:type="character" w:customStyle="1" w:styleId="UnresolvedMention2">
    <w:name w:val="Unresolved Mention2"/>
    <w:basedOn w:val="DefaultParagraphFont"/>
    <w:uiPriority w:val="99"/>
    <w:semiHidden/>
    <w:unhideWhenUsed/>
    <w:rsid w:val="009B0485"/>
    <w:rPr>
      <w:color w:val="808080"/>
      <w:shd w:val="clear" w:color="auto" w:fill="E6E6E6"/>
    </w:rPr>
  </w:style>
  <w:style w:type="character" w:customStyle="1" w:styleId="mw-headline">
    <w:name w:val="mw-headline"/>
    <w:basedOn w:val="DefaultParagraphFont"/>
    <w:rsid w:val="009B0485"/>
  </w:style>
  <w:style w:type="character" w:customStyle="1" w:styleId="PlainTextChar">
    <w:name w:val="Plain Text Char"/>
    <w:basedOn w:val="DefaultParagraphFont"/>
    <w:link w:val="PlainText"/>
    <w:uiPriority w:val="99"/>
    <w:semiHidden/>
    <w:rsid w:val="009B0485"/>
    <w:rPr>
      <w:rFonts w:ascii="Consolas" w:hAnsi="Consolas"/>
      <w:sz w:val="21"/>
      <w:szCs w:val="21"/>
    </w:rPr>
  </w:style>
  <w:style w:type="paragraph" w:styleId="PlainText">
    <w:name w:val="Plain Text"/>
    <w:basedOn w:val="Normal"/>
    <w:link w:val="PlainTextChar"/>
    <w:uiPriority w:val="99"/>
    <w:semiHidden/>
    <w:unhideWhenUsed/>
    <w:rsid w:val="009B0485"/>
    <w:pPr>
      <w:spacing w:line="240" w:lineRule="auto"/>
    </w:pPr>
    <w:rPr>
      <w:rFonts w:ascii="Consolas" w:hAnsi="Consolas"/>
      <w:sz w:val="21"/>
      <w:szCs w:val="21"/>
    </w:rPr>
  </w:style>
  <w:style w:type="character" w:customStyle="1" w:styleId="TekstzonderopmaakChar1">
    <w:name w:val="Tekst zonder opmaak Char1"/>
    <w:basedOn w:val="DefaultParagraphFont"/>
    <w:uiPriority w:val="99"/>
    <w:semiHidden/>
    <w:rsid w:val="009B0485"/>
    <w:rPr>
      <w:rFonts w:ascii="Consolas" w:hAnsi="Consolas"/>
      <w:sz w:val="21"/>
      <w:szCs w:val="21"/>
    </w:rPr>
  </w:style>
  <w:style w:type="character" w:customStyle="1" w:styleId="PlainTextChar1">
    <w:name w:val="Plain Text Char1"/>
    <w:basedOn w:val="DefaultParagraphFont"/>
    <w:uiPriority w:val="99"/>
    <w:semiHidden/>
    <w:rsid w:val="009B0485"/>
    <w:rPr>
      <w:rFonts w:ascii="Consolas" w:hAnsi="Consolas"/>
      <w:sz w:val="21"/>
      <w:szCs w:val="21"/>
    </w:rPr>
  </w:style>
  <w:style w:type="character" w:customStyle="1" w:styleId="HTMLPreformattedChar">
    <w:name w:val="HTML Preformatted Char"/>
    <w:basedOn w:val="DefaultParagraphFont"/>
    <w:link w:val="HTMLPreformatted"/>
    <w:uiPriority w:val="99"/>
    <w:rsid w:val="009B0485"/>
    <w:rPr>
      <w:rFonts w:ascii="Courier New" w:eastAsia="Times New Roman" w:hAnsi="Courier New" w:cs="Courier New"/>
      <w:lang w:eastAsia="nl-NL"/>
    </w:rPr>
  </w:style>
  <w:style w:type="paragraph" w:styleId="HTMLPreformatted">
    <w:name w:val="HTML Preformatted"/>
    <w:basedOn w:val="Normal"/>
    <w:link w:val="HTMLPreformattedChar"/>
    <w:uiPriority w:val="99"/>
    <w:unhideWhenUsed/>
    <w:rsid w:val="009B04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lang w:eastAsia="nl-NL"/>
    </w:rPr>
  </w:style>
  <w:style w:type="character" w:customStyle="1" w:styleId="HTML-voorafopgemaaktChar1">
    <w:name w:val="HTML - vooraf opgemaakt Char1"/>
    <w:basedOn w:val="DefaultParagraphFont"/>
    <w:uiPriority w:val="99"/>
    <w:semiHidden/>
    <w:rsid w:val="009B0485"/>
    <w:rPr>
      <w:rFonts w:ascii="Consolas" w:hAnsi="Consolas"/>
      <w:sz w:val="20"/>
      <w:szCs w:val="20"/>
    </w:rPr>
  </w:style>
  <w:style w:type="character" w:customStyle="1" w:styleId="HTMLPreformattedChar1">
    <w:name w:val="HTML Preformatted Char1"/>
    <w:basedOn w:val="DefaultParagraphFont"/>
    <w:uiPriority w:val="99"/>
    <w:semiHidden/>
    <w:rsid w:val="009B0485"/>
    <w:rPr>
      <w:rFonts w:ascii="Consolas" w:hAnsi="Consolas"/>
      <w:sz w:val="20"/>
      <w:szCs w:val="20"/>
    </w:rPr>
  </w:style>
  <w:style w:type="character" w:customStyle="1" w:styleId="xerror">
    <w:name w:val="x_error"/>
    <w:basedOn w:val="DefaultParagraphFont"/>
    <w:rsid w:val="009B0485"/>
  </w:style>
  <w:style w:type="character" w:customStyle="1" w:styleId="nodelabel">
    <w:name w:val="nodelabel"/>
    <w:basedOn w:val="DefaultParagraphFont"/>
    <w:rsid w:val="009B0485"/>
  </w:style>
  <w:style w:type="character" w:customStyle="1" w:styleId="fontstyle01">
    <w:name w:val="fontstyle01"/>
    <w:basedOn w:val="DefaultParagraphFont"/>
    <w:rsid w:val="009B0485"/>
    <w:rPr>
      <w:rFonts w:ascii="MetaOT-Normal" w:hAnsi="MetaOT-Normal" w:hint="default"/>
      <w:b w:val="0"/>
      <w:bCs w:val="0"/>
      <w:i w:val="0"/>
      <w:iCs w:val="0"/>
      <w:color w:val="000000"/>
      <w:sz w:val="20"/>
      <w:szCs w:val="20"/>
    </w:rPr>
  </w:style>
  <w:style w:type="character" w:customStyle="1" w:styleId="fontstyle21">
    <w:name w:val="fontstyle21"/>
    <w:basedOn w:val="DefaultParagraphFont"/>
    <w:rsid w:val="009B0485"/>
    <w:rPr>
      <w:rFonts w:ascii="MetaOT-NormalItalic" w:hAnsi="MetaOT-NormalItalic" w:hint="default"/>
      <w:b w:val="0"/>
      <w:bCs w:val="0"/>
      <w:i/>
      <w:iCs/>
      <w:color w:val="000000"/>
      <w:sz w:val="20"/>
      <w:szCs w:val="20"/>
    </w:rPr>
  </w:style>
  <w:style w:type="paragraph" w:customStyle="1" w:styleId="articletextparagraph">
    <w:name w:val="article__text__paragraph"/>
    <w:basedOn w:val="Normal"/>
    <w:uiPriority w:val="99"/>
    <w:rsid w:val="009B0485"/>
    <w:pPr>
      <w:spacing w:before="100" w:beforeAutospacing="1" w:after="100" w:afterAutospacing="1" w:line="240" w:lineRule="auto"/>
    </w:pPr>
    <w:rPr>
      <w:rFonts w:ascii="Times New Roman" w:eastAsia="Times New Roman" w:hAnsi="Times New Roman" w:cs="Times New Roman"/>
      <w:sz w:val="24"/>
      <w:szCs w:val="24"/>
      <w:lang w:eastAsia="nl-NL"/>
    </w:rPr>
  </w:style>
  <w:style w:type="character" w:customStyle="1" w:styleId="Onopgelostemelding5">
    <w:name w:val="Onopgeloste melding5"/>
    <w:basedOn w:val="DefaultParagraphFont"/>
    <w:uiPriority w:val="99"/>
    <w:semiHidden/>
    <w:unhideWhenUsed/>
    <w:rsid w:val="009B0485"/>
    <w:rPr>
      <w:color w:val="605E5C"/>
      <w:shd w:val="clear" w:color="auto" w:fill="E1DFDD"/>
    </w:rPr>
  </w:style>
  <w:style w:type="paragraph" w:customStyle="1" w:styleId="Prac">
    <w:name w:val="Prac"/>
    <w:basedOn w:val="Tekst"/>
    <w:uiPriority w:val="99"/>
    <w:rsid w:val="009B0485"/>
  </w:style>
  <w:style w:type="paragraph" w:customStyle="1" w:styleId="Pa12">
    <w:name w:val="Pa12"/>
    <w:basedOn w:val="Normal"/>
    <w:next w:val="Normal"/>
    <w:uiPriority w:val="99"/>
    <w:rsid w:val="009B0485"/>
    <w:pPr>
      <w:autoSpaceDE w:val="0"/>
      <w:autoSpaceDN w:val="0"/>
      <w:adjustRightInd w:val="0"/>
      <w:spacing w:line="241" w:lineRule="atLeast"/>
    </w:pPr>
    <w:rPr>
      <w:rFonts w:ascii="GZHOL U+ Officina Sans Std" w:hAnsi="GZHOL U+ Officina Sans Std" w:cs="Times New Roman"/>
      <w:sz w:val="24"/>
      <w:szCs w:val="24"/>
    </w:rPr>
  </w:style>
  <w:style w:type="character" w:customStyle="1" w:styleId="st">
    <w:name w:val="st"/>
    <w:basedOn w:val="DefaultParagraphFont"/>
    <w:rsid w:val="009B0485"/>
  </w:style>
  <w:style w:type="paragraph" w:customStyle="1" w:styleId="hoofdstuk">
    <w:name w:val="hoofdstuk"/>
    <w:basedOn w:val="Audioscript"/>
    <w:uiPriority w:val="99"/>
    <w:rsid w:val="009B0485"/>
  </w:style>
  <w:style w:type="table" w:customStyle="1" w:styleId="TableGrid0">
    <w:name w:val="TableGrid"/>
    <w:rsid w:val="009B0485"/>
    <w:pPr>
      <w:spacing w:after="0" w:line="240" w:lineRule="auto"/>
    </w:pPr>
    <w:rPr>
      <w:rFonts w:eastAsiaTheme="minorEastAsia"/>
      <w:lang w:eastAsia="nl-NL"/>
    </w:rPr>
    <w:tblPr>
      <w:tblCellMar>
        <w:top w:w="0" w:type="dxa"/>
        <w:left w:w="0" w:type="dxa"/>
        <w:bottom w:w="0" w:type="dxa"/>
        <w:right w:w="0" w:type="dxa"/>
      </w:tblCellMar>
    </w:tblPr>
  </w:style>
  <w:style w:type="table" w:customStyle="1" w:styleId="TableNormal1">
    <w:name w:val="Table Normal1"/>
    <w:uiPriority w:val="2"/>
    <w:semiHidden/>
    <w:unhideWhenUsed/>
    <w:qFormat/>
    <w:rsid w:val="009B0485"/>
    <w:pPr>
      <w:widowControl w:val="0"/>
      <w:spacing w:after="0" w:line="240" w:lineRule="auto"/>
    </w:pPr>
    <w:rPr>
      <w:lang w:val="en-US"/>
    </w:rPr>
    <w:tblPr>
      <w:tblInd w:w="0" w:type="dxa"/>
      <w:tblCellMar>
        <w:top w:w="0" w:type="dxa"/>
        <w:left w:w="0" w:type="dxa"/>
        <w:bottom w:w="0" w:type="dxa"/>
        <w:right w:w="0" w:type="dxa"/>
      </w:tblCellMar>
    </w:tblPr>
  </w:style>
  <w:style w:type="paragraph" w:styleId="BodyText">
    <w:name w:val="Body Text"/>
    <w:basedOn w:val="Normal"/>
    <w:link w:val="BodyTextChar"/>
    <w:uiPriority w:val="99"/>
    <w:qFormat/>
    <w:rsid w:val="009B0485"/>
    <w:pPr>
      <w:widowControl w:val="0"/>
      <w:spacing w:before="110" w:line="240" w:lineRule="auto"/>
      <w:ind w:left="395"/>
    </w:pPr>
    <w:rPr>
      <w:rFonts w:ascii="Calibri" w:eastAsia="Calibri" w:hAnsi="Calibri"/>
      <w:sz w:val="19"/>
      <w:szCs w:val="19"/>
      <w:lang w:val="en-US"/>
    </w:rPr>
  </w:style>
  <w:style w:type="character" w:customStyle="1" w:styleId="BodyTextChar">
    <w:name w:val="Body Text Char"/>
    <w:basedOn w:val="DefaultParagraphFont"/>
    <w:link w:val="BodyText"/>
    <w:uiPriority w:val="99"/>
    <w:rsid w:val="009B0485"/>
    <w:rPr>
      <w:rFonts w:ascii="Calibri" w:eastAsia="Calibri" w:hAnsi="Calibri"/>
      <w:sz w:val="19"/>
      <w:szCs w:val="19"/>
      <w:lang w:val="en-US"/>
    </w:rPr>
  </w:style>
  <w:style w:type="paragraph" w:customStyle="1" w:styleId="TableParagraph">
    <w:name w:val="Table Paragraph"/>
    <w:basedOn w:val="Normal"/>
    <w:uiPriority w:val="1"/>
    <w:qFormat/>
    <w:rsid w:val="009B0485"/>
    <w:pPr>
      <w:widowControl w:val="0"/>
      <w:spacing w:line="240" w:lineRule="auto"/>
    </w:pPr>
    <w:rPr>
      <w:lang w:val="en-US"/>
    </w:rPr>
  </w:style>
  <w:style w:type="paragraph" w:customStyle="1" w:styleId="Iiiii">
    <w:name w:val="Iiiii"/>
    <w:basedOn w:val="OpdrachtNummer"/>
    <w:uiPriority w:val="99"/>
    <w:rsid w:val="009B0485"/>
  </w:style>
  <w:style w:type="character" w:customStyle="1" w:styleId="ilfuvd">
    <w:name w:val="ilfuvd"/>
    <w:basedOn w:val="DefaultParagraphFont"/>
    <w:rsid w:val="009B0485"/>
  </w:style>
  <w:style w:type="paragraph" w:customStyle="1" w:styleId="texttext">
    <w:name w:val="text_text"/>
    <w:basedOn w:val="Normal"/>
    <w:uiPriority w:val="99"/>
    <w:qFormat/>
    <w:rsid w:val="009B0485"/>
    <w:rPr>
      <w:rFonts w:eastAsia="Calibri" w:cs="Times New Roman"/>
    </w:rPr>
  </w:style>
  <w:style w:type="table" w:customStyle="1" w:styleId="Tabelraster2">
    <w:name w:val="Tabelraster2"/>
    <w:basedOn w:val="TableNormal"/>
    <w:next w:val="TableGrid"/>
    <w:uiPriority w:val="59"/>
    <w:rsid w:val="009B0485"/>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raster3">
    <w:name w:val="Tabelraster3"/>
    <w:basedOn w:val="TableNormal"/>
    <w:next w:val="TableGrid"/>
    <w:uiPriority w:val="59"/>
    <w:rsid w:val="009B0485"/>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rzxr">
    <w:name w:val="lrzxr"/>
    <w:basedOn w:val="DefaultParagraphFont"/>
    <w:rsid w:val="009B0485"/>
  </w:style>
  <w:style w:type="character" w:customStyle="1" w:styleId="Onopgelostemelding6">
    <w:name w:val="Onopgeloste melding6"/>
    <w:basedOn w:val="DefaultParagraphFont"/>
    <w:uiPriority w:val="99"/>
    <w:semiHidden/>
    <w:unhideWhenUsed/>
    <w:rsid w:val="009B0485"/>
    <w:rPr>
      <w:color w:val="605E5C"/>
      <w:shd w:val="clear" w:color="auto" w:fill="E1DFDD"/>
    </w:rPr>
  </w:style>
  <w:style w:type="paragraph" w:customStyle="1" w:styleId="pricing-media-spl-number">
    <w:name w:val="pricing-media-spl-number"/>
    <w:basedOn w:val="Normal"/>
    <w:uiPriority w:val="99"/>
    <w:rsid w:val="009B0485"/>
    <w:pPr>
      <w:spacing w:before="100" w:beforeAutospacing="1" w:after="100" w:afterAutospacing="1" w:line="240" w:lineRule="auto"/>
    </w:pPr>
    <w:rPr>
      <w:rFonts w:ascii="Times New Roman" w:eastAsia="Times New Roman" w:hAnsi="Times New Roman" w:cs="Times New Roman"/>
      <w:sz w:val="24"/>
      <w:szCs w:val="24"/>
      <w:lang w:eastAsia="nl-NL"/>
    </w:rPr>
  </w:style>
  <w:style w:type="character" w:customStyle="1" w:styleId="spacer">
    <w:name w:val="spacer"/>
    <w:basedOn w:val="DefaultParagraphFont"/>
    <w:rsid w:val="009B0485"/>
  </w:style>
  <w:style w:type="paragraph" w:customStyle="1" w:styleId="excerpt">
    <w:name w:val="excerpt"/>
    <w:basedOn w:val="Normal"/>
    <w:uiPriority w:val="99"/>
    <w:rsid w:val="009B0485"/>
    <w:pPr>
      <w:spacing w:before="100" w:beforeAutospacing="1" w:after="100" w:afterAutospacing="1" w:line="240" w:lineRule="auto"/>
    </w:pPr>
    <w:rPr>
      <w:rFonts w:ascii="Times New Roman" w:eastAsia="Times New Roman" w:hAnsi="Times New Roman" w:cs="Times New Roman"/>
      <w:sz w:val="24"/>
      <w:szCs w:val="24"/>
      <w:lang w:eastAsia="nl-NL"/>
    </w:rPr>
  </w:style>
  <w:style w:type="paragraph" w:customStyle="1" w:styleId="Themanummer">
    <w:name w:val="Thema_nummer"/>
    <w:basedOn w:val="Normal"/>
    <w:uiPriority w:val="99"/>
    <w:rsid w:val="009B0485"/>
    <w:pPr>
      <w:widowControl w:val="0"/>
      <w:tabs>
        <w:tab w:val="right" w:pos="2840"/>
        <w:tab w:val="left" w:pos="3402"/>
      </w:tabs>
      <w:autoSpaceDE w:val="0"/>
      <w:autoSpaceDN w:val="0"/>
      <w:adjustRightInd w:val="0"/>
      <w:spacing w:line="780" w:lineRule="atLeast"/>
      <w:textAlignment w:val="center"/>
    </w:pPr>
    <w:rPr>
      <w:rFonts w:ascii="MetaOT-Bold" w:eastAsia="Times New Roman" w:hAnsi="MetaOT-Bold" w:cs="MetaOT-Bold"/>
      <w:b/>
      <w:bCs/>
      <w:color w:val="FFFFFF"/>
      <w:position w:val="-20"/>
      <w:sz w:val="400"/>
      <w:szCs w:val="400"/>
    </w:rPr>
  </w:style>
  <w:style w:type="paragraph" w:customStyle="1" w:styleId="Thematitel">
    <w:name w:val="Thema_titel"/>
    <w:basedOn w:val="Normal"/>
    <w:uiPriority w:val="99"/>
    <w:rsid w:val="009B0485"/>
    <w:pPr>
      <w:widowControl w:val="0"/>
      <w:tabs>
        <w:tab w:val="right" w:pos="2840"/>
        <w:tab w:val="left" w:pos="3402"/>
      </w:tabs>
      <w:autoSpaceDE w:val="0"/>
      <w:autoSpaceDN w:val="0"/>
      <w:adjustRightInd w:val="0"/>
      <w:spacing w:line="875" w:lineRule="atLeast"/>
      <w:textAlignment w:val="center"/>
    </w:pPr>
    <w:rPr>
      <w:rFonts w:ascii="CronosPro-Bold" w:eastAsia="Times New Roman" w:hAnsi="CronosPro-Bold" w:cs="CronosPro-Bold"/>
      <w:b/>
      <w:bCs/>
      <w:color w:val="FFFFFF"/>
      <w:spacing w:val="20"/>
      <w:sz w:val="80"/>
      <w:szCs w:val="80"/>
    </w:rPr>
  </w:style>
  <w:style w:type="paragraph" w:customStyle="1" w:styleId="Themainhoudsopgave">
    <w:name w:val="Thema_inhoudsopgave"/>
    <w:basedOn w:val="Normal"/>
    <w:uiPriority w:val="99"/>
    <w:rsid w:val="009B0485"/>
    <w:pPr>
      <w:widowControl w:val="0"/>
      <w:tabs>
        <w:tab w:val="left" w:pos="283"/>
        <w:tab w:val="right" w:pos="4640"/>
        <w:tab w:val="right" w:pos="6038"/>
      </w:tabs>
      <w:autoSpaceDE w:val="0"/>
      <w:autoSpaceDN w:val="0"/>
      <w:adjustRightInd w:val="0"/>
      <w:spacing w:line="280" w:lineRule="atLeast"/>
      <w:textAlignment w:val="center"/>
    </w:pPr>
    <w:rPr>
      <w:rFonts w:ascii="CronosPro-Bold" w:eastAsia="Times New Roman" w:hAnsi="CronosPro-Bold" w:cs="CronosPro-Bold"/>
      <w:b/>
      <w:bCs/>
      <w:caps/>
      <w:color w:val="65FF00"/>
      <w:spacing w:val="2"/>
    </w:rPr>
  </w:style>
  <w:style w:type="paragraph" w:customStyle="1" w:styleId="Themainhoudsopgavetekst">
    <w:name w:val="Thema_inhoudsopgave_tekst"/>
    <w:basedOn w:val="Normal"/>
    <w:uiPriority w:val="99"/>
    <w:rsid w:val="009B0485"/>
    <w:pPr>
      <w:widowControl w:val="0"/>
      <w:tabs>
        <w:tab w:val="left" w:pos="283"/>
        <w:tab w:val="right" w:pos="4640"/>
        <w:tab w:val="right" w:pos="6038"/>
      </w:tabs>
      <w:autoSpaceDE w:val="0"/>
      <w:autoSpaceDN w:val="0"/>
      <w:adjustRightInd w:val="0"/>
      <w:spacing w:line="240" w:lineRule="atLeast"/>
      <w:textAlignment w:val="center"/>
    </w:pPr>
    <w:rPr>
      <w:rFonts w:ascii="CronosPro-Semibold" w:eastAsia="Times New Roman" w:hAnsi="CronosPro-Semibold" w:cs="CronosPro-Semibold"/>
      <w:color w:val="000000"/>
      <w:spacing w:val="2"/>
      <w:szCs w:val="20"/>
    </w:rPr>
  </w:style>
  <w:style w:type="paragraph" w:customStyle="1" w:styleId="Themainhoudsopgaveextra">
    <w:name w:val="Thema_inhoudsopgave_extra"/>
    <w:basedOn w:val="Normal"/>
    <w:uiPriority w:val="99"/>
    <w:rsid w:val="009B0485"/>
    <w:pPr>
      <w:widowControl w:val="0"/>
      <w:tabs>
        <w:tab w:val="left" w:pos="283"/>
        <w:tab w:val="right" w:pos="4640"/>
        <w:tab w:val="right" w:pos="6038"/>
      </w:tabs>
      <w:autoSpaceDE w:val="0"/>
      <w:autoSpaceDN w:val="0"/>
      <w:adjustRightInd w:val="0"/>
      <w:spacing w:line="280" w:lineRule="atLeast"/>
      <w:textAlignment w:val="center"/>
    </w:pPr>
    <w:rPr>
      <w:rFonts w:ascii="CronosPro-Bold" w:eastAsia="Times New Roman" w:hAnsi="CronosPro-Bold" w:cs="CronosPro-Bold"/>
      <w:b/>
      <w:bCs/>
      <w:caps/>
      <w:color w:val="B200FF"/>
    </w:rPr>
  </w:style>
  <w:style w:type="paragraph" w:customStyle="1" w:styleId="Themainhoudsopgavesamenvatting">
    <w:name w:val="Thema_inhoudsopgave_samenvatting"/>
    <w:basedOn w:val="Normal"/>
    <w:uiPriority w:val="99"/>
    <w:rsid w:val="009B0485"/>
    <w:pPr>
      <w:widowControl w:val="0"/>
      <w:tabs>
        <w:tab w:val="left" w:pos="283"/>
        <w:tab w:val="right" w:pos="4640"/>
        <w:tab w:val="right" w:pos="6038"/>
      </w:tabs>
      <w:autoSpaceDE w:val="0"/>
      <w:autoSpaceDN w:val="0"/>
      <w:adjustRightInd w:val="0"/>
      <w:spacing w:line="280" w:lineRule="atLeast"/>
      <w:textAlignment w:val="center"/>
    </w:pPr>
    <w:rPr>
      <w:rFonts w:ascii="CronosPro-Bold" w:eastAsia="Times New Roman" w:hAnsi="CronosPro-Bold" w:cs="CronosPro-Bold"/>
      <w:b/>
      <w:bCs/>
      <w:caps/>
      <w:color w:val="FF2600"/>
    </w:rPr>
  </w:style>
  <w:style w:type="paragraph" w:customStyle="1" w:styleId="Themainhoudsopgaveverrijking">
    <w:name w:val="Thema_inhoudsopgave_verrijking"/>
    <w:basedOn w:val="Normal"/>
    <w:uiPriority w:val="99"/>
    <w:rsid w:val="009B0485"/>
    <w:pPr>
      <w:widowControl w:val="0"/>
      <w:tabs>
        <w:tab w:val="left" w:pos="283"/>
        <w:tab w:val="right" w:pos="4640"/>
        <w:tab w:val="right" w:pos="6038"/>
      </w:tabs>
      <w:autoSpaceDE w:val="0"/>
      <w:autoSpaceDN w:val="0"/>
      <w:adjustRightInd w:val="0"/>
      <w:spacing w:line="280" w:lineRule="atLeast"/>
      <w:textAlignment w:val="center"/>
    </w:pPr>
    <w:rPr>
      <w:rFonts w:ascii="CronosPro-Bold" w:eastAsia="Times New Roman" w:hAnsi="CronosPro-Bold" w:cs="CronosPro-Bold"/>
      <w:b/>
      <w:bCs/>
      <w:caps/>
      <w:color w:val="00FFFF"/>
    </w:rPr>
  </w:style>
  <w:style w:type="paragraph" w:customStyle="1" w:styleId="Themaintrotekst">
    <w:name w:val="Thema_introtekst"/>
    <w:basedOn w:val="Normal"/>
    <w:uiPriority w:val="99"/>
    <w:rsid w:val="009B0485"/>
    <w:pPr>
      <w:widowControl w:val="0"/>
      <w:suppressAutoHyphens/>
      <w:autoSpaceDE w:val="0"/>
      <w:autoSpaceDN w:val="0"/>
      <w:adjustRightInd w:val="0"/>
      <w:spacing w:line="250" w:lineRule="atLeast"/>
      <w:ind w:left="2268"/>
      <w:textAlignment w:val="center"/>
    </w:pPr>
    <w:rPr>
      <w:rFonts w:ascii="CronosPro-Semibold" w:eastAsia="Times New Roman" w:hAnsi="CronosPro-Semibold" w:cs="CronosPro-Semibold"/>
      <w:color w:val="FFFFFF"/>
      <w:spacing w:val="2"/>
      <w:sz w:val="21"/>
      <w:szCs w:val="21"/>
      <w:u w:color="000000"/>
    </w:rPr>
  </w:style>
  <w:style w:type="paragraph" w:customStyle="1" w:styleId="Themaintrotekstinstructie">
    <w:name w:val="Thema_introtekst_instructie"/>
    <w:basedOn w:val="Themaintrotekst"/>
    <w:uiPriority w:val="99"/>
    <w:rsid w:val="009B0485"/>
    <w:rPr>
      <w:rFonts w:ascii="CronosPro-Bold" w:hAnsi="CronosPro-Bold" w:cs="CronosPro-Bold"/>
      <w:b/>
      <w:bCs/>
      <w:color w:val="26BF00"/>
    </w:rPr>
  </w:style>
  <w:style w:type="paragraph" w:customStyle="1" w:styleId="Leertekstalinea">
    <w:name w:val="Leertekst_alinea"/>
    <w:basedOn w:val="Normal"/>
    <w:uiPriority w:val="99"/>
    <w:rsid w:val="009B0485"/>
    <w:pPr>
      <w:widowControl w:val="0"/>
      <w:tabs>
        <w:tab w:val="left" w:pos="283"/>
        <w:tab w:val="left" w:pos="567"/>
        <w:tab w:val="left" w:pos="850"/>
      </w:tabs>
      <w:suppressAutoHyphens/>
      <w:autoSpaceDE w:val="0"/>
      <w:autoSpaceDN w:val="0"/>
      <w:adjustRightInd w:val="0"/>
      <w:spacing w:line="250" w:lineRule="atLeast"/>
      <w:ind w:left="3402"/>
      <w:textAlignment w:val="center"/>
    </w:pPr>
    <w:rPr>
      <w:rFonts w:ascii="MetaOT-Normal" w:eastAsia="Times New Roman" w:hAnsi="MetaOT-Normal" w:cs="MetaOT-Normal"/>
      <w:color w:val="000000"/>
      <w:spacing w:val="2"/>
      <w:sz w:val="19"/>
      <w:szCs w:val="19"/>
    </w:rPr>
  </w:style>
  <w:style w:type="paragraph" w:customStyle="1" w:styleId="Paragraafnummertitel">
    <w:name w:val="Paragraaf_nummer_titel"/>
    <w:basedOn w:val="Normal"/>
    <w:uiPriority w:val="99"/>
    <w:rsid w:val="009B0485"/>
    <w:pPr>
      <w:widowControl w:val="0"/>
      <w:tabs>
        <w:tab w:val="right" w:pos="3118"/>
        <w:tab w:val="left" w:pos="3402"/>
      </w:tabs>
      <w:suppressAutoHyphens/>
      <w:autoSpaceDE w:val="0"/>
      <w:autoSpaceDN w:val="0"/>
      <w:adjustRightInd w:val="0"/>
      <w:spacing w:after="113" w:line="500" w:lineRule="atLeast"/>
      <w:textAlignment w:val="center"/>
    </w:pPr>
    <w:rPr>
      <w:rFonts w:ascii="MetaOT-Bold" w:eastAsia="Times New Roman" w:hAnsi="MetaOT-Bold" w:cs="MetaOT-Bold"/>
      <w:b/>
      <w:bCs/>
      <w:color w:val="26BF00"/>
      <w:spacing w:val="46"/>
      <w:sz w:val="152"/>
      <w:szCs w:val="152"/>
    </w:rPr>
  </w:style>
  <w:style w:type="paragraph" w:customStyle="1" w:styleId="Verwijzingwerkboek">
    <w:name w:val="Verwijzing_werkboek"/>
    <w:basedOn w:val="Normal"/>
    <w:uiPriority w:val="99"/>
    <w:rsid w:val="009B0485"/>
    <w:pPr>
      <w:widowControl w:val="0"/>
      <w:tabs>
        <w:tab w:val="left" w:pos="142"/>
        <w:tab w:val="left" w:pos="283"/>
        <w:tab w:val="left" w:pos="567"/>
      </w:tabs>
      <w:autoSpaceDE w:val="0"/>
      <w:autoSpaceDN w:val="0"/>
      <w:adjustRightInd w:val="0"/>
      <w:spacing w:line="250" w:lineRule="atLeast"/>
      <w:ind w:left="3402"/>
      <w:textAlignment w:val="center"/>
    </w:pPr>
    <w:rPr>
      <w:rFonts w:ascii="CronosPro-Semibold" w:eastAsia="Times New Roman" w:hAnsi="CronosPro-Semibold" w:cs="CronosPro-Semibold"/>
      <w:caps/>
      <w:color w:val="19FFA5"/>
      <w:spacing w:val="3"/>
      <w:sz w:val="16"/>
      <w:szCs w:val="16"/>
    </w:rPr>
  </w:style>
  <w:style w:type="paragraph" w:customStyle="1" w:styleId="Leertekstalineakop">
    <w:name w:val="Leertekst_alineakop"/>
    <w:basedOn w:val="Normal"/>
    <w:uiPriority w:val="99"/>
    <w:rsid w:val="009B0485"/>
    <w:pPr>
      <w:widowControl w:val="0"/>
      <w:tabs>
        <w:tab w:val="right" w:pos="640"/>
        <w:tab w:val="left" w:pos="1304"/>
      </w:tabs>
      <w:suppressAutoHyphens/>
      <w:autoSpaceDE w:val="0"/>
      <w:autoSpaceDN w:val="0"/>
      <w:adjustRightInd w:val="0"/>
      <w:spacing w:line="250" w:lineRule="atLeast"/>
      <w:ind w:left="3402"/>
      <w:textAlignment w:val="center"/>
    </w:pPr>
    <w:rPr>
      <w:rFonts w:ascii="CronosPro-Bold" w:eastAsia="Times New Roman" w:hAnsi="CronosPro-Bold" w:cs="CronosPro-Bold"/>
      <w:b/>
      <w:bCs/>
      <w:smallCaps/>
      <w:color w:val="000000"/>
      <w:spacing w:val="13"/>
      <w:position w:val="4"/>
      <w:sz w:val="26"/>
      <w:szCs w:val="26"/>
    </w:rPr>
  </w:style>
  <w:style w:type="paragraph" w:customStyle="1" w:styleId="Bronbijschrift">
    <w:name w:val="Bron_bijschrift"/>
    <w:basedOn w:val="Normal"/>
    <w:uiPriority w:val="99"/>
    <w:rsid w:val="009B0485"/>
    <w:pPr>
      <w:widowControl w:val="0"/>
      <w:tabs>
        <w:tab w:val="left" w:pos="1191"/>
      </w:tabs>
      <w:suppressAutoHyphens/>
      <w:autoSpaceDE w:val="0"/>
      <w:autoSpaceDN w:val="0"/>
      <w:adjustRightInd w:val="0"/>
      <w:spacing w:before="250" w:line="210" w:lineRule="atLeast"/>
      <w:textAlignment w:val="center"/>
    </w:pPr>
    <w:rPr>
      <w:rFonts w:ascii="MetaOT-Normal" w:eastAsia="Times New Roman" w:hAnsi="MetaOT-Normal" w:cs="MetaOT-Normal"/>
      <w:color w:val="000000"/>
      <w:spacing w:val="1"/>
      <w:sz w:val="17"/>
      <w:szCs w:val="17"/>
    </w:rPr>
  </w:style>
  <w:style w:type="paragraph" w:customStyle="1" w:styleId="Brononderschrift">
    <w:name w:val="Bron_onderschrift"/>
    <w:basedOn w:val="Normal"/>
    <w:uiPriority w:val="99"/>
    <w:rsid w:val="009B0485"/>
    <w:pPr>
      <w:widowControl w:val="0"/>
      <w:tabs>
        <w:tab w:val="left" w:pos="170"/>
      </w:tabs>
      <w:suppressAutoHyphens/>
      <w:autoSpaceDE w:val="0"/>
      <w:autoSpaceDN w:val="0"/>
      <w:adjustRightInd w:val="0"/>
      <w:spacing w:line="210" w:lineRule="atLeast"/>
      <w:textAlignment w:val="center"/>
    </w:pPr>
    <w:rPr>
      <w:rFonts w:ascii="MetaOT-Normal" w:eastAsia="Times New Roman" w:hAnsi="MetaOT-Normal" w:cs="MetaOT-Normal"/>
      <w:color w:val="000000"/>
      <w:spacing w:val="1"/>
      <w:sz w:val="17"/>
      <w:szCs w:val="17"/>
    </w:rPr>
  </w:style>
  <w:style w:type="paragraph" w:customStyle="1" w:styleId="Contexttekst">
    <w:name w:val="Context_tekst"/>
    <w:basedOn w:val="Normal"/>
    <w:uiPriority w:val="99"/>
    <w:rsid w:val="009B0485"/>
    <w:pPr>
      <w:widowControl w:val="0"/>
      <w:tabs>
        <w:tab w:val="left" w:pos="283"/>
        <w:tab w:val="left" w:pos="680"/>
        <w:tab w:val="left" w:pos="907"/>
      </w:tabs>
      <w:suppressAutoHyphens/>
      <w:autoSpaceDE w:val="0"/>
      <w:autoSpaceDN w:val="0"/>
      <w:adjustRightInd w:val="0"/>
      <w:spacing w:line="250" w:lineRule="atLeast"/>
      <w:textAlignment w:val="center"/>
    </w:pPr>
    <w:rPr>
      <w:rFonts w:ascii="MetaOT-Normal" w:eastAsia="Times New Roman" w:hAnsi="MetaOT-Normal" w:cs="MetaOT-Normal"/>
      <w:color w:val="000000"/>
      <w:spacing w:val="2"/>
      <w:sz w:val="19"/>
      <w:szCs w:val="19"/>
    </w:rPr>
  </w:style>
  <w:style w:type="paragraph" w:customStyle="1" w:styleId="Contexttitel">
    <w:name w:val="Context_titel"/>
    <w:basedOn w:val="Normal"/>
    <w:uiPriority w:val="99"/>
    <w:rsid w:val="009B0485"/>
    <w:pPr>
      <w:widowControl w:val="0"/>
      <w:tabs>
        <w:tab w:val="left" w:pos="5102"/>
      </w:tabs>
      <w:autoSpaceDE w:val="0"/>
      <w:autoSpaceDN w:val="0"/>
      <w:adjustRightInd w:val="0"/>
      <w:spacing w:before="113" w:after="227" w:line="250" w:lineRule="atLeast"/>
      <w:textAlignment w:val="center"/>
    </w:pPr>
    <w:rPr>
      <w:rFonts w:ascii="MetaOT-Bold" w:eastAsia="Times New Roman" w:hAnsi="MetaOT-Bold" w:cs="MetaOT-Bold"/>
      <w:b/>
      <w:bCs/>
      <w:color w:val="000000"/>
      <w:spacing w:val="25"/>
      <w:sz w:val="36"/>
      <w:szCs w:val="36"/>
    </w:rPr>
  </w:style>
  <w:style w:type="paragraph" w:customStyle="1" w:styleId="Tiptitel">
    <w:name w:val="Tip_titel"/>
    <w:basedOn w:val="Normal"/>
    <w:uiPriority w:val="99"/>
    <w:rsid w:val="009B0485"/>
    <w:pPr>
      <w:widowControl w:val="0"/>
      <w:pBdr>
        <w:bottom w:val="single" w:sz="96" w:space="0" w:color="FF9800"/>
      </w:pBdr>
      <w:autoSpaceDE w:val="0"/>
      <w:autoSpaceDN w:val="0"/>
      <w:adjustRightInd w:val="0"/>
      <w:spacing w:line="250" w:lineRule="atLeast"/>
      <w:ind w:left="170" w:right="170"/>
      <w:textAlignment w:val="center"/>
    </w:pPr>
    <w:rPr>
      <w:rFonts w:ascii="CronosPro-Bold" w:eastAsia="Times New Roman" w:hAnsi="CronosPro-Bold" w:cs="CronosPro-Bold"/>
      <w:b/>
      <w:bCs/>
      <w:smallCaps/>
      <w:color w:val="FFFFFF"/>
      <w:spacing w:val="8"/>
      <w:position w:val="-4"/>
      <w:sz w:val="25"/>
      <w:szCs w:val="25"/>
    </w:rPr>
  </w:style>
  <w:style w:type="paragraph" w:customStyle="1" w:styleId="Paragraafnummertitelextra">
    <w:name w:val="Paragraaf_nummer_titel_extra"/>
    <w:basedOn w:val="Paragraafnummertitel"/>
    <w:uiPriority w:val="99"/>
    <w:rsid w:val="009B0485"/>
    <w:rPr>
      <w:color w:val="7200BF"/>
    </w:rPr>
  </w:style>
  <w:style w:type="paragraph" w:customStyle="1" w:styleId="Paragraafsamenvattingtoets">
    <w:name w:val="Paragraaf_samenvatting_toets"/>
    <w:basedOn w:val="Normal"/>
    <w:uiPriority w:val="99"/>
    <w:rsid w:val="009B0485"/>
    <w:pPr>
      <w:widowControl w:val="0"/>
      <w:suppressAutoHyphens/>
      <w:autoSpaceDE w:val="0"/>
      <w:autoSpaceDN w:val="0"/>
      <w:adjustRightInd w:val="0"/>
      <w:spacing w:line="360" w:lineRule="atLeast"/>
      <w:textAlignment w:val="center"/>
    </w:pPr>
    <w:rPr>
      <w:rFonts w:ascii="CronosPro-Bold" w:eastAsia="Times New Roman" w:hAnsi="CronosPro-Bold" w:cs="CronosPro-Bold"/>
      <w:b/>
      <w:bCs/>
      <w:color w:val="CB0000"/>
      <w:spacing w:val="13"/>
      <w:sz w:val="52"/>
      <w:szCs w:val="52"/>
    </w:rPr>
  </w:style>
  <w:style w:type="paragraph" w:customStyle="1" w:styleId="Samenvattingtoetsalinea">
    <w:name w:val="Samenvatting_toets_alinea"/>
    <w:basedOn w:val="Leertekstalinea"/>
    <w:uiPriority w:val="99"/>
    <w:rsid w:val="009B0485"/>
    <w:pPr>
      <w:tabs>
        <w:tab w:val="left" w:pos="1134"/>
      </w:tabs>
      <w:ind w:left="0" w:right="142"/>
    </w:pPr>
  </w:style>
  <w:style w:type="paragraph" w:customStyle="1" w:styleId="Samenvattingtoetsdoelstelling">
    <w:name w:val="Samenvatting_toets_doelstelling"/>
    <w:basedOn w:val="Normal"/>
    <w:uiPriority w:val="99"/>
    <w:rsid w:val="009B0485"/>
    <w:pPr>
      <w:widowControl w:val="0"/>
      <w:pBdr>
        <w:bottom w:val="single" w:sz="88" w:space="0" w:color="65FF00"/>
      </w:pBdr>
      <w:tabs>
        <w:tab w:val="right" w:pos="640"/>
        <w:tab w:val="left" w:pos="1304"/>
      </w:tabs>
      <w:autoSpaceDE w:val="0"/>
      <w:autoSpaceDN w:val="0"/>
      <w:adjustRightInd w:val="0"/>
      <w:spacing w:line="250" w:lineRule="atLeast"/>
      <w:textAlignment w:val="center"/>
    </w:pPr>
    <w:rPr>
      <w:rFonts w:ascii="CronosPro-Regular" w:eastAsia="Times New Roman" w:hAnsi="CronosPro-Regular" w:cs="CronosPro-Regular"/>
      <w:smallCaps/>
      <w:color w:val="FFFFFF"/>
      <w:spacing w:val="4"/>
      <w:position w:val="4"/>
      <w:sz w:val="24"/>
      <w:szCs w:val="24"/>
    </w:rPr>
  </w:style>
  <w:style w:type="paragraph" w:customStyle="1" w:styleId="Samenvattingtoetsalineabold">
    <w:name w:val="Samenvatting_toets_alinea_bold"/>
    <w:basedOn w:val="Normal"/>
    <w:uiPriority w:val="99"/>
    <w:rsid w:val="009B0485"/>
    <w:pPr>
      <w:widowControl w:val="0"/>
      <w:suppressAutoHyphens/>
      <w:autoSpaceDE w:val="0"/>
      <w:autoSpaceDN w:val="0"/>
      <w:adjustRightInd w:val="0"/>
      <w:spacing w:line="250" w:lineRule="atLeast"/>
      <w:ind w:right="142"/>
      <w:textAlignment w:val="center"/>
    </w:pPr>
    <w:rPr>
      <w:rFonts w:ascii="MetaOT-Medium" w:eastAsia="Times New Roman" w:hAnsi="MetaOT-Medium" w:cs="MetaOT-Medium"/>
      <w:color w:val="000000"/>
      <w:spacing w:val="2"/>
      <w:sz w:val="19"/>
      <w:szCs w:val="19"/>
    </w:rPr>
  </w:style>
  <w:style w:type="paragraph" w:customStyle="1" w:styleId="formule0">
    <w:name w:val="formule"/>
    <w:basedOn w:val="Normal"/>
    <w:uiPriority w:val="99"/>
    <w:rsid w:val="009B0485"/>
    <w:pPr>
      <w:widowControl w:val="0"/>
      <w:pBdr>
        <w:bottom w:val="single" w:sz="96" w:space="0" w:color="CB8CFF"/>
      </w:pBdr>
      <w:tabs>
        <w:tab w:val="left" w:pos="3402"/>
        <w:tab w:val="left" w:pos="3515"/>
      </w:tabs>
      <w:autoSpaceDE w:val="0"/>
      <w:autoSpaceDN w:val="0"/>
      <w:adjustRightInd w:val="0"/>
      <w:spacing w:line="288" w:lineRule="auto"/>
      <w:ind w:left="3402"/>
      <w:textAlignment w:val="center"/>
    </w:pPr>
    <w:rPr>
      <w:rFonts w:ascii="MetaOT-MediumItalic" w:eastAsia="Times New Roman" w:hAnsi="MetaOT-MediumItalic" w:cs="MetaOT-MediumItalic"/>
      <w:i/>
      <w:iCs/>
      <w:color w:val="000000"/>
      <w:sz w:val="19"/>
      <w:szCs w:val="19"/>
      <w:lang w:val="en-US"/>
    </w:rPr>
  </w:style>
  <w:style w:type="paragraph" w:customStyle="1" w:styleId="formule2koloms">
    <w:name w:val="formule 2 koloms"/>
    <w:basedOn w:val="formule0"/>
    <w:uiPriority w:val="99"/>
    <w:rsid w:val="009B0485"/>
    <w:pPr>
      <w:tabs>
        <w:tab w:val="clear" w:pos="3402"/>
        <w:tab w:val="clear" w:pos="3515"/>
        <w:tab w:val="left" w:pos="113"/>
        <w:tab w:val="right" w:pos="4819"/>
      </w:tabs>
      <w:ind w:left="0"/>
    </w:pPr>
  </w:style>
  <w:style w:type="paragraph" w:customStyle="1" w:styleId="Samenvattingtoetsdoelstellingextra">
    <w:name w:val="Samenvatting_toets_doelstelling_extra"/>
    <w:basedOn w:val="Samenvattingtoetsdoelstelling"/>
    <w:uiPriority w:val="99"/>
    <w:rsid w:val="009B0485"/>
    <w:pPr>
      <w:pBdr>
        <w:bottom w:val="single" w:sz="88" w:space="0" w:color="B200FF"/>
      </w:pBdr>
    </w:pPr>
  </w:style>
  <w:style w:type="paragraph" w:customStyle="1" w:styleId="Samenvattingtoetstussenkop">
    <w:name w:val="Samenvatting_toets_tussenkop"/>
    <w:basedOn w:val="Leertekstalineakop"/>
    <w:uiPriority w:val="99"/>
    <w:rsid w:val="009B0485"/>
    <w:pPr>
      <w:ind w:left="0"/>
    </w:pPr>
  </w:style>
  <w:style w:type="paragraph" w:customStyle="1" w:styleId="Samenvattingtoetskopbasisstof">
    <w:name w:val="Samenvatting_toets_kopbasisstof"/>
    <w:basedOn w:val="Samenvattingtoetstussenkop"/>
    <w:uiPriority w:val="99"/>
    <w:rsid w:val="009B0485"/>
    <w:rPr>
      <w:color w:val="65FF00"/>
    </w:rPr>
  </w:style>
  <w:style w:type="paragraph" w:customStyle="1" w:styleId="Samenvattingtoetskopextrabasisstof">
    <w:name w:val="Samenvatting_toets_kopextrabasisstof"/>
    <w:basedOn w:val="Samenvattingtoetskopbasisstof"/>
    <w:uiPriority w:val="99"/>
    <w:rsid w:val="009B0485"/>
    <w:rPr>
      <w:color w:val="B200FF"/>
    </w:rPr>
  </w:style>
  <w:style w:type="paragraph" w:customStyle="1" w:styleId="Formule2kolomsafb">
    <w:name w:val="Formule 2 koloms afb"/>
    <w:basedOn w:val="formule2koloms"/>
    <w:uiPriority w:val="99"/>
    <w:rsid w:val="009B0485"/>
    <w:pPr>
      <w:pBdr>
        <w:bottom w:val="single" w:sz="96" w:space="0" w:color="CB0000"/>
      </w:pBdr>
      <w:jc w:val="both"/>
    </w:pPr>
    <w:rPr>
      <w:rFonts w:ascii="CronosPro-Bold" w:hAnsi="CronosPro-Bold" w:cs="CronosPro-Bold"/>
      <w:b/>
      <w:bCs/>
      <w:i w:val="0"/>
      <w:iCs w:val="0"/>
      <w:color w:val="FFFFFF"/>
      <w:sz w:val="20"/>
      <w:szCs w:val="20"/>
    </w:rPr>
  </w:style>
  <w:style w:type="paragraph" w:customStyle="1" w:styleId="paragraafnummertitelverrijking">
    <w:name w:val="paragraaf_nummer_titel_verrijking"/>
    <w:basedOn w:val="Paragraafnummertitel"/>
    <w:uiPriority w:val="99"/>
    <w:rsid w:val="009B0485"/>
    <w:pPr>
      <w:spacing w:after="0"/>
    </w:pPr>
    <w:rPr>
      <w:color w:val="00FFFF"/>
    </w:rPr>
  </w:style>
  <w:style w:type="paragraph" w:customStyle="1" w:styleId="Tabelonderzoek">
    <w:name w:val="Tabel_onderzoek"/>
    <w:basedOn w:val="Normal"/>
    <w:uiPriority w:val="99"/>
    <w:rsid w:val="009B0485"/>
    <w:pPr>
      <w:widowControl w:val="0"/>
      <w:tabs>
        <w:tab w:val="left" w:pos="283"/>
      </w:tabs>
      <w:autoSpaceDE w:val="0"/>
      <w:autoSpaceDN w:val="0"/>
      <w:adjustRightInd w:val="0"/>
      <w:spacing w:line="250" w:lineRule="atLeast"/>
      <w:textAlignment w:val="center"/>
    </w:pPr>
    <w:rPr>
      <w:rFonts w:ascii="MetaOT-Black" w:eastAsia="Times New Roman" w:hAnsi="MetaOT-Black" w:cs="MetaOT-Black"/>
      <w:caps/>
      <w:color w:val="FFFFFF"/>
      <w:spacing w:val="9"/>
      <w:sz w:val="18"/>
      <w:szCs w:val="18"/>
    </w:rPr>
  </w:style>
  <w:style w:type="paragraph" w:customStyle="1" w:styleId="Tabelonderzoektitel">
    <w:name w:val="Tabel_onderzoek_titel"/>
    <w:basedOn w:val="Normal"/>
    <w:uiPriority w:val="99"/>
    <w:rsid w:val="009B0485"/>
    <w:pPr>
      <w:widowControl w:val="0"/>
      <w:tabs>
        <w:tab w:val="left" w:pos="283"/>
      </w:tabs>
      <w:autoSpaceDE w:val="0"/>
      <w:autoSpaceDN w:val="0"/>
      <w:adjustRightInd w:val="0"/>
      <w:spacing w:line="220" w:lineRule="atLeast"/>
      <w:textAlignment w:val="center"/>
    </w:pPr>
    <w:rPr>
      <w:rFonts w:ascii="MetaOT-Bold" w:eastAsia="Times New Roman" w:hAnsi="MetaOT-Bold" w:cs="MetaOT-Bold"/>
      <w:b/>
      <w:bCs/>
      <w:caps/>
      <w:color w:val="000000"/>
      <w:spacing w:val="9"/>
      <w:sz w:val="18"/>
      <w:szCs w:val="18"/>
    </w:rPr>
  </w:style>
  <w:style w:type="paragraph" w:customStyle="1" w:styleId="Tabelonderzoeksubtitel">
    <w:name w:val="Tabel_onderzoek_subtitel"/>
    <w:basedOn w:val="Normal"/>
    <w:uiPriority w:val="99"/>
    <w:rsid w:val="009B0485"/>
    <w:pPr>
      <w:widowControl w:val="0"/>
      <w:tabs>
        <w:tab w:val="left" w:pos="283"/>
      </w:tabs>
      <w:autoSpaceDE w:val="0"/>
      <w:autoSpaceDN w:val="0"/>
      <w:adjustRightInd w:val="0"/>
      <w:spacing w:line="220" w:lineRule="atLeast"/>
      <w:textAlignment w:val="center"/>
    </w:pPr>
    <w:rPr>
      <w:rFonts w:ascii="MetaOT-Bold" w:eastAsia="Times New Roman" w:hAnsi="MetaOT-Bold" w:cs="MetaOT-Bold"/>
      <w:b/>
      <w:bCs/>
      <w:color w:val="000000"/>
      <w:spacing w:val="9"/>
      <w:sz w:val="17"/>
      <w:szCs w:val="17"/>
    </w:rPr>
  </w:style>
  <w:style w:type="paragraph" w:customStyle="1" w:styleId="Tabeltekst0">
    <w:name w:val="Tabel_tekst"/>
    <w:basedOn w:val="Normal"/>
    <w:uiPriority w:val="99"/>
    <w:rsid w:val="009B0485"/>
    <w:pPr>
      <w:widowControl w:val="0"/>
      <w:tabs>
        <w:tab w:val="left" w:pos="227"/>
        <w:tab w:val="left" w:pos="454"/>
      </w:tabs>
      <w:suppressAutoHyphens/>
      <w:autoSpaceDE w:val="0"/>
      <w:autoSpaceDN w:val="0"/>
      <w:adjustRightInd w:val="0"/>
      <w:spacing w:line="220" w:lineRule="atLeast"/>
      <w:textAlignment w:val="center"/>
    </w:pPr>
    <w:rPr>
      <w:rFonts w:ascii="MetaOT-Normal" w:eastAsia="Times New Roman" w:hAnsi="MetaOT-Normal" w:cs="MetaOT-Normal"/>
      <w:color w:val="000000"/>
      <w:spacing w:val="3"/>
      <w:sz w:val="17"/>
      <w:szCs w:val="17"/>
    </w:rPr>
  </w:style>
  <w:style w:type="paragraph" w:customStyle="1" w:styleId="Samenvattingtabeltitel2">
    <w:name w:val="Samenvatting_tabel_titel 2"/>
    <w:basedOn w:val="Normal"/>
    <w:uiPriority w:val="99"/>
    <w:rsid w:val="009B0485"/>
    <w:pPr>
      <w:widowControl w:val="0"/>
      <w:pBdr>
        <w:bottom w:val="single" w:sz="8" w:space="0" w:color="auto"/>
      </w:pBdr>
      <w:tabs>
        <w:tab w:val="left" w:pos="1814"/>
        <w:tab w:val="left" w:pos="1984"/>
      </w:tabs>
      <w:suppressAutoHyphens/>
      <w:autoSpaceDE w:val="0"/>
      <w:autoSpaceDN w:val="0"/>
      <w:adjustRightInd w:val="0"/>
      <w:spacing w:before="113" w:line="250" w:lineRule="atLeast"/>
      <w:ind w:left="85" w:right="85"/>
      <w:textAlignment w:val="center"/>
    </w:pPr>
    <w:rPr>
      <w:rFonts w:ascii="MetaOT-Bold" w:eastAsia="Times New Roman" w:hAnsi="MetaOT-Bold" w:cs="MetaOT-Bold"/>
      <w:b/>
      <w:bCs/>
      <w:color w:val="000000"/>
      <w:sz w:val="16"/>
      <w:szCs w:val="16"/>
    </w:rPr>
  </w:style>
  <w:style w:type="paragraph" w:customStyle="1" w:styleId="Samenvattingtabeltekst">
    <w:name w:val="Samenvatting_tabel_tekst"/>
    <w:basedOn w:val="Normal"/>
    <w:uiPriority w:val="99"/>
    <w:rsid w:val="009B0485"/>
    <w:pPr>
      <w:widowControl w:val="0"/>
      <w:tabs>
        <w:tab w:val="left" w:pos="1814"/>
        <w:tab w:val="left" w:pos="1984"/>
        <w:tab w:val="left" w:pos="2154"/>
      </w:tabs>
      <w:autoSpaceDE w:val="0"/>
      <w:autoSpaceDN w:val="0"/>
      <w:adjustRightInd w:val="0"/>
      <w:spacing w:line="230" w:lineRule="atLeast"/>
      <w:ind w:left="85" w:right="85"/>
      <w:textAlignment w:val="center"/>
    </w:pPr>
    <w:rPr>
      <w:rFonts w:ascii="MetaOT-Normal" w:eastAsia="Times New Roman" w:hAnsi="MetaOT-Normal" w:cs="MetaOT-Normal"/>
      <w:color w:val="000000"/>
      <w:sz w:val="16"/>
      <w:szCs w:val="16"/>
    </w:rPr>
  </w:style>
  <w:style w:type="character" w:customStyle="1" w:styleId="Bold">
    <w:name w:val="Bold"/>
    <w:uiPriority w:val="99"/>
    <w:rsid w:val="009B0485"/>
    <w:rPr>
      <w:b/>
      <w:bCs/>
    </w:rPr>
  </w:style>
  <w:style w:type="character" w:customStyle="1" w:styleId="Themainhoudpagcijfer">
    <w:name w:val="Thema_inhoud_pagcijfer"/>
    <w:uiPriority w:val="99"/>
    <w:rsid w:val="009B0485"/>
    <w:rPr>
      <w:rFonts w:ascii="CronosPro-Bold" w:hAnsi="CronosPro-Bold" w:cs="CronosPro-Bold"/>
      <w:b/>
      <w:bCs/>
      <w:color w:val="65FF00"/>
      <w:spacing w:val="0"/>
      <w:w w:val="100"/>
      <w:position w:val="0"/>
      <w:sz w:val="22"/>
      <w:szCs w:val="22"/>
    </w:rPr>
  </w:style>
  <w:style w:type="character" w:customStyle="1" w:styleId="Themainhoudextrapagcijfer">
    <w:name w:val="Thema_inhoud_extra_pagcijfer"/>
    <w:uiPriority w:val="99"/>
    <w:rsid w:val="009B0485"/>
    <w:rPr>
      <w:rFonts w:ascii="CronosPro-Bold" w:hAnsi="CronosPro-Bold" w:cs="CronosPro-Bold"/>
      <w:b/>
      <w:bCs/>
      <w:color w:val="B200FF"/>
      <w:spacing w:val="0"/>
      <w:w w:val="100"/>
      <w:position w:val="0"/>
      <w:sz w:val="22"/>
      <w:szCs w:val="22"/>
    </w:rPr>
  </w:style>
  <w:style w:type="character" w:customStyle="1" w:styleId="Themainhoudsamenvpagcijfer">
    <w:name w:val="Thema_inhoud_samenv_pagcijfer"/>
    <w:uiPriority w:val="99"/>
    <w:rsid w:val="009B0485"/>
    <w:rPr>
      <w:rFonts w:ascii="CronosPro-Bold" w:hAnsi="CronosPro-Bold" w:cs="CronosPro-Bold"/>
      <w:b/>
      <w:bCs/>
      <w:color w:val="FF2600"/>
      <w:sz w:val="22"/>
      <w:szCs w:val="22"/>
    </w:rPr>
  </w:style>
  <w:style w:type="paragraph" w:customStyle="1" w:styleId="Tabelafleeskop">
    <w:name w:val="Tabel_aflees_kop"/>
    <w:basedOn w:val="Normal"/>
    <w:uiPriority w:val="99"/>
    <w:rsid w:val="009B0485"/>
    <w:pPr>
      <w:widowControl w:val="0"/>
      <w:tabs>
        <w:tab w:val="left" w:pos="283"/>
      </w:tabs>
      <w:autoSpaceDE w:val="0"/>
      <w:autoSpaceDN w:val="0"/>
      <w:adjustRightInd w:val="0"/>
      <w:spacing w:line="220" w:lineRule="atLeast"/>
      <w:textAlignment w:val="center"/>
    </w:pPr>
    <w:rPr>
      <w:rFonts w:ascii="ScalaSansPro-Bold" w:eastAsia="Times New Roman" w:hAnsi="ScalaSansPro-Bold" w:cs="ScalaSansPro-Bold"/>
      <w:b/>
      <w:bCs/>
      <w:color w:val="FFFFFF"/>
      <w:spacing w:val="9"/>
      <w:sz w:val="17"/>
      <w:szCs w:val="17"/>
    </w:rPr>
  </w:style>
  <w:style w:type="character" w:customStyle="1" w:styleId="Paragraaftitel0">
    <w:name w:val="Paragraaftitel"/>
    <w:uiPriority w:val="99"/>
    <w:rsid w:val="009B0485"/>
    <w:rPr>
      <w:rFonts w:ascii="CronosPro-Bold" w:hAnsi="CronosPro-Bold" w:cs="CronosPro-Bold"/>
      <w:b/>
      <w:bCs/>
      <w:color w:val="26BF00"/>
      <w:spacing w:val="8"/>
      <w:position w:val="40"/>
      <w:sz w:val="52"/>
      <w:szCs w:val="52"/>
      <w:vertAlign w:val="baseline"/>
      <w:lang w:val="nl-NL"/>
    </w:rPr>
  </w:style>
  <w:style w:type="character" w:customStyle="1" w:styleId="EVWBopdracht">
    <w:name w:val="EV_WBopdracht"/>
    <w:uiPriority w:val="99"/>
    <w:rsid w:val="009B0485"/>
    <w:rPr>
      <w:rFonts w:ascii="CronosPro-Bold" w:hAnsi="CronosPro-Bold" w:cs="CronosPro-Bold"/>
      <w:b/>
      <w:bCs/>
      <w:caps/>
      <w:outline/>
      <w:color w:val="000000"/>
      <w:spacing w:val="5"/>
      <w:sz w:val="16"/>
      <w:szCs w:val="16"/>
      <w:u w:val="thick"/>
      <w14:textOutline w14:w="9525" w14:cap="flat" w14:cmpd="sng" w14:algn="ctr">
        <w14:solidFill>
          <w14:srgbClr w14:val="000000"/>
        </w14:solidFill>
        <w14:prstDash w14:val="solid"/>
        <w14:round/>
      </w14:textOutline>
      <w14:textFill>
        <w14:noFill/>
      </w14:textFill>
    </w:rPr>
  </w:style>
  <w:style w:type="character" w:customStyle="1" w:styleId="Driehoek">
    <w:name w:val="Driehoek"/>
    <w:uiPriority w:val="99"/>
    <w:rsid w:val="009B0485"/>
    <w:rPr>
      <w:rFonts w:ascii="EuropeanPiStd-3" w:hAnsi="EuropeanPiStd-3" w:cs="EuropeanPiStd-3"/>
      <w:color w:val="000000"/>
      <w:spacing w:val="4"/>
      <w:w w:val="100"/>
      <w:position w:val="0"/>
      <w:sz w:val="19"/>
      <w:szCs w:val="19"/>
      <w:u w:val="none"/>
      <w:vertAlign w:val="baseline"/>
      <w:lang w:val="nl-NL"/>
    </w:rPr>
  </w:style>
  <w:style w:type="character" w:customStyle="1" w:styleId="BGnummer">
    <w:name w:val="BG_nummer"/>
    <w:uiPriority w:val="99"/>
    <w:rsid w:val="009B0485"/>
    <w:rPr>
      <w:rFonts w:ascii="CronosPro-Bold" w:hAnsi="CronosPro-Bold" w:cs="CronosPro-Bold"/>
      <w:b/>
      <w:bCs/>
      <w:color w:val="000000"/>
      <w:spacing w:val="4"/>
      <w:w w:val="100"/>
      <w:position w:val="0"/>
      <w:sz w:val="19"/>
      <w:szCs w:val="19"/>
      <w:u w:val="none"/>
      <w:vertAlign w:val="baseline"/>
    </w:rPr>
  </w:style>
  <w:style w:type="character" w:customStyle="1" w:styleId="Tipalineatekstbold">
    <w:name w:val="Tip_alinea_tekst_bold"/>
    <w:uiPriority w:val="99"/>
    <w:rsid w:val="009B0485"/>
    <w:rPr>
      <w:rFonts w:ascii="CronosPro-Bold" w:hAnsi="CronosPro-Bold" w:cs="CronosPro-Bold"/>
      <w:b/>
      <w:bCs/>
      <w:color w:val="000000"/>
      <w:spacing w:val="0"/>
      <w:sz w:val="20"/>
      <w:szCs w:val="20"/>
      <w:u w:val="none"/>
      <w:vertAlign w:val="baseline"/>
    </w:rPr>
  </w:style>
  <w:style w:type="character" w:customStyle="1" w:styleId="Themainhoudverrijkingpagcijfer">
    <w:name w:val="Thema_inhoud_verrijking_pagcijfer"/>
    <w:uiPriority w:val="99"/>
    <w:rsid w:val="009B0485"/>
    <w:rPr>
      <w:rFonts w:ascii="CronosPro-Bold" w:hAnsi="CronosPro-Bold" w:cs="CronosPro-Bold"/>
      <w:b/>
      <w:bCs/>
      <w:color w:val="00FFFF"/>
      <w:spacing w:val="0"/>
      <w:w w:val="100"/>
      <w:position w:val="0"/>
      <w:sz w:val="22"/>
      <w:szCs w:val="22"/>
    </w:rPr>
  </w:style>
  <w:style w:type="character" w:customStyle="1" w:styleId="pijltjewingdings">
    <w:name w:val="pijltje wingdings"/>
    <w:uiPriority w:val="99"/>
    <w:rsid w:val="009B0485"/>
    <w:rPr>
      <w:rFonts w:ascii="Wingdings-Regular" w:hAnsi="Wingdings-Regular" w:cs="Wingdings-Regular"/>
    </w:rPr>
  </w:style>
  <w:style w:type="character" w:customStyle="1" w:styleId="LTalineabolddiag">
    <w:name w:val="LT_alinea_bold diag"/>
    <w:uiPriority w:val="99"/>
    <w:rsid w:val="009B0485"/>
    <w:rPr>
      <w:rFonts w:ascii="CronosPro-Bold" w:hAnsi="CronosPro-Bold" w:cs="CronosPro-Bold"/>
      <w:b/>
      <w:bCs/>
      <w:smallCaps/>
      <w:color w:val="000000"/>
      <w:spacing w:val="2"/>
      <w:w w:val="100"/>
      <w:position w:val="0"/>
      <w:sz w:val="21"/>
      <w:szCs w:val="21"/>
      <w:u w:val="none" w:color="000000"/>
      <w:vertAlign w:val="baseline"/>
      <w:lang w:val="nl-NL"/>
    </w:rPr>
  </w:style>
  <w:style w:type="character" w:customStyle="1" w:styleId="LTalineaboldkleinkapitaal">
    <w:name w:val="LT_alinea_bold_kleinkapitaal"/>
    <w:uiPriority w:val="99"/>
    <w:rsid w:val="009B0485"/>
  </w:style>
  <w:style w:type="character" w:customStyle="1" w:styleId="Parafgraaftitelverrijking">
    <w:name w:val="Parafgraaf_titel_verrijking"/>
    <w:uiPriority w:val="99"/>
    <w:rsid w:val="009B0485"/>
    <w:rPr>
      <w:rFonts w:ascii="CronosPro-Bold" w:hAnsi="CronosPro-Bold" w:cs="CronosPro-Bold"/>
      <w:b/>
      <w:bCs/>
      <w:color w:val="00FFFF"/>
      <w:spacing w:val="8"/>
      <w:position w:val="40"/>
      <w:sz w:val="52"/>
      <w:szCs w:val="52"/>
      <w:vertAlign w:val="baseline"/>
      <w:lang w:val="nl-NL"/>
    </w:rPr>
  </w:style>
  <w:style w:type="character" w:customStyle="1" w:styleId="Onderzoektitel">
    <w:name w:val="Onderzoek_titel"/>
    <w:uiPriority w:val="99"/>
    <w:rsid w:val="009B0485"/>
    <w:rPr>
      <w:rFonts w:ascii="ScalaSansPro-Bold" w:hAnsi="ScalaSansPro-Bold" w:cs="ScalaSansPro-Bold"/>
      <w:b/>
      <w:bCs/>
      <w:color w:val="000000"/>
      <w:spacing w:val="2"/>
      <w:sz w:val="18"/>
      <w:szCs w:val="18"/>
    </w:rPr>
  </w:style>
  <w:style w:type="character" w:customStyle="1" w:styleId="superscript0">
    <w:name w:val="superscript"/>
    <w:uiPriority w:val="99"/>
    <w:rsid w:val="009B0485"/>
    <w:rPr>
      <w:vertAlign w:val="superscript"/>
    </w:rPr>
  </w:style>
  <w:style w:type="character" w:customStyle="1" w:styleId="symbol">
    <w:name w:val="symbol"/>
    <w:uiPriority w:val="99"/>
    <w:rsid w:val="009B0485"/>
    <w:rPr>
      <w:rFonts w:ascii="SymbolMT" w:hAnsi="SymbolMT" w:cs="SymbolMT"/>
    </w:rPr>
  </w:style>
  <w:style w:type="character" w:customStyle="1" w:styleId="Paragraaftitelextra">
    <w:name w:val="Paragraaftitel_extra"/>
    <w:uiPriority w:val="99"/>
    <w:rsid w:val="009B0485"/>
    <w:rPr>
      <w:rFonts w:ascii="CronosPro-Bold" w:hAnsi="CronosPro-Bold" w:cs="CronosPro-Bold"/>
      <w:b/>
      <w:bCs/>
      <w:color w:val="7200BF"/>
      <w:spacing w:val="8"/>
      <w:position w:val="40"/>
      <w:sz w:val="52"/>
      <w:szCs w:val="52"/>
      <w:vertAlign w:val="baseline"/>
      <w:lang w:val="nl-NL"/>
    </w:rPr>
  </w:style>
  <w:style w:type="character" w:customStyle="1" w:styleId="h4-size">
    <w:name w:val="h4-size"/>
    <w:basedOn w:val="DefaultParagraphFont"/>
    <w:rsid w:val="009B0485"/>
  </w:style>
  <w:style w:type="character" w:customStyle="1" w:styleId="asset-detailasset-id">
    <w:name w:val="asset-detail__asset-id"/>
    <w:basedOn w:val="DefaultParagraphFont"/>
    <w:rsid w:val="009B0485"/>
  </w:style>
  <w:style w:type="character" w:customStyle="1" w:styleId="Onopgelostemelding7">
    <w:name w:val="Onopgeloste melding7"/>
    <w:basedOn w:val="DefaultParagraphFont"/>
    <w:uiPriority w:val="99"/>
    <w:semiHidden/>
    <w:unhideWhenUsed/>
    <w:rsid w:val="009B0485"/>
    <w:rPr>
      <w:color w:val="605E5C"/>
      <w:shd w:val="clear" w:color="auto" w:fill="E1DFDD"/>
    </w:rPr>
  </w:style>
  <w:style w:type="character" w:customStyle="1" w:styleId="Onopgelostemelding11">
    <w:name w:val="Onopgeloste melding11"/>
    <w:basedOn w:val="DefaultParagraphFont"/>
    <w:uiPriority w:val="99"/>
    <w:semiHidden/>
    <w:unhideWhenUsed/>
    <w:rsid w:val="009B0485"/>
    <w:rPr>
      <w:color w:val="808080"/>
      <w:shd w:val="clear" w:color="auto" w:fill="E6E6E6"/>
    </w:rPr>
  </w:style>
  <w:style w:type="paragraph" w:customStyle="1" w:styleId="BasicParagraph">
    <w:name w:val="[Basic Paragraph]"/>
    <w:basedOn w:val="Normal"/>
    <w:uiPriority w:val="99"/>
    <w:rsid w:val="009B0485"/>
    <w:pPr>
      <w:widowControl w:val="0"/>
      <w:autoSpaceDE w:val="0"/>
      <w:autoSpaceDN w:val="0"/>
      <w:adjustRightInd w:val="0"/>
      <w:spacing w:line="288" w:lineRule="auto"/>
      <w:textAlignment w:val="center"/>
    </w:pPr>
    <w:rPr>
      <w:rFonts w:ascii="MinionPro-Regular" w:eastAsia="Times New Roman" w:hAnsi="MinionPro-Regular" w:cs="MinionPro-Regular"/>
      <w:color w:val="000000"/>
      <w:sz w:val="24"/>
      <w:szCs w:val="24"/>
      <w:lang w:val="en-US"/>
    </w:rPr>
  </w:style>
  <w:style w:type="paragraph" w:customStyle="1" w:styleId="Paginacijfer">
    <w:name w:val="Paginacijfer"/>
    <w:basedOn w:val="Normal"/>
    <w:uiPriority w:val="99"/>
    <w:rsid w:val="009B0485"/>
    <w:pPr>
      <w:widowControl w:val="0"/>
      <w:pBdr>
        <w:bottom w:val="single" w:sz="96" w:space="4" w:color="auto"/>
      </w:pBdr>
      <w:autoSpaceDE w:val="0"/>
      <w:autoSpaceDN w:val="0"/>
      <w:adjustRightInd w:val="0"/>
      <w:spacing w:line="288" w:lineRule="auto"/>
      <w:jc w:val="center"/>
      <w:textAlignment w:val="center"/>
    </w:pPr>
    <w:rPr>
      <w:rFonts w:ascii="OfficinaSansStd-Bold" w:eastAsia="Times New Roman" w:hAnsi="OfficinaSansStd-Bold" w:cs="OfficinaSansStd-Bold"/>
      <w:b/>
      <w:bCs/>
      <w:caps/>
      <w:color w:val="19FFA5"/>
      <w:spacing w:val="5"/>
      <w:sz w:val="16"/>
      <w:szCs w:val="16"/>
    </w:rPr>
  </w:style>
  <w:style w:type="paragraph" w:customStyle="1" w:styleId="PaginacijferBasisstof">
    <w:name w:val="Paginacijfer_Basisstof"/>
    <w:basedOn w:val="Paginacijfer"/>
    <w:uiPriority w:val="99"/>
    <w:rsid w:val="009B0485"/>
    <w:pPr>
      <w:pBdr>
        <w:bottom w:val="single" w:sz="96" w:space="4" w:color="65FF00"/>
      </w:pBdr>
    </w:pPr>
    <w:rPr>
      <w:rFonts w:ascii="MetaOT-Normal" w:hAnsi="MetaOT-Normal" w:cs="MetaOT-Normal"/>
      <w:color w:val="26BF00"/>
    </w:rPr>
  </w:style>
  <w:style w:type="paragraph" w:customStyle="1" w:styleId="PaginacijferEind">
    <w:name w:val="Paginacijfer_Eind"/>
    <w:basedOn w:val="PaginacijferBasisstof"/>
    <w:uiPriority w:val="99"/>
    <w:rsid w:val="009B0485"/>
    <w:pPr>
      <w:pBdr>
        <w:bottom w:val="single" w:sz="96" w:space="4" w:color="B200FF"/>
      </w:pBdr>
    </w:pPr>
    <w:rPr>
      <w:color w:val="7200BF"/>
    </w:rPr>
  </w:style>
  <w:style w:type="character" w:customStyle="1" w:styleId="Begripcursief">
    <w:name w:val="Begrip cursief"/>
    <w:uiPriority w:val="99"/>
    <w:rsid w:val="009B0485"/>
    <w:rPr>
      <w:rFonts w:ascii="MetaOT-BoldItalic" w:hAnsi="MetaOT-BoldItalic" w:cs="MetaOT-BoldItalic"/>
      <w:b/>
      <w:bCs/>
      <w:i/>
      <w:iCs/>
      <w:color w:val="00FFA5"/>
      <w:spacing w:val="5"/>
      <w:w w:val="100"/>
      <w:sz w:val="19"/>
      <w:szCs w:val="19"/>
      <w:u w:val="none"/>
      <w:vertAlign w:val="baseline"/>
    </w:rPr>
  </w:style>
  <w:style w:type="character" w:customStyle="1" w:styleId="Bolditalic">
    <w:name w:val="Bold italic"/>
    <w:uiPriority w:val="99"/>
    <w:rsid w:val="009B0485"/>
    <w:rPr>
      <w:b/>
      <w:bCs/>
      <w:i/>
      <w:iCs/>
    </w:rPr>
  </w:style>
  <w:style w:type="paragraph" w:customStyle="1" w:styleId="alternatief">
    <w:name w:val="alternatief"/>
    <w:basedOn w:val="Normal"/>
    <w:rsid w:val="009B0485"/>
    <w:pPr>
      <w:numPr>
        <w:numId w:val="2"/>
      </w:numPr>
      <w:tabs>
        <w:tab w:val="clear" w:pos="1016"/>
      </w:tabs>
      <w:spacing w:line="270" w:lineRule="atLeast"/>
      <w:ind w:left="1080" w:hanging="360"/>
    </w:pPr>
    <w:rPr>
      <w:rFonts w:eastAsia="Times New Roman" w:cs="Times New Roman"/>
      <w:spacing w:val="4"/>
      <w:szCs w:val="20"/>
      <w:lang w:val="en-US" w:bidi="en-US"/>
    </w:rPr>
  </w:style>
  <w:style w:type="paragraph" w:customStyle="1" w:styleId="artstyleintro">
    <w:name w:val="artstyle__intro"/>
    <w:basedOn w:val="Normal"/>
    <w:uiPriority w:val="99"/>
    <w:rsid w:val="009B0485"/>
    <w:pPr>
      <w:spacing w:before="100" w:beforeAutospacing="1" w:after="100" w:afterAutospacing="1" w:line="240" w:lineRule="auto"/>
    </w:pPr>
    <w:rPr>
      <w:rFonts w:ascii="Times New Roman" w:eastAsia="Times New Roman" w:hAnsi="Times New Roman" w:cs="Times New Roman"/>
      <w:sz w:val="24"/>
      <w:szCs w:val="24"/>
      <w:lang w:eastAsia="nl-NL"/>
    </w:rPr>
  </w:style>
  <w:style w:type="character" w:customStyle="1" w:styleId="artstylebylinedate">
    <w:name w:val="artstyle__byline__date"/>
    <w:basedOn w:val="DefaultParagraphFont"/>
    <w:rsid w:val="009B0485"/>
  </w:style>
  <w:style w:type="character" w:customStyle="1" w:styleId="artstylebylinetime">
    <w:name w:val="artstyle__byline__time"/>
    <w:basedOn w:val="DefaultParagraphFont"/>
    <w:rsid w:val="009B0485"/>
  </w:style>
  <w:style w:type="paragraph" w:customStyle="1" w:styleId="body-text">
    <w:name w:val="body-text"/>
    <w:basedOn w:val="Normal"/>
    <w:uiPriority w:val="99"/>
    <w:rsid w:val="009B0485"/>
    <w:pPr>
      <w:spacing w:before="100" w:beforeAutospacing="1" w:after="100" w:afterAutospacing="1" w:line="240" w:lineRule="auto"/>
    </w:pPr>
    <w:rPr>
      <w:rFonts w:ascii="Times New Roman" w:eastAsia="Times New Roman" w:hAnsi="Times New Roman" w:cs="Times New Roman"/>
      <w:sz w:val="24"/>
      <w:szCs w:val="24"/>
      <w:lang w:eastAsia="nl-NL"/>
    </w:rPr>
  </w:style>
  <w:style w:type="table" w:customStyle="1" w:styleId="Tabelraster4">
    <w:name w:val="Tabelraster4"/>
    <w:basedOn w:val="TableNormal"/>
    <w:next w:val="TableGrid"/>
    <w:uiPriority w:val="59"/>
    <w:rsid w:val="009B0485"/>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raster31">
    <w:name w:val="Tabelraster31"/>
    <w:basedOn w:val="TableNormal"/>
    <w:next w:val="TableGrid"/>
    <w:uiPriority w:val="39"/>
    <w:rsid w:val="009B0485"/>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raster5">
    <w:name w:val="Tabelraster5"/>
    <w:basedOn w:val="TableNormal"/>
    <w:next w:val="TableGrid"/>
    <w:uiPriority w:val="59"/>
    <w:rsid w:val="009B0485"/>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raster6">
    <w:name w:val="Tabelraster6"/>
    <w:basedOn w:val="TableNormal"/>
    <w:next w:val="TableGrid"/>
    <w:uiPriority w:val="39"/>
    <w:rsid w:val="009B0485"/>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raster7">
    <w:name w:val="Tabelraster7"/>
    <w:basedOn w:val="TableNormal"/>
    <w:next w:val="TableGrid"/>
    <w:uiPriority w:val="39"/>
    <w:rsid w:val="009B0485"/>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avigatiesoortstof">
    <w:name w:val="navigatie_soort_stof"/>
    <w:basedOn w:val="Normal"/>
    <w:next w:val="Leertekstalinea"/>
    <w:uiPriority w:val="99"/>
    <w:rsid w:val="009B0485"/>
    <w:pPr>
      <w:widowControl w:val="0"/>
      <w:tabs>
        <w:tab w:val="right" w:pos="9072"/>
      </w:tabs>
      <w:suppressAutoHyphens/>
      <w:autoSpaceDE w:val="0"/>
      <w:autoSpaceDN w:val="0"/>
      <w:adjustRightInd w:val="0"/>
      <w:spacing w:line="288" w:lineRule="auto"/>
      <w:textAlignment w:val="center"/>
    </w:pPr>
    <w:rPr>
      <w:rFonts w:ascii="TimesNewRoman" w:eastAsia="Times New Roman" w:hAnsi="TimesNewRoman" w:cs="TimesNewRoman"/>
      <w:b/>
      <w:bCs/>
      <w:color w:val="000000"/>
      <w:sz w:val="28"/>
      <w:szCs w:val="28"/>
    </w:rPr>
  </w:style>
  <w:style w:type="paragraph" w:customStyle="1" w:styleId="TabelafleeskopC">
    <w:name w:val="Tabel_aflees_kop_C"/>
    <w:basedOn w:val="Tabelafleeskop"/>
    <w:uiPriority w:val="99"/>
    <w:rsid w:val="009B0485"/>
    <w:pPr>
      <w:jc w:val="center"/>
    </w:pPr>
  </w:style>
  <w:style w:type="character" w:customStyle="1" w:styleId="pull-left">
    <w:name w:val="pull-left"/>
    <w:basedOn w:val="DefaultParagraphFont"/>
    <w:rsid w:val="009B0485"/>
  </w:style>
  <w:style w:type="character" w:customStyle="1" w:styleId="e24kjd">
    <w:name w:val="e24kjd"/>
    <w:basedOn w:val="DefaultParagraphFont"/>
    <w:rsid w:val="009B0485"/>
  </w:style>
  <w:style w:type="paragraph" w:customStyle="1" w:styleId="Tipalineatekst">
    <w:name w:val="Tip_alinea_tekst"/>
    <w:basedOn w:val="Normal"/>
    <w:uiPriority w:val="99"/>
    <w:rsid w:val="009B0485"/>
    <w:pPr>
      <w:widowControl w:val="0"/>
      <w:tabs>
        <w:tab w:val="right" w:pos="340"/>
        <w:tab w:val="left" w:pos="454"/>
      </w:tabs>
      <w:suppressAutoHyphens/>
      <w:autoSpaceDE w:val="0"/>
      <w:autoSpaceDN w:val="0"/>
      <w:adjustRightInd w:val="0"/>
      <w:spacing w:line="250" w:lineRule="atLeast"/>
      <w:ind w:left="170" w:right="170"/>
      <w:textAlignment w:val="center"/>
    </w:pPr>
    <w:rPr>
      <w:rFonts w:ascii="CronosPro-Regular" w:eastAsia="Times New Roman" w:hAnsi="CronosPro-Regular" w:cs="CronosPro-Regular"/>
      <w:color w:val="000000"/>
      <w:spacing w:val="1"/>
      <w:szCs w:val="20"/>
    </w:rPr>
  </w:style>
  <w:style w:type="paragraph" w:customStyle="1" w:styleId="NoParagraphStyle">
    <w:name w:val="[No Paragraph Style]"/>
    <w:rsid w:val="009B0485"/>
    <w:pPr>
      <w:widowControl w:val="0"/>
      <w:autoSpaceDE w:val="0"/>
      <w:autoSpaceDN w:val="0"/>
      <w:adjustRightInd w:val="0"/>
      <w:spacing w:after="0" w:line="288" w:lineRule="auto"/>
      <w:textAlignment w:val="center"/>
    </w:pPr>
    <w:rPr>
      <w:rFonts w:ascii="MinionPro-Regular" w:eastAsia="Times New Roman" w:hAnsi="MinionPro-Regular" w:cs="MinionPro-Regular"/>
      <w:color w:val="000000"/>
      <w:sz w:val="24"/>
      <w:szCs w:val="24"/>
      <w:lang w:val="en-US"/>
    </w:rPr>
  </w:style>
  <w:style w:type="character" w:customStyle="1" w:styleId="LTalineabold">
    <w:name w:val="LT_alinea_bold"/>
    <w:uiPriority w:val="99"/>
    <w:rsid w:val="009B0485"/>
    <w:rPr>
      <w:rFonts w:ascii="MetaOT-Bold" w:hAnsi="MetaOT-Bold" w:cs="MetaOT-Bold"/>
      <w:b/>
      <w:bCs/>
      <w:color w:val="000000"/>
      <w:spacing w:val="2"/>
      <w:w w:val="100"/>
      <w:position w:val="0"/>
      <w:sz w:val="19"/>
      <w:szCs w:val="19"/>
      <w:u w:val="none" w:color="000000"/>
      <w:vertAlign w:val="baseline"/>
    </w:rPr>
  </w:style>
  <w:style w:type="character" w:customStyle="1" w:styleId="Semibold">
    <w:name w:val="Semibold"/>
    <w:uiPriority w:val="99"/>
    <w:rsid w:val="009B0485"/>
  </w:style>
  <w:style w:type="paragraph" w:customStyle="1" w:styleId="Pa19">
    <w:name w:val="Pa19"/>
    <w:basedOn w:val="Normal"/>
    <w:next w:val="Normal"/>
    <w:uiPriority w:val="99"/>
    <w:rsid w:val="009B0485"/>
    <w:pPr>
      <w:autoSpaceDE w:val="0"/>
      <w:autoSpaceDN w:val="0"/>
      <w:adjustRightInd w:val="0"/>
      <w:spacing w:line="171" w:lineRule="atLeast"/>
    </w:pPr>
    <w:rPr>
      <w:rFonts w:eastAsiaTheme="minorEastAsia" w:cs="Arial"/>
      <w:sz w:val="24"/>
      <w:szCs w:val="24"/>
    </w:rPr>
  </w:style>
  <w:style w:type="paragraph" w:customStyle="1" w:styleId="voorbeeld">
    <w:name w:val="voorbeeld"/>
    <w:basedOn w:val="Normal"/>
    <w:rsid w:val="009B0485"/>
    <w:pPr>
      <w:tabs>
        <w:tab w:val="left" w:pos="1440"/>
      </w:tabs>
      <w:ind w:left="851"/>
    </w:pPr>
    <w:rPr>
      <w:rFonts w:ascii="Calibri" w:eastAsia="Times New Roman" w:hAnsi="Calibri" w:cs="Times New Roman"/>
      <w:szCs w:val="24"/>
      <w:lang w:eastAsia="nl-NL"/>
    </w:rPr>
  </w:style>
  <w:style w:type="paragraph" w:customStyle="1" w:styleId="VOT">
    <w:name w:val="VOT"/>
    <w:qFormat/>
    <w:rsid w:val="00330299"/>
    <w:pPr>
      <w:shd w:val="clear" w:color="auto" w:fill="FFC000"/>
      <w:spacing w:after="0" w:line="240" w:lineRule="auto"/>
    </w:pPr>
    <w:rPr>
      <w:rFonts w:eastAsiaTheme="minorEastAsia"/>
      <w:sz w:val="16"/>
      <w:szCs w:val="20"/>
    </w:rPr>
  </w:style>
  <w:style w:type="paragraph" w:customStyle="1" w:styleId="Themainhoudsopgavebasis">
    <w:name w:val="Thema_inhoudsopgave_basis"/>
    <w:basedOn w:val="NoParagraphStyle"/>
    <w:uiPriority w:val="99"/>
    <w:rsid w:val="000705CC"/>
    <w:pPr>
      <w:tabs>
        <w:tab w:val="left" w:pos="283"/>
        <w:tab w:val="right" w:pos="4640"/>
        <w:tab w:val="right" w:pos="6038"/>
      </w:tabs>
      <w:spacing w:line="280" w:lineRule="atLeast"/>
    </w:pPr>
    <w:rPr>
      <w:rFonts w:ascii="Cronos Pro" w:eastAsiaTheme="minorEastAsia" w:hAnsi="Cronos Pro" w:cs="Cronos Pro"/>
      <w:b/>
      <w:bCs/>
      <w:caps/>
      <w:color w:val="65FF00"/>
      <w:spacing w:val="2"/>
      <w:sz w:val="22"/>
      <w:szCs w:val="22"/>
      <w:lang w:val="nl-NL" w:eastAsia="en-GB"/>
    </w:rPr>
  </w:style>
  <w:style w:type="paragraph" w:customStyle="1" w:styleId="Themainhoudsopgaveexamentrainer">
    <w:name w:val="Thema_inhoudsopgave_examentrainer"/>
    <w:basedOn w:val="Themainhoudsopgavesamenvatting"/>
    <w:uiPriority w:val="99"/>
    <w:rsid w:val="000705CC"/>
    <w:rPr>
      <w:rFonts w:ascii="Cronos Pro" w:eastAsiaTheme="minorEastAsia" w:hAnsi="Cronos Pro" w:cs="Cronos Pro"/>
      <w:color w:val="26FFA5"/>
      <w:lang w:eastAsia="en-GB"/>
    </w:rPr>
  </w:style>
  <w:style w:type="paragraph" w:customStyle="1" w:styleId="Paragraaftitel1">
    <w:name w:val="Paragraaf_titel"/>
    <w:basedOn w:val="NoParagraphStyle"/>
    <w:uiPriority w:val="99"/>
    <w:rsid w:val="000705CC"/>
    <w:pPr>
      <w:tabs>
        <w:tab w:val="right" w:pos="3118"/>
        <w:tab w:val="left" w:pos="3402"/>
      </w:tabs>
      <w:suppressAutoHyphens/>
      <w:spacing w:after="113" w:line="500" w:lineRule="atLeast"/>
    </w:pPr>
    <w:rPr>
      <w:rFonts w:ascii="MetaOT-Bold" w:eastAsiaTheme="minorEastAsia" w:hAnsi="MetaOT-Bold" w:cs="MetaOT-Bold"/>
      <w:b/>
      <w:bCs/>
      <w:color w:val="26BF00"/>
      <w:spacing w:val="46"/>
      <w:sz w:val="152"/>
      <w:szCs w:val="152"/>
      <w:lang w:val="nl-NL" w:eastAsia="en-GB"/>
    </w:rPr>
  </w:style>
  <w:style w:type="paragraph" w:customStyle="1" w:styleId="Leertekstalineaopsomming">
    <w:name w:val="Leertekst_alinea_opsomming"/>
    <w:basedOn w:val="NoParagraphStyle"/>
    <w:uiPriority w:val="99"/>
    <w:rsid w:val="000705CC"/>
    <w:pPr>
      <w:tabs>
        <w:tab w:val="left" w:pos="283"/>
        <w:tab w:val="left" w:pos="567"/>
        <w:tab w:val="left" w:pos="850"/>
        <w:tab w:val="left" w:pos="3685"/>
      </w:tabs>
      <w:suppressAutoHyphens/>
      <w:spacing w:line="250" w:lineRule="atLeast"/>
      <w:ind w:left="3402"/>
    </w:pPr>
    <w:rPr>
      <w:rFonts w:ascii="MetaOT-Normal" w:eastAsiaTheme="minorEastAsia" w:hAnsi="MetaOT-Normal" w:cs="MetaOT-Normal"/>
      <w:spacing w:val="2"/>
      <w:sz w:val="19"/>
      <w:szCs w:val="19"/>
      <w:lang w:val="nl-NL" w:eastAsia="en-GB"/>
    </w:rPr>
  </w:style>
  <w:style w:type="paragraph" w:customStyle="1" w:styleId="Paragraafsamenvattingd-toets">
    <w:name w:val="Paragraaf_samenvatting_d-toets"/>
    <w:basedOn w:val="NoParagraphStyle"/>
    <w:uiPriority w:val="99"/>
    <w:rsid w:val="000705CC"/>
    <w:pPr>
      <w:suppressAutoHyphens/>
      <w:spacing w:line="360" w:lineRule="atLeast"/>
    </w:pPr>
    <w:rPr>
      <w:rFonts w:ascii="Cronos Pro" w:eastAsiaTheme="minorEastAsia" w:hAnsi="Cronos Pro" w:cs="Cronos Pro"/>
      <w:b/>
      <w:bCs/>
      <w:color w:val="CB0000"/>
      <w:spacing w:val="13"/>
      <w:sz w:val="52"/>
      <w:szCs w:val="52"/>
      <w:lang w:val="nl-NL" w:eastAsia="en-GB"/>
    </w:rPr>
  </w:style>
  <w:style w:type="paragraph" w:customStyle="1" w:styleId="Paragraaftitelverrijking">
    <w:name w:val="Paragraaf_titel_verrijking"/>
    <w:basedOn w:val="Paragraaftitel1"/>
    <w:uiPriority w:val="99"/>
    <w:rsid w:val="000705CC"/>
    <w:pPr>
      <w:spacing w:after="0"/>
    </w:pPr>
    <w:rPr>
      <w:color w:val="00FFFF"/>
    </w:rPr>
  </w:style>
  <w:style w:type="paragraph" w:customStyle="1" w:styleId="Examentrainerkop">
    <w:name w:val="Examentrainer_kop"/>
    <w:basedOn w:val="NoParagraphStyle"/>
    <w:uiPriority w:val="99"/>
    <w:rsid w:val="000705CC"/>
    <w:pPr>
      <w:suppressAutoHyphens/>
      <w:spacing w:line="360" w:lineRule="atLeast"/>
    </w:pPr>
    <w:rPr>
      <w:rFonts w:ascii="Cronos Pro" w:eastAsiaTheme="minorEastAsia" w:hAnsi="Cronos Pro" w:cs="Cronos Pro"/>
      <w:b/>
      <w:bCs/>
      <w:color w:val="26FFA5"/>
      <w:spacing w:val="13"/>
      <w:sz w:val="52"/>
      <w:szCs w:val="52"/>
      <w:lang w:val="nl-NL" w:eastAsia="en-GB"/>
    </w:rPr>
  </w:style>
  <w:style w:type="paragraph" w:customStyle="1" w:styleId="Examentraineralineatekst">
    <w:name w:val="Examentrainer_alineatekst"/>
    <w:basedOn w:val="NoParagraphStyle"/>
    <w:uiPriority w:val="99"/>
    <w:rsid w:val="000705CC"/>
    <w:pPr>
      <w:tabs>
        <w:tab w:val="left" w:pos="283"/>
        <w:tab w:val="left" w:pos="567"/>
        <w:tab w:val="left" w:pos="850"/>
        <w:tab w:val="left" w:pos="1134"/>
      </w:tabs>
      <w:suppressAutoHyphens/>
      <w:spacing w:line="250" w:lineRule="atLeast"/>
      <w:ind w:right="142"/>
    </w:pPr>
    <w:rPr>
      <w:rFonts w:ascii="MetaOT-Book" w:eastAsiaTheme="minorEastAsia" w:hAnsi="MetaOT-Book" w:cs="MetaOT-Book"/>
      <w:spacing w:val="2"/>
      <w:sz w:val="19"/>
      <w:szCs w:val="19"/>
      <w:lang w:val="nl-NL" w:eastAsia="en-GB"/>
    </w:rPr>
  </w:style>
  <w:style w:type="paragraph" w:customStyle="1" w:styleId="Examentrainercasuskop">
    <w:name w:val="Examentrainer_casuskop"/>
    <w:basedOn w:val="Samenvattingtoetstussenkop"/>
    <w:uiPriority w:val="99"/>
    <w:rsid w:val="000705CC"/>
    <w:pPr>
      <w:pBdr>
        <w:bottom w:val="single" w:sz="12" w:space="2" w:color="000000"/>
      </w:pBdr>
    </w:pPr>
    <w:rPr>
      <w:rFonts w:ascii="Cronos Pro" w:eastAsiaTheme="minorEastAsia" w:hAnsi="Cronos Pro" w:cs="Cronos Pro"/>
      <w:lang w:eastAsia="en-GB"/>
    </w:rPr>
  </w:style>
  <w:style w:type="paragraph" w:customStyle="1" w:styleId="Examentrainercasussubkop">
    <w:name w:val="Examentrainer_casus_subkop"/>
    <w:basedOn w:val="NoParagraphStyle"/>
    <w:uiPriority w:val="99"/>
    <w:rsid w:val="000705CC"/>
    <w:pPr>
      <w:tabs>
        <w:tab w:val="right" w:pos="640"/>
        <w:tab w:val="left" w:pos="1304"/>
      </w:tabs>
      <w:suppressAutoHyphens/>
      <w:spacing w:after="170" w:line="320" w:lineRule="atLeast"/>
    </w:pPr>
    <w:rPr>
      <w:rFonts w:ascii="MetaOT-NormalItalic" w:eastAsiaTheme="minorEastAsia" w:hAnsi="MetaOT-NormalItalic" w:cs="MetaOT-NormalItalic"/>
      <w:i/>
      <w:iCs/>
      <w:spacing w:val="2"/>
      <w:sz w:val="16"/>
      <w:szCs w:val="16"/>
      <w:lang w:val="nl-NL" w:eastAsia="en-GB"/>
    </w:rPr>
  </w:style>
  <w:style w:type="paragraph" w:customStyle="1" w:styleId="Examentrainervraagtekst">
    <w:name w:val="Examentrainer_vraagtekst"/>
    <w:basedOn w:val="Samenvattingtoetsalinea"/>
    <w:uiPriority w:val="99"/>
    <w:rsid w:val="000705CC"/>
    <w:rPr>
      <w:rFonts w:ascii="MetaOT-Book" w:eastAsiaTheme="minorEastAsia" w:hAnsi="MetaOT-Book" w:cs="MetaOT-Book"/>
      <w:lang w:eastAsia="en-GB"/>
    </w:rPr>
  </w:style>
  <w:style w:type="paragraph" w:customStyle="1" w:styleId="Examenpunt">
    <w:name w:val="Examenpunt"/>
    <w:basedOn w:val="NoParagraphStyle"/>
    <w:uiPriority w:val="99"/>
    <w:rsid w:val="000705CC"/>
    <w:pPr>
      <w:pBdr>
        <w:bottom w:val="single" w:sz="63" w:space="0" w:color="000000"/>
      </w:pBdr>
      <w:suppressAutoHyphens/>
      <w:spacing w:line="250" w:lineRule="atLeast"/>
      <w:ind w:left="14"/>
    </w:pPr>
    <w:rPr>
      <w:rFonts w:ascii="MetaOT-Normal" w:eastAsiaTheme="minorEastAsia" w:hAnsi="MetaOT-Normal" w:cs="MetaOT-Normal"/>
      <w:spacing w:val="2"/>
      <w:sz w:val="16"/>
      <w:szCs w:val="16"/>
      <w:lang w:val="nl-NL" w:eastAsia="en-GB"/>
    </w:rPr>
  </w:style>
  <w:style w:type="paragraph" w:customStyle="1" w:styleId="Examentrainertussenkop">
    <w:name w:val="Examentrainer_tussenkop"/>
    <w:basedOn w:val="NoParagraphStyle"/>
    <w:uiPriority w:val="99"/>
    <w:rsid w:val="000705CC"/>
    <w:pPr>
      <w:suppressAutoHyphens/>
      <w:spacing w:line="360" w:lineRule="atLeast"/>
    </w:pPr>
    <w:rPr>
      <w:rFonts w:ascii="Cronos Pro" w:eastAsiaTheme="minorEastAsia" w:hAnsi="Cronos Pro" w:cs="Cronos Pro"/>
      <w:b/>
      <w:bCs/>
      <w:color w:val="26FFA5"/>
      <w:spacing w:val="9"/>
      <w:sz w:val="36"/>
      <w:szCs w:val="36"/>
      <w:lang w:val="nl-NL" w:eastAsia="en-GB"/>
    </w:rPr>
  </w:style>
  <w:style w:type="character" w:customStyle="1" w:styleId="BoldCaps">
    <w:name w:val="Bold + Caps"/>
    <w:uiPriority w:val="99"/>
    <w:rsid w:val="000705CC"/>
    <w:rPr>
      <w:b/>
      <w:bCs/>
      <w:caps/>
    </w:rPr>
  </w:style>
  <w:style w:type="character" w:customStyle="1" w:styleId="BoldScaps">
    <w:name w:val="Bold + Scaps"/>
    <w:uiPriority w:val="99"/>
    <w:rsid w:val="000705CC"/>
    <w:rPr>
      <w:b/>
      <w:bCs/>
      <w:smallCaps/>
    </w:rPr>
  </w:style>
  <w:style w:type="character" w:customStyle="1" w:styleId="WBopdracht">
    <w:name w:val="WB_opdracht"/>
    <w:uiPriority w:val="99"/>
    <w:rsid w:val="000705CC"/>
    <w:rPr>
      <w:rFonts w:ascii="Cronos Pro" w:hAnsi="Cronos Pro" w:cs="Cronos Pro"/>
      <w:b/>
      <w:bCs/>
      <w:caps/>
      <w:outline/>
      <w:color w:val="000000"/>
      <w:spacing w:val="5"/>
      <w:sz w:val="16"/>
      <w:szCs w:val="16"/>
      <w:u w:val="thick"/>
      <w14:textOutline w14:w="9525" w14:cap="flat" w14:cmpd="sng" w14:algn="ctr">
        <w14:solidFill>
          <w14:srgbClr w14:val="000000"/>
        </w14:solidFill>
        <w14:prstDash w14:val="solid"/>
        <w14:round/>
      </w14:textOutline>
      <w14:textFill>
        <w14:noFill/>
      </w14:textFill>
    </w:rPr>
  </w:style>
  <w:style w:type="character" w:customStyle="1" w:styleId="BoldUnderlineCaps">
    <w:name w:val="Bold + Underline + Caps"/>
    <w:uiPriority w:val="99"/>
    <w:rsid w:val="000705CC"/>
    <w:rPr>
      <w:b/>
      <w:bCs/>
      <w:caps/>
      <w:u w:val="thick"/>
    </w:rPr>
  </w:style>
  <w:style w:type="character" w:customStyle="1" w:styleId="Bronnummer">
    <w:name w:val="Bron_nummer"/>
    <w:uiPriority w:val="99"/>
    <w:rsid w:val="000705CC"/>
    <w:rPr>
      <w:rFonts w:ascii="Cronos Pro" w:hAnsi="Cronos Pro" w:cs="Cronos Pro"/>
      <w:b/>
      <w:bCs/>
      <w:color w:val="000000"/>
      <w:spacing w:val="4"/>
      <w:w w:val="100"/>
      <w:position w:val="0"/>
      <w:sz w:val="19"/>
      <w:szCs w:val="19"/>
      <w:u w:val="none"/>
      <w:vertAlign w:val="baseline"/>
    </w:rPr>
  </w:style>
  <w:style w:type="character" w:customStyle="1" w:styleId="Scaps">
    <w:name w:val="Scaps"/>
    <w:uiPriority w:val="99"/>
    <w:rsid w:val="000705CC"/>
    <w:rPr>
      <w:smallCaps/>
    </w:rPr>
  </w:style>
  <w:style w:type="character" w:customStyle="1" w:styleId="Doelstellingbasisstofnummering">
    <w:name w:val="Doelstelling_basisstofnummering"/>
    <w:uiPriority w:val="99"/>
    <w:rsid w:val="000705CC"/>
    <w:rPr>
      <w:color w:val="A5FF26"/>
    </w:rPr>
  </w:style>
  <w:style w:type="character" w:customStyle="1" w:styleId="Boldkleinkapitaal">
    <w:name w:val="Bold_kleinkapitaal"/>
    <w:uiPriority w:val="99"/>
    <w:rsid w:val="000705CC"/>
    <w:rPr>
      <w:rFonts w:ascii="Cronos Pro" w:hAnsi="Cronos Pro" w:cs="Cronos Pro"/>
      <w:b/>
      <w:bCs/>
      <w:smallCaps/>
      <w:color w:val="000000"/>
      <w:spacing w:val="2"/>
      <w:w w:val="100"/>
      <w:position w:val="0"/>
      <w:sz w:val="21"/>
      <w:szCs w:val="21"/>
      <w:u w:val="none" w:color="000000"/>
      <w:vertAlign w:val="baseline"/>
      <w:lang w:val="nl-NL"/>
    </w:rPr>
  </w:style>
  <w:style w:type="character" w:customStyle="1" w:styleId="Paragraaftitelverrijking0">
    <w:name w:val="Paragraaftitel_verrijking"/>
    <w:basedOn w:val="Paragraaftitel0"/>
    <w:uiPriority w:val="99"/>
    <w:rsid w:val="000705CC"/>
    <w:rPr>
      <w:rFonts w:ascii="Cronos Pro" w:hAnsi="Cronos Pro" w:cs="Cronos Pro"/>
      <w:b/>
      <w:bCs/>
      <w:color w:val="00FFFF"/>
      <w:spacing w:val="8"/>
      <w:position w:val="40"/>
      <w:sz w:val="52"/>
      <w:szCs w:val="52"/>
      <w:vertAlign w:val="baseline"/>
      <w:lang w:val="nl-NL"/>
    </w:rPr>
  </w:style>
  <w:style w:type="paragraph" w:customStyle="1" w:styleId="hoofdstukbasistitel1MTITEL">
    <w:name w:val="hoofdstuk_basis_titel_1__M (TITEL)"/>
    <w:basedOn w:val="NoParagraphStyle"/>
    <w:uiPriority w:val="99"/>
    <w:rsid w:val="000705CC"/>
    <w:pPr>
      <w:tabs>
        <w:tab w:val="left" w:pos="3118"/>
      </w:tabs>
      <w:spacing w:line="875" w:lineRule="atLeast"/>
    </w:pPr>
    <w:rPr>
      <w:rFonts w:ascii="Cronos Pro" w:eastAsiaTheme="minorEastAsia" w:hAnsi="Cronos Pro" w:cs="Cronos Pro"/>
      <w:b/>
      <w:bCs/>
      <w:color w:val="FFFFFF"/>
      <w:spacing w:val="20"/>
      <w:position w:val="82"/>
      <w:sz w:val="80"/>
      <w:szCs w:val="80"/>
      <w:lang w:val="nl-NL" w:eastAsia="en-GB"/>
    </w:rPr>
  </w:style>
  <w:style w:type="paragraph" w:customStyle="1" w:styleId="subparagraafOrintatietitel1MnieuwTITELsubparagraaftitels">
    <w:name w:val="subparagraaf_Oriëntatie_titel_1M_nieuw (TITEL:subparagraaftitels)"/>
    <w:basedOn w:val="Normal"/>
    <w:uiPriority w:val="99"/>
    <w:rsid w:val="000705CC"/>
    <w:pPr>
      <w:widowControl w:val="0"/>
      <w:tabs>
        <w:tab w:val="right" w:pos="850"/>
        <w:tab w:val="left" w:pos="1134"/>
      </w:tabs>
      <w:suppressAutoHyphens/>
      <w:autoSpaceDE w:val="0"/>
      <w:autoSpaceDN w:val="0"/>
      <w:adjustRightInd w:val="0"/>
      <w:spacing w:after="567" w:line="480" w:lineRule="atLeast"/>
      <w:textAlignment w:val="center"/>
    </w:pPr>
    <w:rPr>
      <w:rFonts w:ascii="Cronos Pro Light" w:eastAsiaTheme="minorEastAsia" w:hAnsi="Cronos Pro Light" w:cs="Cronos Pro Light"/>
      <w:b/>
      <w:bCs/>
      <w:color w:val="000000"/>
      <w:spacing w:val="16"/>
      <w:sz w:val="52"/>
      <w:szCs w:val="52"/>
      <w:lang w:eastAsia="en-GB"/>
    </w:rPr>
  </w:style>
  <w:style w:type="paragraph" w:customStyle="1" w:styleId="KennisTITELsubparagraaftitels">
    <w:name w:val="Kennis (TITEL:subparagraaftitels)"/>
    <w:basedOn w:val="NoParagraphStyle"/>
    <w:next w:val="NoParagraphStyle"/>
    <w:uiPriority w:val="99"/>
    <w:rsid w:val="000705CC"/>
    <w:pPr>
      <w:pBdr>
        <w:bottom w:val="single" w:sz="96" w:space="0" w:color="000000"/>
      </w:pBdr>
      <w:suppressAutoHyphens/>
      <w:spacing w:before="170" w:line="250" w:lineRule="atLeast"/>
      <w:ind w:left="283"/>
    </w:pPr>
    <w:rPr>
      <w:rFonts w:ascii="MetaOT-Bold" w:eastAsiaTheme="minorEastAsia" w:hAnsi="MetaOT-Bold" w:cs="MetaOT-Bold"/>
      <w:b/>
      <w:bCs/>
      <w:caps/>
      <w:spacing w:val="6"/>
      <w:position w:val="-1"/>
      <w:sz w:val="20"/>
      <w:szCs w:val="20"/>
      <w:lang w:val="nl-NL" w:eastAsia="en-GB"/>
    </w:rPr>
  </w:style>
  <w:style w:type="paragraph" w:customStyle="1" w:styleId="OPDtitel1MOPDRACHTStijl1">
    <w:name w:val="OPD_titel_1__M (OPDRACHT:Stijl 1)"/>
    <w:basedOn w:val="NoParagraphStyle"/>
    <w:uiPriority w:val="99"/>
    <w:rsid w:val="000705CC"/>
    <w:pPr>
      <w:pBdr>
        <w:bottom w:val="single" w:sz="88" w:space="0" w:color="000000"/>
      </w:pBdr>
      <w:tabs>
        <w:tab w:val="left" w:pos="1360"/>
        <w:tab w:val="left" w:pos="1600"/>
      </w:tabs>
      <w:spacing w:before="240" w:line="240" w:lineRule="atLeast"/>
      <w:ind w:left="283" w:right="113"/>
    </w:pPr>
    <w:rPr>
      <w:rFonts w:ascii="Cronos Pro" w:eastAsiaTheme="minorEastAsia" w:hAnsi="Cronos Pro" w:cs="Cronos Pro"/>
      <w:b/>
      <w:bCs/>
      <w:color w:val="FFFFFF"/>
      <w:spacing w:val="2"/>
      <w:sz w:val="21"/>
      <w:szCs w:val="21"/>
      <w:lang w:val="nl-NL" w:eastAsia="en-GB"/>
    </w:rPr>
  </w:style>
  <w:style w:type="paragraph" w:customStyle="1" w:styleId="OPDtitel1M2mmwitervoorOPDRACHTStijl1">
    <w:name w:val="OPD_titel_1_M_2mm wit ervoor (OPDRACHT:Stijl 1)"/>
    <w:basedOn w:val="OPDtitel1MOPDRACHTStijl1"/>
    <w:uiPriority w:val="99"/>
    <w:rsid w:val="000705CC"/>
    <w:pPr>
      <w:spacing w:before="113"/>
    </w:pPr>
  </w:style>
  <w:style w:type="paragraph" w:customStyle="1" w:styleId="OPDinstructie1MOPDRACHTStijl1">
    <w:name w:val="OPD_instructie_1__M (OPDRACHT:Stijl 1)"/>
    <w:basedOn w:val="NoParagraphStyle"/>
    <w:uiPriority w:val="99"/>
    <w:rsid w:val="000705CC"/>
    <w:pPr>
      <w:tabs>
        <w:tab w:val="left" w:pos="283"/>
        <w:tab w:val="left" w:pos="567"/>
        <w:tab w:val="left" w:pos="850"/>
        <w:tab w:val="left" w:pos="1134"/>
        <w:tab w:val="left" w:pos="1701"/>
        <w:tab w:val="left" w:pos="3402"/>
        <w:tab w:val="left" w:pos="3685"/>
      </w:tabs>
      <w:suppressAutoHyphens/>
      <w:spacing w:before="113" w:line="240" w:lineRule="atLeast"/>
      <w:ind w:left="283" w:right="1134"/>
    </w:pPr>
    <w:rPr>
      <w:rFonts w:ascii="MetaOT-Normal" w:eastAsiaTheme="minorEastAsia" w:hAnsi="MetaOT-Normal" w:cs="MetaOT-Normal"/>
      <w:spacing w:val="3"/>
      <w:sz w:val="19"/>
      <w:szCs w:val="19"/>
      <w:lang w:val="nl-NL" w:eastAsia="en-GB"/>
    </w:rPr>
  </w:style>
  <w:style w:type="paragraph" w:customStyle="1" w:styleId="BGbijschriftBRONbijschrift">
    <w:name w:val="BG_bijschrift (BRON_bijschrift)"/>
    <w:basedOn w:val="NoParagraphStyle"/>
    <w:uiPriority w:val="99"/>
    <w:rsid w:val="000705CC"/>
    <w:pPr>
      <w:tabs>
        <w:tab w:val="left" w:pos="1191"/>
      </w:tabs>
      <w:suppressAutoHyphens/>
      <w:spacing w:before="250" w:line="210" w:lineRule="atLeast"/>
      <w:ind w:left="283"/>
    </w:pPr>
    <w:rPr>
      <w:rFonts w:ascii="MetaOT-Normal" w:eastAsiaTheme="minorEastAsia" w:hAnsi="MetaOT-Normal" w:cs="MetaOT-Normal"/>
      <w:spacing w:val="1"/>
      <w:sz w:val="17"/>
      <w:szCs w:val="17"/>
      <w:lang w:val="nl-NL" w:eastAsia="en-GB"/>
    </w:rPr>
  </w:style>
  <w:style w:type="paragraph" w:customStyle="1" w:styleId="VRGtitel1MVRAAGStijl1">
    <w:name w:val="VRG_titel_1__M (VRAAG:Stijl 1)"/>
    <w:basedOn w:val="NoParagraphStyle"/>
    <w:uiPriority w:val="99"/>
    <w:rsid w:val="000705CC"/>
    <w:pPr>
      <w:tabs>
        <w:tab w:val="left" w:pos="567"/>
        <w:tab w:val="left" w:pos="850"/>
        <w:tab w:val="left" w:pos="3402"/>
        <w:tab w:val="left" w:pos="3685"/>
      </w:tabs>
      <w:suppressAutoHyphens/>
      <w:spacing w:before="113" w:line="240" w:lineRule="atLeast"/>
      <w:ind w:left="283" w:right="1134" w:hanging="283"/>
    </w:pPr>
    <w:rPr>
      <w:rFonts w:ascii="MetaOT-Normal" w:eastAsiaTheme="minorEastAsia" w:hAnsi="MetaOT-Normal" w:cs="MetaOT-Normal"/>
      <w:spacing w:val="1"/>
      <w:sz w:val="19"/>
      <w:szCs w:val="19"/>
      <w:lang w:val="nl-NL" w:eastAsia="en-GB"/>
    </w:rPr>
  </w:style>
  <w:style w:type="paragraph" w:customStyle="1" w:styleId="VRGvraagtekst1MVRAAGStijl1">
    <w:name w:val="VRG_vraagtekst_1__M (VRAAG:Stijl 1)"/>
    <w:basedOn w:val="NoParagraphStyle"/>
    <w:uiPriority w:val="99"/>
    <w:rsid w:val="000705CC"/>
    <w:pPr>
      <w:tabs>
        <w:tab w:val="left" w:pos="567"/>
        <w:tab w:val="left" w:pos="850"/>
        <w:tab w:val="left" w:pos="1701"/>
        <w:tab w:val="left" w:pos="3402"/>
        <w:tab w:val="left" w:pos="3685"/>
        <w:tab w:val="right" w:pos="8787"/>
      </w:tabs>
      <w:suppressAutoHyphens/>
      <w:spacing w:line="240" w:lineRule="atLeast"/>
      <w:ind w:left="283"/>
    </w:pPr>
    <w:rPr>
      <w:rFonts w:ascii="MetaOT-Normal" w:eastAsiaTheme="minorEastAsia" w:hAnsi="MetaOT-Normal" w:cs="MetaOT-Normal"/>
      <w:spacing w:val="1"/>
      <w:sz w:val="19"/>
      <w:szCs w:val="19"/>
      <w:lang w:val="nl-NL" w:eastAsia="en-GB"/>
    </w:rPr>
  </w:style>
  <w:style w:type="paragraph" w:customStyle="1" w:styleId="toepassingeninzichtTITELsubparagraaftitels">
    <w:name w:val="toepassing en inzicht_ (TITEL:subparagraaftitels)"/>
    <w:basedOn w:val="NoParagraphStyle"/>
    <w:next w:val="NoParagraphStyle"/>
    <w:uiPriority w:val="99"/>
    <w:rsid w:val="000705CC"/>
    <w:pPr>
      <w:pBdr>
        <w:bottom w:val="single" w:sz="96" w:space="0" w:color="000000"/>
      </w:pBdr>
      <w:suppressAutoHyphens/>
      <w:spacing w:before="113" w:line="250" w:lineRule="atLeast"/>
      <w:ind w:left="283"/>
    </w:pPr>
    <w:rPr>
      <w:rFonts w:ascii="MetaOT-Bold" w:eastAsiaTheme="minorEastAsia" w:hAnsi="MetaOT-Bold" w:cs="MetaOT-Bold"/>
      <w:b/>
      <w:bCs/>
      <w:caps/>
      <w:spacing w:val="6"/>
      <w:position w:val="-1"/>
      <w:sz w:val="20"/>
      <w:szCs w:val="20"/>
      <w:lang w:val="nl-NL" w:eastAsia="en-GB"/>
    </w:rPr>
  </w:style>
  <w:style w:type="paragraph" w:customStyle="1" w:styleId="tabelOPDtitel1MTABELstijl1OPD">
    <w:name w:val="tabel_OPD_titel_1__M (TABEL:&lt;stijl1&gt;OPD)"/>
    <w:basedOn w:val="NoParagraphStyle"/>
    <w:uiPriority w:val="99"/>
    <w:rsid w:val="000705CC"/>
    <w:pPr>
      <w:tabs>
        <w:tab w:val="left" w:pos="397"/>
        <w:tab w:val="left" w:pos="624"/>
        <w:tab w:val="left" w:pos="4500"/>
      </w:tabs>
      <w:spacing w:line="240" w:lineRule="atLeast"/>
      <w:ind w:left="57" w:right="57"/>
    </w:pPr>
    <w:rPr>
      <w:rFonts w:ascii="MetaOT-Bold" w:eastAsiaTheme="minorEastAsia" w:hAnsi="MetaOT-Bold" w:cs="MetaOT-Bold"/>
      <w:b/>
      <w:bCs/>
      <w:color w:val="FFFFFF"/>
      <w:sz w:val="18"/>
      <w:szCs w:val="18"/>
      <w:lang w:val="nl-NL" w:eastAsia="en-GB"/>
    </w:rPr>
  </w:style>
  <w:style w:type="paragraph" w:customStyle="1" w:styleId="tabelOPDalineatekst1MTABELstijl1OPD">
    <w:name w:val="tabel_OPD_alineatekst_1__M (TABEL:&lt;stijl1&gt;OPD)"/>
    <w:basedOn w:val="NoParagraphStyle"/>
    <w:uiPriority w:val="99"/>
    <w:rsid w:val="000705CC"/>
    <w:pPr>
      <w:tabs>
        <w:tab w:val="left" w:pos="283"/>
        <w:tab w:val="left" w:pos="397"/>
        <w:tab w:val="left" w:pos="2280"/>
        <w:tab w:val="left" w:pos="3720"/>
        <w:tab w:val="left" w:pos="5160"/>
        <w:tab w:val="left" w:pos="6620"/>
        <w:tab w:val="left" w:pos="8100"/>
      </w:tabs>
      <w:spacing w:line="240" w:lineRule="atLeast"/>
      <w:ind w:left="57" w:right="57"/>
    </w:pPr>
    <w:rPr>
      <w:rFonts w:ascii="MetaCondOT-Normal" w:eastAsiaTheme="minorEastAsia" w:hAnsi="MetaCondOT-Normal" w:cs="MetaCondOT-Normal"/>
      <w:spacing w:val="1"/>
      <w:sz w:val="18"/>
      <w:szCs w:val="18"/>
      <w:lang w:val="nl-NL" w:eastAsia="en-GB"/>
    </w:rPr>
  </w:style>
  <w:style w:type="character" w:customStyle="1" w:styleId="Themaonzichtbaargenestestijlen">
    <w:name w:val="Thema_onzichtbaar (geneste stijlen)"/>
    <w:uiPriority w:val="99"/>
    <w:rsid w:val="000705CC"/>
    <w:rPr>
      <w:rFonts w:ascii="MetaOT-Normal" w:hAnsi="MetaOT-Normal" w:cs="MetaOT-Normal"/>
      <w:outline/>
      <w:color w:val="000000"/>
      <w:sz w:val="12"/>
      <w:szCs w:val="12"/>
      <w14:textOutline w14:w="9525" w14:cap="flat" w14:cmpd="sng" w14:algn="ctr">
        <w14:solidFill>
          <w14:srgbClr w14:val="000000"/>
        </w14:solidFill>
        <w14:prstDash w14:val="solid"/>
        <w14:round/>
      </w14:textOutline>
      <w14:textFill>
        <w14:noFill/>
      </w14:textFill>
    </w:rPr>
  </w:style>
  <w:style w:type="character" w:customStyle="1" w:styleId="hoofdstukbasisparagraafnrgenestestijlen">
    <w:name w:val="hoofdstuk_basis_paragraaf_nr (geneste stijlen)"/>
    <w:uiPriority w:val="99"/>
    <w:rsid w:val="000705CC"/>
    <w:rPr>
      <w:rFonts w:ascii="MetaOT-Bold" w:hAnsi="MetaOT-Bold" w:cs="MetaOT-Bold"/>
      <w:b/>
      <w:bCs/>
      <w:color w:val="000000"/>
      <w:position w:val="-20"/>
      <w:sz w:val="400"/>
      <w:szCs w:val="400"/>
      <w14:textOutline w14:w="9525" w14:cap="flat" w14:cmpd="sng" w14:algn="ctr">
        <w14:solidFill>
          <w14:srgbClr w14:val="000000"/>
        </w14:solidFill>
        <w14:prstDash w14:val="solid"/>
        <w14:round/>
      </w14:textOutline>
    </w:rPr>
  </w:style>
  <w:style w:type="character" w:customStyle="1" w:styleId="paragraafnummer">
    <w:name w:val="paragraafnummer"/>
    <w:uiPriority w:val="99"/>
    <w:rsid w:val="000705CC"/>
    <w:rPr>
      <w:rFonts w:ascii="MetaOT-Bold" w:hAnsi="MetaOT-Bold" w:cs="MetaOT-Bold"/>
      <w:b/>
      <w:bCs/>
      <w:position w:val="-40"/>
      <w:sz w:val="152"/>
      <w:szCs w:val="152"/>
    </w:rPr>
  </w:style>
  <w:style w:type="character" w:customStyle="1" w:styleId="driehoek0">
    <w:name w:val="driehoek"/>
    <w:uiPriority w:val="99"/>
    <w:rsid w:val="000705CC"/>
    <w:rPr>
      <w:rFonts w:ascii="European Pi Std 3" w:hAnsi="European Pi Std 3" w:cs="European Pi Std 3"/>
      <w:color w:val="000000"/>
      <w:spacing w:val="4"/>
      <w:w w:val="100"/>
      <w:position w:val="0"/>
      <w:sz w:val="19"/>
      <w:szCs w:val="19"/>
      <w:u w:val="none"/>
      <w:vertAlign w:val="baseline"/>
      <w:lang w:val="nl-NL"/>
    </w:rPr>
  </w:style>
  <w:style w:type="character" w:customStyle="1" w:styleId="OPDcijfer">
    <w:name w:val="OPD_cijfer"/>
    <w:uiPriority w:val="99"/>
    <w:rsid w:val="000705CC"/>
    <w:rPr>
      <w:b/>
      <w:bCs/>
      <w:color w:val="000000"/>
    </w:rPr>
  </w:style>
  <w:style w:type="character" w:customStyle="1" w:styleId="antwoordinvultekst1MANTWOORDENinlineantwoordinvultekstinline">
    <w:name w:val="antwoord_invultekst_1__M (ANTWOORDEN_inline:antwoord invultekst inline)"/>
    <w:uiPriority w:val="99"/>
    <w:rsid w:val="000705CC"/>
    <w:rPr>
      <w:rFonts w:ascii="Caflisch Script Pro Regular" w:hAnsi="Caflisch Script Pro Regular" w:cs="Caflisch Script Pro Regular"/>
      <w:color w:val="FF00FF"/>
      <w:spacing w:val="22"/>
      <w:sz w:val="32"/>
      <w:szCs w:val="32"/>
      <w:u w:val="dottedHeavy" w:color="000000"/>
      <w:vertAlign w:val="baseline"/>
    </w:rPr>
  </w:style>
  <w:style w:type="character" w:customStyle="1" w:styleId="tabelinvulantwoordANTWOORDENinlineantwoordinvultekstinline">
    <w:name w:val="tabel invul antwoord (ANTWOORDEN_inline:antwoord invultekst inline)"/>
    <w:basedOn w:val="antwoordinvultekst1MANTWOORDENinlineantwoordinvultekstinline"/>
    <w:uiPriority w:val="99"/>
    <w:rsid w:val="000705CC"/>
    <w:rPr>
      <w:rFonts w:ascii="Caflisch Script Pro Regular" w:hAnsi="Caflisch Script Pro Regular" w:cs="Caflisch Script Pro Regular"/>
      <w:color w:val="FF00FF"/>
      <w:spacing w:val="22"/>
      <w:sz w:val="32"/>
      <w:szCs w:val="32"/>
      <w:u w:val="none" w:color="000000"/>
      <w:vertAlign w:val="baseline"/>
    </w:rPr>
  </w:style>
  <w:style w:type="paragraph" w:customStyle="1" w:styleId="BBbijschriftBRONbijschrift">
    <w:name w:val="BB_bijschrift (BRON_bijschrift)"/>
    <w:basedOn w:val="NoParagraphStyle"/>
    <w:uiPriority w:val="99"/>
    <w:rsid w:val="000705CC"/>
    <w:pPr>
      <w:tabs>
        <w:tab w:val="left" w:pos="454"/>
        <w:tab w:val="left" w:pos="2494"/>
        <w:tab w:val="left" w:pos="2665"/>
      </w:tabs>
      <w:suppressAutoHyphens/>
      <w:spacing w:line="210" w:lineRule="atLeast"/>
      <w:ind w:left="283"/>
    </w:pPr>
    <w:rPr>
      <w:rFonts w:ascii="MetaOT-Book" w:eastAsiaTheme="minorEastAsia" w:hAnsi="MetaOT-Book" w:cs="MetaOT-Book"/>
      <w:spacing w:val="1"/>
      <w:sz w:val="17"/>
      <w:szCs w:val="17"/>
      <w:lang w:val="nl-NL" w:eastAsia="en-GB"/>
    </w:rPr>
  </w:style>
  <w:style w:type="paragraph" w:customStyle="1" w:styleId="OPDinstructie1M-85OPDRACHTStijl1">
    <w:name w:val="OPD_instructie_1__M -85 (OPDRACHT:Stijl 1)"/>
    <w:basedOn w:val="NoParagraphStyle"/>
    <w:uiPriority w:val="99"/>
    <w:rsid w:val="000705CC"/>
    <w:pPr>
      <w:tabs>
        <w:tab w:val="left" w:pos="283"/>
        <w:tab w:val="left" w:pos="567"/>
        <w:tab w:val="left" w:pos="850"/>
        <w:tab w:val="left" w:pos="1134"/>
        <w:tab w:val="left" w:pos="1701"/>
        <w:tab w:val="left" w:pos="3402"/>
        <w:tab w:val="left" w:pos="3685"/>
      </w:tabs>
      <w:suppressAutoHyphens/>
      <w:spacing w:before="113" w:line="240" w:lineRule="atLeast"/>
      <w:ind w:left="283" w:right="4819"/>
    </w:pPr>
    <w:rPr>
      <w:rFonts w:ascii="MetaOT-Normal" w:eastAsiaTheme="minorEastAsia" w:hAnsi="MetaOT-Normal" w:cs="MetaOT-Normal"/>
      <w:spacing w:val="3"/>
      <w:sz w:val="19"/>
      <w:szCs w:val="19"/>
      <w:lang w:val="nl-NL" w:eastAsia="en-GB"/>
    </w:rPr>
  </w:style>
  <w:style w:type="character" w:customStyle="1" w:styleId="condensedbold">
    <w:name w:val="condensed_bold"/>
    <w:uiPriority w:val="99"/>
    <w:rsid w:val="000705CC"/>
  </w:style>
  <w:style w:type="paragraph" w:customStyle="1" w:styleId="ContexttitelContextkaders">
    <w:name w:val="Context_titel (Context kaders)"/>
    <w:basedOn w:val="NoParagraphStyle"/>
    <w:uiPriority w:val="99"/>
    <w:rsid w:val="000705CC"/>
    <w:pPr>
      <w:tabs>
        <w:tab w:val="left" w:pos="5102"/>
      </w:tabs>
      <w:spacing w:before="113" w:line="500" w:lineRule="atLeast"/>
    </w:pPr>
    <w:rPr>
      <w:rFonts w:ascii="MetaOT-Medium" w:eastAsiaTheme="minorEastAsia" w:hAnsi="MetaOT-Medium" w:cs="MetaOT-Medium"/>
      <w:spacing w:val="14"/>
      <w:sz w:val="36"/>
      <w:szCs w:val="36"/>
      <w:lang w:val="nl-NL" w:eastAsia="en-GB"/>
    </w:rPr>
  </w:style>
  <w:style w:type="paragraph" w:customStyle="1" w:styleId="ContexttekstContextkaders">
    <w:name w:val="Context_tekst (Context kaders)"/>
    <w:basedOn w:val="NoParagraphStyle"/>
    <w:uiPriority w:val="99"/>
    <w:rsid w:val="000705CC"/>
    <w:pPr>
      <w:tabs>
        <w:tab w:val="left" w:pos="283"/>
        <w:tab w:val="left" w:pos="680"/>
        <w:tab w:val="left" w:pos="907"/>
      </w:tabs>
      <w:suppressAutoHyphens/>
      <w:spacing w:line="240" w:lineRule="atLeast"/>
    </w:pPr>
    <w:rPr>
      <w:rFonts w:ascii="MetaOT-Book" w:eastAsiaTheme="minorEastAsia" w:hAnsi="MetaOT-Book" w:cs="MetaOT-Book"/>
      <w:spacing w:val="2"/>
      <w:sz w:val="19"/>
      <w:szCs w:val="19"/>
      <w:lang w:val="nl-NL" w:eastAsia="en-GB"/>
    </w:rPr>
  </w:style>
  <w:style w:type="paragraph" w:customStyle="1" w:styleId="VRGvraagtekst1M-20VRAAGStijl1">
    <w:name w:val="VRG_vraagtekst_1__M -20 (VRAAG:Stijl 1)"/>
    <w:basedOn w:val="NoParagraphStyle"/>
    <w:uiPriority w:val="99"/>
    <w:rsid w:val="000705CC"/>
    <w:pPr>
      <w:tabs>
        <w:tab w:val="left" w:pos="567"/>
        <w:tab w:val="left" w:pos="850"/>
        <w:tab w:val="left" w:pos="1701"/>
        <w:tab w:val="left" w:pos="3402"/>
        <w:tab w:val="left" w:pos="3685"/>
        <w:tab w:val="right" w:pos="8787"/>
      </w:tabs>
      <w:suppressAutoHyphens/>
      <w:spacing w:line="240" w:lineRule="atLeast"/>
      <w:ind w:left="283" w:right="1134"/>
    </w:pPr>
    <w:rPr>
      <w:rFonts w:ascii="MetaOT-Normal" w:eastAsiaTheme="minorEastAsia" w:hAnsi="MetaOT-Normal" w:cs="MetaOT-Normal"/>
      <w:spacing w:val="1"/>
      <w:sz w:val="19"/>
      <w:szCs w:val="19"/>
      <w:lang w:val="nl-NL" w:eastAsia="en-GB"/>
    </w:rPr>
  </w:style>
  <w:style w:type="character" w:customStyle="1" w:styleId="opmerkingT">
    <w:name w:val="opmerking(T)"/>
    <w:uiPriority w:val="99"/>
    <w:rsid w:val="000705CC"/>
    <w:rPr>
      <w:w w:val="100"/>
    </w:rPr>
  </w:style>
  <w:style w:type="paragraph" w:customStyle="1" w:styleId="Themaafsluiting">
    <w:name w:val="Thema_afsluiting"/>
    <w:basedOn w:val="NoParagraphStyle"/>
    <w:uiPriority w:val="99"/>
    <w:rsid w:val="000705CC"/>
    <w:pPr>
      <w:tabs>
        <w:tab w:val="left" w:pos="567"/>
        <w:tab w:val="left" w:pos="850"/>
        <w:tab w:val="left" w:pos="1701"/>
        <w:tab w:val="left" w:pos="3402"/>
        <w:tab w:val="left" w:pos="3685"/>
        <w:tab w:val="right" w:pos="8787"/>
      </w:tabs>
      <w:suppressAutoHyphens/>
      <w:spacing w:line="240" w:lineRule="atLeast"/>
      <w:ind w:left="283"/>
    </w:pPr>
    <w:rPr>
      <w:rFonts w:ascii="MetaOT-MediumItalic" w:eastAsiaTheme="minorEastAsia" w:hAnsi="MetaOT-MediumItalic" w:cs="MetaOT-MediumItalic"/>
      <w:i/>
      <w:iCs/>
      <w:spacing w:val="1"/>
      <w:sz w:val="19"/>
      <w:szCs w:val="19"/>
      <w:lang w:val="nl-NL" w:eastAsia="en-GB"/>
    </w:rPr>
  </w:style>
  <w:style w:type="character" w:customStyle="1" w:styleId="Practicumtitel">
    <w:name w:val="Practicum_titel"/>
    <w:uiPriority w:val="99"/>
    <w:rsid w:val="000705CC"/>
    <w:rPr>
      <w:outline/>
      <w:color w:val="000000"/>
      <w:u w:val="thick"/>
      <w14:textOutline w14:w="9525" w14:cap="flat" w14:cmpd="sng" w14:algn="ctr">
        <w14:solidFill>
          <w14:srgbClr w14:val="000000"/>
        </w14:solidFill>
        <w14:prstDash w14:val="solid"/>
        <w14:round/>
      </w14:textOutline>
      <w14:textFill>
        <w14:noFill/>
      </w14:textFill>
    </w:rPr>
  </w:style>
  <w:style w:type="paragraph" w:customStyle="1" w:styleId="Practicumalineatekst">
    <w:name w:val="Practicum_alinea_tekst"/>
    <w:basedOn w:val="NoParagraphStyle"/>
    <w:uiPriority w:val="99"/>
    <w:rsid w:val="000705CC"/>
    <w:pPr>
      <w:tabs>
        <w:tab w:val="left" w:pos="567"/>
        <w:tab w:val="left" w:pos="850"/>
        <w:tab w:val="left" w:pos="1701"/>
        <w:tab w:val="left" w:pos="3402"/>
        <w:tab w:val="left" w:pos="3685"/>
        <w:tab w:val="right" w:pos="8787"/>
      </w:tabs>
      <w:suppressAutoHyphens/>
      <w:spacing w:line="240" w:lineRule="atLeast"/>
      <w:ind w:left="283" w:right="1134"/>
    </w:pPr>
    <w:rPr>
      <w:rFonts w:ascii="MetaOT-Book" w:eastAsiaTheme="minorEastAsia" w:hAnsi="MetaOT-Book" w:cs="MetaOT-Book"/>
      <w:spacing w:val="1"/>
      <w:sz w:val="19"/>
      <w:szCs w:val="19"/>
      <w:lang w:val="nl-NL" w:eastAsia="en-GB"/>
    </w:rPr>
  </w:style>
  <w:style w:type="paragraph" w:customStyle="1" w:styleId="VRGvraagtekst1M-60VRAAGStijl1">
    <w:name w:val="VRG_vraagtekst_1__M -60 (VRAAG:Stijl 1)"/>
    <w:basedOn w:val="NoParagraphStyle"/>
    <w:uiPriority w:val="99"/>
    <w:rsid w:val="000705CC"/>
    <w:pPr>
      <w:tabs>
        <w:tab w:val="left" w:pos="567"/>
        <w:tab w:val="left" w:pos="850"/>
        <w:tab w:val="left" w:pos="1701"/>
        <w:tab w:val="left" w:pos="3402"/>
        <w:tab w:val="left" w:pos="3685"/>
        <w:tab w:val="right" w:pos="8787"/>
      </w:tabs>
      <w:suppressAutoHyphens/>
      <w:spacing w:line="240" w:lineRule="atLeast"/>
      <w:ind w:left="283" w:right="3402"/>
    </w:pPr>
    <w:rPr>
      <w:rFonts w:ascii="MetaOT-Normal" w:eastAsiaTheme="minorEastAsia" w:hAnsi="MetaOT-Normal" w:cs="MetaOT-Normal"/>
      <w:spacing w:val="1"/>
      <w:sz w:val="19"/>
      <w:szCs w:val="19"/>
      <w:lang w:val="nl-NL" w:eastAsia="en-GB"/>
    </w:rPr>
  </w:style>
  <w:style w:type="paragraph" w:customStyle="1" w:styleId="Opdrachtalineatekst">
    <w:name w:val="Opdracht_alineatekst"/>
    <w:basedOn w:val="NoParagraphStyle"/>
    <w:uiPriority w:val="99"/>
    <w:rsid w:val="000705CC"/>
    <w:pPr>
      <w:tabs>
        <w:tab w:val="left" w:pos="567"/>
        <w:tab w:val="left" w:pos="850"/>
        <w:tab w:val="left" w:pos="1701"/>
        <w:tab w:val="left" w:pos="3402"/>
        <w:tab w:val="left" w:pos="3685"/>
        <w:tab w:val="right" w:pos="8787"/>
      </w:tabs>
      <w:suppressAutoHyphens/>
      <w:spacing w:line="240" w:lineRule="atLeast"/>
      <w:ind w:left="283"/>
    </w:pPr>
    <w:rPr>
      <w:rFonts w:ascii="MetaOT-Normal" w:eastAsiaTheme="minorEastAsia" w:hAnsi="MetaOT-Normal" w:cs="MetaOT-Normal"/>
      <w:spacing w:val="1"/>
      <w:sz w:val="19"/>
      <w:szCs w:val="19"/>
      <w:lang w:val="nl-NL" w:eastAsia="en-GB"/>
    </w:rPr>
  </w:style>
  <w:style w:type="character" w:customStyle="1" w:styleId="cursief0">
    <w:name w:val="cursief"/>
    <w:qFormat/>
    <w:rsid w:val="000705CC"/>
    <w:rPr>
      <w:i/>
      <w:iCs/>
    </w:rPr>
  </w:style>
  <w:style w:type="paragraph" w:customStyle="1" w:styleId="paragraafextratitel1MTITELparagraaftitels">
    <w:name w:val="paragraaf_extra_titel_1__M (TITEL:paragraaftitels)"/>
    <w:basedOn w:val="NoParagraphStyle"/>
    <w:uiPriority w:val="99"/>
    <w:rsid w:val="000705CC"/>
    <w:pPr>
      <w:tabs>
        <w:tab w:val="left" w:pos="283"/>
        <w:tab w:val="left" w:pos="567"/>
        <w:tab w:val="left" w:pos="850"/>
        <w:tab w:val="left" w:pos="1134"/>
        <w:tab w:val="left" w:pos="1701"/>
        <w:tab w:val="left" w:pos="3402"/>
        <w:tab w:val="left" w:pos="3685"/>
      </w:tabs>
      <w:suppressAutoHyphens/>
      <w:spacing w:before="113" w:line="240" w:lineRule="atLeast"/>
    </w:pPr>
    <w:rPr>
      <w:rFonts w:ascii="MetaOT-Normal" w:eastAsiaTheme="minorEastAsia" w:hAnsi="MetaOT-Normal" w:cs="MetaOT-Normal"/>
      <w:caps/>
      <w:spacing w:val="3"/>
      <w:sz w:val="19"/>
      <w:szCs w:val="19"/>
      <w:lang w:val="nl-NL" w:eastAsia="en-GB"/>
    </w:rPr>
  </w:style>
  <w:style w:type="character" w:customStyle="1" w:styleId="opdrachtinstructie0">
    <w:name w:val="opdracht_instructie"/>
    <w:uiPriority w:val="99"/>
    <w:rsid w:val="000705CC"/>
    <w:rPr>
      <w:rFonts w:ascii="MetaOT-Bold" w:hAnsi="MetaOT-Bold" w:cs="MetaOT-Bold"/>
      <w:b/>
      <w:bCs/>
      <w:color w:val="000000"/>
      <w:spacing w:val="3"/>
      <w:position w:val="0"/>
      <w:sz w:val="19"/>
      <w:szCs w:val="19"/>
    </w:rPr>
  </w:style>
  <w:style w:type="paragraph" w:customStyle="1" w:styleId="DoelstellingkopjeDiagnostischetoets">
    <w:name w:val="Doelstelling_kopje (Diagnostische toets)"/>
    <w:basedOn w:val="NoParagraphStyle"/>
    <w:uiPriority w:val="99"/>
    <w:rsid w:val="000705CC"/>
    <w:pPr>
      <w:pBdr>
        <w:bottom w:val="single" w:sz="88" w:space="0" w:color="000000"/>
      </w:pBdr>
      <w:tabs>
        <w:tab w:val="right" w:pos="4535"/>
      </w:tabs>
      <w:spacing w:before="240" w:after="113" w:line="240" w:lineRule="atLeast"/>
      <w:ind w:left="283"/>
    </w:pPr>
    <w:rPr>
      <w:rFonts w:ascii="Cronos Pro Light" w:eastAsiaTheme="minorEastAsia" w:hAnsi="Cronos Pro Light" w:cs="Cronos Pro Light"/>
      <w:smallCaps/>
      <w:color w:val="FFFFFF"/>
      <w:spacing w:val="2"/>
      <w:position w:val="-1"/>
      <w:lang w:val="nl-NL" w:eastAsia="en-GB"/>
    </w:rPr>
  </w:style>
  <w:style w:type="paragraph" w:customStyle="1" w:styleId="tabelOPDalineatekst2MTABELstijl2OPD">
    <w:name w:val="tabel_OPD_alineatekst_2__M (TABEL:&lt;stijl2&gt;OPD)"/>
    <w:basedOn w:val="NoParagraphStyle"/>
    <w:uiPriority w:val="99"/>
    <w:rsid w:val="000705CC"/>
    <w:pPr>
      <w:tabs>
        <w:tab w:val="left" w:pos="397"/>
        <w:tab w:val="left" w:pos="624"/>
        <w:tab w:val="left" w:pos="2280"/>
        <w:tab w:val="left" w:pos="3720"/>
        <w:tab w:val="left" w:pos="5160"/>
        <w:tab w:val="left" w:pos="6620"/>
        <w:tab w:val="left" w:pos="8100"/>
      </w:tabs>
      <w:spacing w:line="240" w:lineRule="atLeast"/>
      <w:ind w:left="57" w:right="57"/>
    </w:pPr>
    <w:rPr>
      <w:rFonts w:ascii="MetaOT-Book" w:eastAsiaTheme="minorEastAsia" w:hAnsi="MetaOT-Book" w:cs="MetaOT-Book"/>
      <w:spacing w:val="1"/>
      <w:sz w:val="18"/>
      <w:szCs w:val="18"/>
      <w:lang w:val="nl-NL" w:eastAsia="en-GB"/>
    </w:rPr>
  </w:style>
  <w:style w:type="character" w:customStyle="1" w:styleId="invulkruisjetabelANTWOORDENinlineantwoordinvultekstinline">
    <w:name w:val="invulkruisje tabel (ANTWOORDEN_inline:antwoord invultekst inline)"/>
    <w:basedOn w:val="antwoordinvultekst1MANTWOORDENinlineantwoordinvultekstinline"/>
    <w:uiPriority w:val="99"/>
    <w:rsid w:val="000705CC"/>
    <w:rPr>
      <w:rFonts w:ascii="Caflisch Script Pro Regular" w:hAnsi="Caflisch Script Pro Regular" w:cs="Caflisch Script Pro Regular"/>
      <w:color w:val="FF00FF"/>
      <w:spacing w:val="22"/>
      <w:sz w:val="32"/>
      <w:szCs w:val="32"/>
      <w:u w:val="none" w:color="000000"/>
      <w:vertAlign w:val="baseline"/>
    </w:rPr>
  </w:style>
  <w:style w:type="paragraph" w:customStyle="1" w:styleId="LTalineatekstdiagnostischetoetsDiagnostischetoets">
    <w:name w:val="LT_alineatekst_diagnostische toets (Diagnostische toets)"/>
    <w:basedOn w:val="LTalineatekst1M"/>
    <w:uiPriority w:val="99"/>
    <w:rsid w:val="000705CC"/>
    <w:pPr>
      <w:ind w:right="283"/>
    </w:pPr>
  </w:style>
  <w:style w:type="paragraph" w:customStyle="1" w:styleId="LTalineatekst1M">
    <w:name w:val="LT_alineatekst_1_M"/>
    <w:basedOn w:val="NoParagraphStyle"/>
    <w:uiPriority w:val="99"/>
    <w:rsid w:val="000705CC"/>
    <w:pPr>
      <w:tabs>
        <w:tab w:val="left" w:pos="567"/>
        <w:tab w:val="left" w:pos="850"/>
        <w:tab w:val="left" w:pos="1701"/>
        <w:tab w:val="left" w:pos="3402"/>
        <w:tab w:val="left" w:pos="3685"/>
        <w:tab w:val="right" w:pos="8787"/>
      </w:tabs>
      <w:suppressAutoHyphens/>
      <w:spacing w:line="240" w:lineRule="atLeast"/>
      <w:ind w:left="283" w:right="1134"/>
    </w:pPr>
    <w:rPr>
      <w:rFonts w:ascii="MetaOT-Normal" w:eastAsiaTheme="minorEastAsia" w:hAnsi="MetaOT-Normal" w:cs="MetaOT-Normal"/>
      <w:spacing w:val="1"/>
      <w:sz w:val="19"/>
      <w:szCs w:val="19"/>
      <w:lang w:val="nl-NL" w:eastAsia="en-GB"/>
    </w:rPr>
  </w:style>
  <w:style w:type="paragraph" w:customStyle="1" w:styleId="subparagraaforintatietitel1MTITELsubparagraaftitels">
    <w:name w:val="subparagraaf_oriëntatie_titel_1__M (TITEL:subparagraaftitels)"/>
    <w:basedOn w:val="NoParagraphStyle"/>
    <w:uiPriority w:val="99"/>
    <w:rsid w:val="000705CC"/>
    <w:pPr>
      <w:tabs>
        <w:tab w:val="right" w:pos="850"/>
        <w:tab w:val="left" w:pos="1134"/>
      </w:tabs>
      <w:suppressAutoHyphens/>
      <w:spacing w:after="567" w:line="240" w:lineRule="atLeast"/>
    </w:pPr>
    <w:rPr>
      <w:rFonts w:ascii="MetaOT-Bold" w:eastAsiaTheme="minorEastAsia" w:hAnsi="MetaOT-Bold" w:cs="MetaOT-Bold"/>
      <w:b/>
      <w:bCs/>
      <w:spacing w:val="46"/>
      <w:position w:val="-40"/>
      <w:sz w:val="152"/>
      <w:szCs w:val="152"/>
      <w:lang w:val="nl-NL" w:eastAsia="en-GB"/>
    </w:rPr>
  </w:style>
  <w:style w:type="paragraph" w:customStyle="1" w:styleId="Opdrachtvraagtekstdocent">
    <w:name w:val="Opdracht_vraagtekst_docent"/>
    <w:basedOn w:val="NoParagraphStyle"/>
    <w:uiPriority w:val="99"/>
    <w:rsid w:val="000705CC"/>
    <w:pPr>
      <w:tabs>
        <w:tab w:val="left" w:pos="567"/>
      </w:tabs>
      <w:suppressAutoHyphens/>
      <w:spacing w:line="250" w:lineRule="atLeast"/>
      <w:ind w:left="283" w:right="283"/>
      <w:textAlignment w:val="baseline"/>
    </w:pPr>
    <w:rPr>
      <w:rFonts w:ascii="MetaOT-Normal" w:eastAsiaTheme="minorEastAsia" w:hAnsi="MetaOT-Normal" w:cs="MetaOT-Normal"/>
      <w:caps/>
      <w:color w:val="FF00FF"/>
      <w:spacing w:val="13"/>
      <w:sz w:val="18"/>
      <w:szCs w:val="18"/>
      <w:lang w:val="nl-NL" w:eastAsia="en-GB"/>
    </w:rPr>
  </w:style>
  <w:style w:type="paragraph" w:customStyle="1" w:styleId="Practicuminstructie">
    <w:name w:val="Practicum_instructie"/>
    <w:basedOn w:val="NoParagraphStyle"/>
    <w:uiPriority w:val="99"/>
    <w:rsid w:val="000705CC"/>
    <w:pPr>
      <w:tabs>
        <w:tab w:val="left" w:pos="567"/>
        <w:tab w:val="left" w:pos="850"/>
        <w:tab w:val="left" w:pos="1134"/>
        <w:tab w:val="left" w:pos="1701"/>
        <w:tab w:val="left" w:pos="3402"/>
        <w:tab w:val="left" w:pos="3685"/>
      </w:tabs>
      <w:suppressAutoHyphens/>
      <w:spacing w:line="240" w:lineRule="atLeast"/>
      <w:ind w:left="283" w:right="1417"/>
    </w:pPr>
    <w:rPr>
      <w:rFonts w:ascii="MetaOT-Bold" w:eastAsiaTheme="minorEastAsia" w:hAnsi="MetaOT-Bold" w:cs="MetaOT-Bold"/>
      <w:b/>
      <w:bCs/>
      <w:smallCaps/>
      <w:spacing w:val="3"/>
      <w:sz w:val="19"/>
      <w:szCs w:val="19"/>
      <w:lang w:val="nl-NL" w:eastAsia="en-GB"/>
    </w:rPr>
  </w:style>
  <w:style w:type="character" w:customStyle="1" w:styleId="paragraaftitelgenestestijlen">
    <w:name w:val="paragraaftitel (geneste stijlen)"/>
    <w:uiPriority w:val="99"/>
    <w:rsid w:val="000705CC"/>
    <w:rPr>
      <w:rFonts w:ascii="Cronos Pro" w:hAnsi="Cronos Pro" w:cs="Cronos Pro"/>
      <w:b/>
      <w:bCs/>
      <w:color w:val="000000"/>
      <w:spacing w:val="8"/>
      <w:position w:val="0"/>
      <w:sz w:val="52"/>
      <w:szCs w:val="52"/>
      <w:u w:val="none"/>
      <w:vertAlign w:val="baseline"/>
      <w:lang w:val="nl-NL"/>
    </w:rPr>
  </w:style>
  <w:style w:type="character" w:customStyle="1" w:styleId="regularitalic">
    <w:name w:val="regular italic"/>
    <w:basedOn w:val="Cursief"/>
    <w:uiPriority w:val="99"/>
    <w:rsid w:val="000705CC"/>
    <w:rPr>
      <w:i/>
      <w:iCs/>
    </w:rPr>
  </w:style>
  <w:style w:type="paragraph" w:customStyle="1" w:styleId="RTTI">
    <w:name w:val="RTTI"/>
    <w:basedOn w:val="opmerking0"/>
    <w:next w:val="Leertekstalinea"/>
    <w:uiPriority w:val="99"/>
    <w:rsid w:val="000705CC"/>
    <w:pPr>
      <w:widowControl w:val="0"/>
      <w:shd w:val="clear" w:color="auto" w:fill="auto"/>
      <w:autoSpaceDE w:val="0"/>
      <w:autoSpaceDN w:val="0"/>
      <w:adjustRightInd w:val="0"/>
      <w:spacing w:line="288" w:lineRule="auto"/>
      <w:textAlignment w:val="center"/>
    </w:pPr>
    <w:rPr>
      <w:rFonts w:eastAsiaTheme="minorEastAsia" w:cs="Arial"/>
      <w:color w:val="000000"/>
      <w:sz w:val="18"/>
      <w:szCs w:val="18"/>
      <w:lang w:eastAsia="en-GB"/>
    </w:rPr>
  </w:style>
  <w:style w:type="character" w:customStyle="1" w:styleId="Cursiefsubschrift">
    <w:name w:val="Cursief+subschrift"/>
    <w:basedOn w:val="Cursief"/>
    <w:uiPriority w:val="1"/>
    <w:qFormat/>
    <w:rsid w:val="000705CC"/>
    <w:rPr>
      <w:i/>
      <w:color w:val="00B050"/>
      <w:vertAlign w:val="subscript"/>
    </w:rPr>
  </w:style>
  <w:style w:type="paragraph" w:customStyle="1" w:styleId="VRGtitel1M-60VRAAGStijl1">
    <w:name w:val="VRG_titel_1__M -60 (VRAAG:Stijl 1)"/>
    <w:basedOn w:val="Normal"/>
    <w:uiPriority w:val="99"/>
    <w:rsid w:val="000705CC"/>
    <w:pPr>
      <w:widowControl w:val="0"/>
      <w:tabs>
        <w:tab w:val="left" w:pos="567"/>
        <w:tab w:val="left" w:pos="850"/>
        <w:tab w:val="left" w:pos="3402"/>
        <w:tab w:val="left" w:pos="3685"/>
      </w:tabs>
      <w:suppressAutoHyphens/>
      <w:autoSpaceDE w:val="0"/>
      <w:autoSpaceDN w:val="0"/>
      <w:adjustRightInd w:val="0"/>
      <w:spacing w:before="113" w:line="240" w:lineRule="atLeast"/>
      <w:ind w:left="283" w:right="3402" w:hanging="283"/>
      <w:textAlignment w:val="center"/>
    </w:pPr>
    <w:rPr>
      <w:rFonts w:ascii="MetaOT-Normal" w:eastAsiaTheme="minorEastAsia" w:hAnsi="MetaOT-Normal" w:cs="MetaOT-Normal"/>
      <w:color w:val="000000"/>
      <w:spacing w:val="1"/>
      <w:sz w:val="19"/>
      <w:szCs w:val="19"/>
      <w:lang w:eastAsia="en-GB"/>
    </w:rPr>
  </w:style>
  <w:style w:type="character" w:customStyle="1" w:styleId="subschrift">
    <w:name w:val="subschrift"/>
    <w:uiPriority w:val="99"/>
    <w:qFormat/>
    <w:rsid w:val="000705CC"/>
    <w:rPr>
      <w:color w:val="000000"/>
      <w:w w:val="100"/>
      <w:vertAlign w:val="subscript"/>
    </w:rPr>
  </w:style>
  <w:style w:type="character" w:customStyle="1" w:styleId="subscript0">
    <w:name w:val="subscript"/>
    <w:uiPriority w:val="99"/>
    <w:rsid w:val="000705CC"/>
    <w:rPr>
      <w:vertAlign w:val="subscript"/>
    </w:rPr>
  </w:style>
  <w:style w:type="paragraph" w:customStyle="1" w:styleId="OPDinstructie1M-60OPDRACHTStijl1">
    <w:name w:val="OPD_instructie_1__M -60 (OPDRACHT:Stijl 1)"/>
    <w:basedOn w:val="Normal"/>
    <w:uiPriority w:val="99"/>
    <w:rsid w:val="000705CC"/>
    <w:pPr>
      <w:widowControl w:val="0"/>
      <w:tabs>
        <w:tab w:val="left" w:pos="283"/>
        <w:tab w:val="left" w:pos="567"/>
        <w:tab w:val="left" w:pos="850"/>
        <w:tab w:val="left" w:pos="1134"/>
        <w:tab w:val="left" w:pos="1701"/>
        <w:tab w:val="left" w:pos="3402"/>
        <w:tab w:val="left" w:pos="3685"/>
      </w:tabs>
      <w:suppressAutoHyphens/>
      <w:autoSpaceDE w:val="0"/>
      <w:autoSpaceDN w:val="0"/>
      <w:adjustRightInd w:val="0"/>
      <w:spacing w:before="113" w:line="240" w:lineRule="atLeast"/>
      <w:ind w:left="283" w:right="3402"/>
      <w:textAlignment w:val="center"/>
    </w:pPr>
    <w:rPr>
      <w:rFonts w:ascii="MetaOT-Normal" w:eastAsiaTheme="minorEastAsia" w:hAnsi="MetaOT-Normal" w:cs="MetaOT-Normal"/>
      <w:color w:val="000000"/>
      <w:spacing w:val="3"/>
      <w:sz w:val="19"/>
      <w:szCs w:val="19"/>
      <w:lang w:eastAsia="en-GB"/>
    </w:rPr>
  </w:style>
  <w:style w:type="paragraph" w:customStyle="1" w:styleId="BGbijschrift-4witervoorBRONbijschrift">
    <w:name w:val="BG_bijschrift -4 wit ervoor (BRON_bijschrift)"/>
    <w:basedOn w:val="Normal"/>
    <w:uiPriority w:val="99"/>
    <w:rsid w:val="000705CC"/>
    <w:pPr>
      <w:widowControl w:val="0"/>
      <w:tabs>
        <w:tab w:val="left" w:pos="1191"/>
      </w:tabs>
      <w:suppressAutoHyphens/>
      <w:autoSpaceDE w:val="0"/>
      <w:autoSpaceDN w:val="0"/>
      <w:adjustRightInd w:val="0"/>
      <w:spacing w:line="210" w:lineRule="atLeast"/>
      <w:ind w:left="283"/>
      <w:textAlignment w:val="center"/>
    </w:pPr>
    <w:rPr>
      <w:rFonts w:ascii="MetaOT-Normal" w:eastAsiaTheme="minorEastAsia" w:hAnsi="MetaOT-Normal" w:cs="MetaOT-Normal"/>
      <w:color w:val="000000"/>
      <w:spacing w:val="1"/>
      <w:sz w:val="17"/>
      <w:szCs w:val="17"/>
      <w:lang w:eastAsia="en-GB"/>
    </w:rPr>
  </w:style>
  <w:style w:type="character" w:customStyle="1" w:styleId="antwoorddoorhalen1MANTWOORDENinline">
    <w:name w:val="antwoord_doorhalen_1__M (ANTWOORDEN_inline)"/>
    <w:uiPriority w:val="99"/>
    <w:rsid w:val="000705CC"/>
    <w:rPr>
      <w:caps/>
      <w:strike/>
      <w:u w:val="none"/>
    </w:rPr>
  </w:style>
  <w:style w:type="paragraph" w:customStyle="1" w:styleId="fliopmerkingen">
    <w:name w:val="fli:opmerkingen"/>
    <w:basedOn w:val="Normal"/>
    <w:uiPriority w:val="99"/>
    <w:rsid w:val="000705CC"/>
    <w:pPr>
      <w:widowControl w:val="0"/>
      <w:autoSpaceDE w:val="0"/>
      <w:autoSpaceDN w:val="0"/>
      <w:adjustRightInd w:val="0"/>
      <w:spacing w:line="288" w:lineRule="auto"/>
      <w:textAlignment w:val="center"/>
    </w:pPr>
    <w:rPr>
      <w:rFonts w:ascii="Times" w:eastAsiaTheme="minorEastAsia" w:hAnsi="Times" w:cs="Times"/>
      <w:color w:val="000000"/>
      <w:sz w:val="24"/>
      <w:szCs w:val="24"/>
      <w:lang w:eastAsia="en-GB"/>
    </w:rPr>
  </w:style>
  <w:style w:type="paragraph" w:customStyle="1" w:styleId="antwoordinvultekst1MANTWOORDheleregels">
    <w:name w:val="antwoord_invultekst_1__M (ANTWOORD_hele regels)"/>
    <w:basedOn w:val="Normal"/>
    <w:uiPriority w:val="99"/>
    <w:rsid w:val="000705CC"/>
    <w:pPr>
      <w:widowControl w:val="0"/>
      <w:pBdr>
        <w:bottom w:val="dotted" w:sz="4" w:space="0" w:color="000000"/>
      </w:pBdr>
      <w:tabs>
        <w:tab w:val="left" w:pos="567"/>
        <w:tab w:val="left" w:pos="850"/>
        <w:tab w:val="left" w:pos="1134"/>
      </w:tabs>
      <w:suppressAutoHyphens/>
      <w:autoSpaceDE w:val="0"/>
      <w:autoSpaceDN w:val="0"/>
      <w:adjustRightInd w:val="0"/>
      <w:spacing w:line="360" w:lineRule="atLeast"/>
      <w:ind w:left="283"/>
      <w:textAlignment w:val="baseline"/>
    </w:pPr>
    <w:rPr>
      <w:rFonts w:ascii="CaflischScriptPro-Regular" w:eastAsiaTheme="minorEastAsia" w:hAnsi="CaflischScriptPro-Regular" w:cs="CaflischScriptPro-Regular"/>
      <w:color w:val="FF00FF"/>
      <w:spacing w:val="22"/>
      <w:sz w:val="32"/>
      <w:szCs w:val="32"/>
      <w:lang w:eastAsia="en-GB"/>
    </w:rPr>
  </w:style>
  <w:style w:type="paragraph" w:customStyle="1" w:styleId="Contextbronvermelding">
    <w:name w:val="Context_bronvermelding"/>
    <w:basedOn w:val="ContexttekstContextkaders"/>
    <w:uiPriority w:val="99"/>
    <w:rsid w:val="000705CC"/>
    <w:rPr>
      <w:rFonts w:ascii="MetaOT-NormalItalic" w:hAnsi="MetaOT-NormalItalic" w:cs="MetaOT-NormalItalic"/>
      <w:i/>
      <w:iCs/>
      <w:sz w:val="17"/>
      <w:szCs w:val="17"/>
    </w:rPr>
  </w:style>
  <w:style w:type="paragraph" w:customStyle="1" w:styleId="VRGtitel1M-20VRAAGStijl1">
    <w:name w:val="VRG_titel_1__M -20 (VRAAG:Stijl 1)"/>
    <w:basedOn w:val="NoParagraphStyle"/>
    <w:uiPriority w:val="99"/>
    <w:rsid w:val="000705CC"/>
    <w:pPr>
      <w:tabs>
        <w:tab w:val="left" w:pos="567"/>
        <w:tab w:val="left" w:pos="850"/>
        <w:tab w:val="left" w:pos="3402"/>
        <w:tab w:val="left" w:pos="3685"/>
      </w:tabs>
      <w:suppressAutoHyphens/>
      <w:spacing w:before="113" w:line="240" w:lineRule="atLeast"/>
      <w:ind w:left="283" w:right="1134" w:hanging="283"/>
    </w:pPr>
    <w:rPr>
      <w:rFonts w:ascii="MetaOT-Normal" w:eastAsiaTheme="minorEastAsia" w:hAnsi="MetaOT-Normal" w:cs="MetaOT-Normal"/>
      <w:spacing w:val="1"/>
      <w:sz w:val="19"/>
      <w:szCs w:val="19"/>
      <w:lang w:val="nl-NL" w:eastAsia="en-GB"/>
    </w:rPr>
  </w:style>
  <w:style w:type="table" w:customStyle="1" w:styleId="Tabelraster8">
    <w:name w:val="Tabelraster8"/>
    <w:basedOn w:val="TableNormal"/>
    <w:next w:val="TableGrid"/>
    <w:uiPriority w:val="39"/>
    <w:rsid w:val="000705CC"/>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rsid w:val="000705CC"/>
    <w:pPr>
      <w:spacing w:before="100" w:beforeAutospacing="1" w:after="100" w:afterAutospacing="1" w:line="240" w:lineRule="auto"/>
    </w:pPr>
    <w:rPr>
      <w:rFonts w:ascii="Times New Roman" w:eastAsia="Times New Roman" w:hAnsi="Times New Roman" w:cs="Times New Roman"/>
      <w:sz w:val="24"/>
      <w:szCs w:val="24"/>
      <w:lang w:eastAsia="nl-NL"/>
    </w:rPr>
  </w:style>
  <w:style w:type="character" w:customStyle="1" w:styleId="normaltextrun">
    <w:name w:val="normaltextrun"/>
    <w:basedOn w:val="DefaultParagraphFont"/>
    <w:rsid w:val="000705CC"/>
  </w:style>
  <w:style w:type="character" w:customStyle="1" w:styleId="eop">
    <w:name w:val="eop"/>
    <w:basedOn w:val="DefaultParagraphFont"/>
    <w:rsid w:val="000705CC"/>
  </w:style>
  <w:style w:type="character" w:customStyle="1" w:styleId="spellingerror">
    <w:name w:val="spellingerror"/>
    <w:basedOn w:val="DefaultParagraphFont"/>
    <w:rsid w:val="000705CC"/>
  </w:style>
  <w:style w:type="paragraph" w:customStyle="1" w:styleId="Paragraaftitelextra0">
    <w:name w:val="Paragraaf_titel_extra"/>
    <w:basedOn w:val="Paragraafnummertitel"/>
    <w:uiPriority w:val="99"/>
    <w:rsid w:val="000705CC"/>
    <w:rPr>
      <w:rFonts w:eastAsiaTheme="minorEastAsia"/>
      <w:color w:val="7200BF"/>
      <w:lang w:eastAsia="en-GB"/>
    </w:rPr>
  </w:style>
  <w:style w:type="table" w:customStyle="1" w:styleId="TableGrid1">
    <w:name w:val="Table Grid1"/>
    <w:basedOn w:val="TableNormal"/>
    <w:uiPriority w:val="39"/>
    <w:rsid w:val="000705CC"/>
    <w:pPr>
      <w:spacing w:after="0" w:line="240" w:lineRule="auto"/>
    </w:pPr>
    <w:rPr>
      <w:rFonts w:eastAsia="Times New Roman"/>
      <w:sz w:val="20"/>
      <w:szCs w:val="20"/>
      <w:lang w:bidi="th-TH"/>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oorbeeldantwoordTabelcijfer">
    <w:name w:val="Voorbeeldantwoord_Tabelcijfer"/>
    <w:uiPriority w:val="1"/>
    <w:qFormat/>
    <w:rsid w:val="000705CC"/>
    <w:rPr>
      <w:color w:val="808080" w:themeColor="background1" w:themeShade="80"/>
    </w:rPr>
  </w:style>
  <w:style w:type="paragraph" w:customStyle="1" w:styleId="opdrachtinstructie1">
    <w:name w:val="opdrachtinstructie"/>
    <w:basedOn w:val="Normal"/>
    <w:rsid w:val="000705CC"/>
    <w:pPr>
      <w:spacing w:before="100" w:beforeAutospacing="1" w:after="100" w:afterAutospacing="1" w:line="240" w:lineRule="auto"/>
    </w:pPr>
    <w:rPr>
      <w:rFonts w:ascii="Calibri" w:hAnsi="Calibri" w:cs="Calibri"/>
    </w:rPr>
  </w:style>
  <w:style w:type="paragraph" w:customStyle="1" w:styleId="Subtitel1">
    <w:name w:val="Subtitel1"/>
    <w:uiPriority w:val="99"/>
    <w:rsid w:val="00E45633"/>
    <w:pPr>
      <w:spacing w:after="0" w:line="264" w:lineRule="auto"/>
    </w:pPr>
    <w:rPr>
      <w:rFonts w:ascii="Arial" w:eastAsiaTheme="minorEastAsia" w:hAnsi="Arial"/>
      <w:sz w:val="24"/>
      <w:szCs w:val="20"/>
    </w:rPr>
  </w:style>
  <w:style w:type="character" w:customStyle="1" w:styleId="MTConvertedEquation">
    <w:name w:val="MTConvertedEquation"/>
    <w:basedOn w:val="DefaultParagraphFont"/>
    <w:rsid w:val="00E45633"/>
  </w:style>
  <w:style w:type="paragraph" w:customStyle="1" w:styleId="MTDisplayEquation">
    <w:name w:val="MTDisplayEquation"/>
    <w:basedOn w:val="Tekst"/>
    <w:next w:val="Normal"/>
    <w:link w:val="MTDisplayEquationChar"/>
    <w:rsid w:val="00E45633"/>
    <w:pPr>
      <w:tabs>
        <w:tab w:val="clear" w:pos="340"/>
        <w:tab w:val="center" w:pos="4540"/>
        <w:tab w:val="right" w:pos="9080"/>
      </w:tabs>
    </w:pPr>
  </w:style>
  <w:style w:type="character" w:customStyle="1" w:styleId="MTDisplayEquationChar">
    <w:name w:val="MTDisplayEquation Char"/>
    <w:basedOn w:val="TekstChar"/>
    <w:link w:val="MTDisplayEquation"/>
    <w:rsid w:val="00E45633"/>
    <w:rPr>
      <w:rFonts w:ascii="Arial" w:eastAsiaTheme="minorEastAsia" w:hAnsi="Arial"/>
      <w:sz w:val="20"/>
      <w:szCs w:val="20"/>
    </w:rPr>
  </w:style>
  <w:style w:type="paragraph" w:customStyle="1" w:styleId="wp-tekst-p">
    <w:name w:val="wp-tekst-p"/>
    <w:basedOn w:val="Normal"/>
    <w:uiPriority w:val="99"/>
    <w:rsid w:val="00E45633"/>
    <w:pPr>
      <w:spacing w:before="100" w:beforeAutospacing="1" w:after="100" w:afterAutospacing="1" w:line="240" w:lineRule="auto"/>
    </w:pPr>
    <w:rPr>
      <w:rFonts w:ascii="Times New Roman" w:eastAsia="Times New Roman" w:hAnsi="Times New Roman" w:cs="Times New Roman"/>
      <w:sz w:val="24"/>
      <w:szCs w:val="24"/>
      <w:lang w:val="nl-BE" w:eastAsia="nl-NL"/>
    </w:rPr>
  </w:style>
  <w:style w:type="character" w:customStyle="1" w:styleId="tekst-c-c2">
    <w:name w:val="tekst-c-c2"/>
    <w:basedOn w:val="DefaultParagraphFont"/>
    <w:rsid w:val="00E45633"/>
  </w:style>
  <w:style w:type="character" w:customStyle="1" w:styleId="tekst-c-c4">
    <w:name w:val="tekst-c-c4"/>
    <w:basedOn w:val="DefaultParagraphFont"/>
    <w:rsid w:val="00E45633"/>
  </w:style>
  <w:style w:type="character" w:customStyle="1" w:styleId="tekst-c-c3">
    <w:name w:val="tekst-c-c3"/>
    <w:basedOn w:val="DefaultParagraphFont"/>
    <w:rsid w:val="00E45633"/>
  </w:style>
  <w:style w:type="paragraph" w:customStyle="1" w:styleId="Opdrachtnummer1">
    <w:name w:val="Opdrachtnummer"/>
    <w:basedOn w:val="Tekst"/>
    <w:uiPriority w:val="99"/>
    <w:rsid w:val="00E45633"/>
  </w:style>
  <w:style w:type="paragraph" w:customStyle="1" w:styleId="tekstntwoord-regel">
    <w:name w:val="tekstntwoord-regel"/>
    <w:basedOn w:val="OpdrachtAntwoord-regel"/>
    <w:uiPriority w:val="99"/>
    <w:rsid w:val="00E45633"/>
  </w:style>
  <w:style w:type="paragraph" w:customStyle="1" w:styleId="Tusse">
    <w:name w:val="Tusse"/>
    <w:basedOn w:val="Subtitel"/>
    <w:uiPriority w:val="99"/>
    <w:rsid w:val="00E45633"/>
    <w:pPr>
      <w:outlineLvl w:val="0"/>
    </w:pPr>
  </w:style>
  <w:style w:type="paragraph" w:customStyle="1" w:styleId="Proeftekst">
    <w:name w:val="Proef_tekst"/>
    <w:basedOn w:val="NoParagraphStyle"/>
    <w:uiPriority w:val="99"/>
    <w:rsid w:val="00E45633"/>
    <w:pPr>
      <w:tabs>
        <w:tab w:val="left" w:pos="510"/>
        <w:tab w:val="left" w:pos="850"/>
        <w:tab w:val="left" w:pos="1134"/>
        <w:tab w:val="right" w:pos="4876"/>
      </w:tabs>
      <w:suppressAutoHyphens/>
      <w:spacing w:line="300" w:lineRule="atLeast"/>
      <w:ind w:left="142" w:right="850"/>
    </w:pPr>
    <w:rPr>
      <w:rFonts w:ascii="OfficinaSansStd-Book" w:hAnsi="OfficinaSansStd-Book" w:cs="OfficinaSansStd-Book"/>
      <w:spacing w:val="1"/>
      <w:lang w:val="nl-NL"/>
    </w:rPr>
  </w:style>
  <w:style w:type="paragraph" w:customStyle="1" w:styleId="Hoofdstukkop">
    <w:name w:val="Hoofdstuk_kop"/>
    <w:basedOn w:val="NoParagraphStyle"/>
    <w:uiPriority w:val="99"/>
    <w:rsid w:val="00E45633"/>
    <w:pPr>
      <w:spacing w:line="800" w:lineRule="atLeast"/>
    </w:pPr>
    <w:rPr>
      <w:rFonts w:ascii="Museo-700" w:hAnsi="Museo-700" w:cs="Museo-700"/>
      <w:color w:val="008AB6"/>
      <w:position w:val="-16"/>
      <w:sz w:val="140"/>
      <w:szCs w:val="140"/>
      <w:lang w:val="nl-NL"/>
    </w:rPr>
  </w:style>
  <w:style w:type="paragraph" w:customStyle="1" w:styleId="Hoofdstuknummer">
    <w:name w:val="Hoofdstuk_nummer"/>
    <w:basedOn w:val="Hoofdstukkop"/>
    <w:uiPriority w:val="99"/>
    <w:rsid w:val="00E45633"/>
    <w:rPr>
      <w:sz w:val="160"/>
      <w:szCs w:val="160"/>
    </w:rPr>
  </w:style>
  <w:style w:type="paragraph" w:customStyle="1" w:styleId="Introinhoudkop">
    <w:name w:val="Intro_inhoud_kop"/>
    <w:basedOn w:val="NoParagraphStyle"/>
    <w:uiPriority w:val="99"/>
    <w:rsid w:val="00E45633"/>
    <w:pPr>
      <w:spacing w:after="200" w:line="300" w:lineRule="atLeast"/>
    </w:pPr>
    <w:rPr>
      <w:rFonts w:ascii="Museo-700" w:hAnsi="Museo-700" w:cs="Museo-700"/>
      <w:spacing w:val="7"/>
      <w:sz w:val="28"/>
      <w:szCs w:val="28"/>
      <w:lang w:val="nl-NL"/>
    </w:rPr>
  </w:style>
  <w:style w:type="paragraph" w:customStyle="1" w:styleId="Introinhoudtekst">
    <w:name w:val="Intro_inhoud_tekst"/>
    <w:basedOn w:val="NoParagraphStyle"/>
    <w:uiPriority w:val="99"/>
    <w:rsid w:val="00E45633"/>
    <w:pPr>
      <w:tabs>
        <w:tab w:val="left" w:pos="283"/>
        <w:tab w:val="right" w:pos="4819"/>
      </w:tabs>
      <w:spacing w:after="200" w:line="300" w:lineRule="atLeast"/>
    </w:pPr>
    <w:rPr>
      <w:rFonts w:ascii="OfficinaSansStd-Book" w:hAnsi="OfficinaSansStd-Book" w:cs="OfficinaSansStd-Book"/>
      <w:lang w:val="nl-NL"/>
    </w:rPr>
  </w:style>
  <w:style w:type="paragraph" w:customStyle="1" w:styleId="Startvraagtekst">
    <w:name w:val="Startvraag_tekst"/>
    <w:basedOn w:val="NoParagraphStyle"/>
    <w:uiPriority w:val="99"/>
    <w:rsid w:val="00E45633"/>
    <w:pPr>
      <w:tabs>
        <w:tab w:val="left" w:pos="283"/>
        <w:tab w:val="left" w:pos="567"/>
        <w:tab w:val="left" w:pos="850"/>
      </w:tabs>
      <w:suppressAutoHyphens/>
      <w:spacing w:line="300" w:lineRule="atLeast"/>
      <w:ind w:left="170"/>
    </w:pPr>
    <w:rPr>
      <w:rFonts w:ascii="OfficinaSansStd-Book" w:hAnsi="OfficinaSansStd-Book" w:cs="OfficinaSansStd-Book"/>
      <w:spacing w:val="2"/>
      <w:lang w:val="nl-NL"/>
    </w:rPr>
  </w:style>
  <w:style w:type="paragraph" w:customStyle="1" w:styleId="OTOtitel">
    <w:name w:val="OTO_titel"/>
    <w:basedOn w:val="NoParagraphStyle"/>
    <w:uiPriority w:val="99"/>
    <w:rsid w:val="00E45633"/>
    <w:pPr>
      <w:pBdr>
        <w:bottom w:val="single" w:sz="96" w:space="0" w:color="E81D25"/>
      </w:pBdr>
      <w:tabs>
        <w:tab w:val="left" w:pos="142"/>
        <w:tab w:val="left" w:pos="680"/>
        <w:tab w:val="left" w:pos="907"/>
        <w:tab w:val="left" w:pos="3040"/>
        <w:tab w:val="left" w:pos="4400"/>
      </w:tabs>
      <w:spacing w:line="300" w:lineRule="atLeast"/>
      <w:ind w:left="283"/>
    </w:pPr>
    <w:rPr>
      <w:rFonts w:ascii="Museo-700" w:hAnsi="Museo-700" w:cs="Museo-700"/>
      <w:color w:val="FFFFFF"/>
      <w:spacing w:val="2"/>
      <w:position w:val="8"/>
      <w:lang w:val="nl-NL"/>
    </w:rPr>
  </w:style>
  <w:style w:type="paragraph" w:customStyle="1" w:styleId="Opdrachtinstructie2">
    <w:name w:val="Opdracht_instructie"/>
    <w:basedOn w:val="NoParagraphStyle"/>
    <w:uiPriority w:val="99"/>
    <w:rsid w:val="00E45633"/>
    <w:pPr>
      <w:tabs>
        <w:tab w:val="left" w:pos="510"/>
        <w:tab w:val="left" w:pos="964"/>
        <w:tab w:val="left" w:pos="1247"/>
      </w:tabs>
      <w:spacing w:before="170" w:line="300" w:lineRule="atLeast"/>
      <w:ind w:left="170" w:right="1134"/>
    </w:pPr>
    <w:rPr>
      <w:rFonts w:ascii="OfficinaSansStd-Book" w:hAnsi="OfficinaSansStd-Book" w:cs="OfficinaSansStd-Book"/>
      <w:lang w:val="nl-NL"/>
    </w:rPr>
  </w:style>
  <w:style w:type="paragraph" w:customStyle="1" w:styleId="Opdrachtantwoord">
    <w:name w:val="Opdracht_antwoord"/>
    <w:basedOn w:val="NoParagraphStyle"/>
    <w:uiPriority w:val="99"/>
    <w:rsid w:val="00E45633"/>
    <w:pPr>
      <w:keepLines/>
      <w:pBdr>
        <w:bottom w:val="single" w:sz="4" w:space="1" w:color="000000"/>
      </w:pBdr>
      <w:tabs>
        <w:tab w:val="left" w:pos="510"/>
        <w:tab w:val="left" w:pos="907"/>
        <w:tab w:val="left" w:pos="1100"/>
        <w:tab w:val="right" w:pos="9921"/>
      </w:tabs>
      <w:spacing w:line="450" w:lineRule="atLeast"/>
      <w:ind w:left="170" w:right="283"/>
    </w:pPr>
    <w:rPr>
      <w:rFonts w:ascii="TektonPro-Regular" w:hAnsi="TektonPro-Regular" w:cs="TektonPro-Regular"/>
      <w:color w:val="DF0C7C"/>
      <w:spacing w:val="18"/>
      <w:sz w:val="36"/>
      <w:szCs w:val="36"/>
      <w:u w:color="000000"/>
      <w:lang w:val="nl-NL"/>
    </w:rPr>
  </w:style>
  <w:style w:type="paragraph" w:customStyle="1" w:styleId="Opdrachttekst">
    <w:name w:val="Opdracht_tekst"/>
    <w:basedOn w:val="NoParagraphStyle"/>
    <w:uiPriority w:val="99"/>
    <w:rsid w:val="00E45633"/>
    <w:pPr>
      <w:tabs>
        <w:tab w:val="left" w:pos="510"/>
        <w:tab w:val="left" w:pos="850"/>
        <w:tab w:val="left" w:pos="1134"/>
        <w:tab w:val="right" w:pos="9921"/>
      </w:tabs>
      <w:spacing w:line="300" w:lineRule="atLeast"/>
      <w:ind w:left="170" w:right="1134"/>
    </w:pPr>
    <w:rPr>
      <w:rFonts w:ascii="OfficinaSansStd-Book" w:hAnsi="OfficinaSansStd-Book" w:cs="OfficinaSansStd-Book"/>
      <w:lang w:val="nl-NL"/>
    </w:rPr>
  </w:style>
  <w:style w:type="paragraph" w:customStyle="1" w:styleId="Proefkop">
    <w:name w:val="Proef_kop"/>
    <w:basedOn w:val="NoParagraphStyle"/>
    <w:uiPriority w:val="99"/>
    <w:rsid w:val="00E45633"/>
    <w:pPr>
      <w:pBdr>
        <w:bottom w:val="single" w:sz="96" w:space="0" w:color="009247"/>
      </w:pBdr>
      <w:tabs>
        <w:tab w:val="left" w:pos="1077"/>
        <w:tab w:val="right" w:pos="10205"/>
      </w:tabs>
      <w:spacing w:line="300" w:lineRule="atLeast"/>
      <w:ind w:left="142" w:right="57"/>
    </w:pPr>
    <w:rPr>
      <w:rFonts w:ascii="Museo-700" w:hAnsi="Museo-700" w:cs="Museo-700"/>
      <w:color w:val="FFFFFF"/>
      <w:spacing w:val="2"/>
      <w:sz w:val="22"/>
      <w:szCs w:val="22"/>
      <w:lang w:val="nl-NL"/>
    </w:rPr>
  </w:style>
  <w:style w:type="paragraph" w:customStyle="1" w:styleId="Proefsubkop">
    <w:name w:val="Proef_subkop"/>
    <w:basedOn w:val="NoParagraphStyle"/>
    <w:uiPriority w:val="99"/>
    <w:rsid w:val="00E45633"/>
    <w:pPr>
      <w:tabs>
        <w:tab w:val="left" w:pos="425"/>
        <w:tab w:val="left" w:pos="709"/>
        <w:tab w:val="left" w:pos="992"/>
      </w:tabs>
      <w:spacing w:line="460" w:lineRule="atLeast"/>
      <w:ind w:left="142"/>
    </w:pPr>
    <w:rPr>
      <w:rFonts w:ascii="OfficinaSansStd-Bold" w:hAnsi="OfficinaSansStd-Bold" w:cs="OfficinaSansStd-Bold"/>
      <w:b/>
      <w:bCs/>
      <w:color w:val="8B0204"/>
      <w:spacing w:val="1"/>
      <w:lang w:val="nl-NL"/>
    </w:rPr>
  </w:style>
  <w:style w:type="paragraph" w:customStyle="1" w:styleId="OTOalineatekst">
    <w:name w:val="OTO_alineatekst"/>
    <w:basedOn w:val="NoParagraphStyle"/>
    <w:uiPriority w:val="99"/>
    <w:rsid w:val="00E45633"/>
    <w:pPr>
      <w:tabs>
        <w:tab w:val="left" w:pos="283"/>
        <w:tab w:val="left" w:pos="567"/>
        <w:tab w:val="left" w:pos="850"/>
      </w:tabs>
      <w:suppressAutoHyphens/>
      <w:spacing w:line="300" w:lineRule="atLeast"/>
      <w:ind w:left="283" w:right="1134"/>
    </w:pPr>
    <w:rPr>
      <w:rFonts w:ascii="OfficinaSansStd-Book" w:hAnsi="OfficinaSansStd-Book" w:cs="OfficinaSansStd-Book"/>
      <w:spacing w:val="2"/>
      <w:lang w:val="nl-NL"/>
    </w:rPr>
  </w:style>
  <w:style w:type="paragraph" w:customStyle="1" w:styleId="Voorbeeldkopcursief">
    <w:name w:val="Voorbeeld_kop_cursief"/>
    <w:basedOn w:val="NoParagraphStyle"/>
    <w:uiPriority w:val="99"/>
    <w:rsid w:val="00E45633"/>
    <w:pPr>
      <w:tabs>
        <w:tab w:val="left" w:pos="142"/>
        <w:tab w:val="left" w:pos="680"/>
        <w:tab w:val="left" w:pos="907"/>
      </w:tabs>
      <w:spacing w:line="300" w:lineRule="atLeast"/>
      <w:ind w:left="3402"/>
    </w:pPr>
    <w:rPr>
      <w:rFonts w:ascii="OfficinaSansStd-BookItalic" w:hAnsi="OfficinaSansStd-BookItalic" w:cs="OfficinaSansStd-BookItalic"/>
      <w:i/>
      <w:iCs/>
      <w:spacing w:val="2"/>
      <w:lang w:val="nl-NL"/>
    </w:rPr>
  </w:style>
  <w:style w:type="paragraph" w:customStyle="1" w:styleId="Leertekstalineadeelaanduiding">
    <w:name w:val="Leertekst_alinea_deelaanduiding"/>
    <w:basedOn w:val="NoParagraphStyle"/>
    <w:uiPriority w:val="99"/>
    <w:rsid w:val="00E45633"/>
    <w:pPr>
      <w:tabs>
        <w:tab w:val="left" w:pos="3005"/>
        <w:tab w:val="left" w:pos="3402"/>
        <w:tab w:val="left" w:pos="3685"/>
        <w:tab w:val="left" w:pos="3969"/>
        <w:tab w:val="left" w:pos="4252"/>
      </w:tabs>
      <w:spacing w:line="300" w:lineRule="atLeast"/>
      <w:ind w:left="3402"/>
    </w:pPr>
    <w:rPr>
      <w:rFonts w:ascii="OfficinaSansStd-Bold" w:hAnsi="OfficinaSansStd-Bold" w:cs="OfficinaSansStd-Bold"/>
      <w:b/>
      <w:bCs/>
      <w:lang w:val="nl-NL"/>
    </w:rPr>
  </w:style>
  <w:style w:type="paragraph" w:customStyle="1" w:styleId="Tekstbrontitel">
    <w:name w:val="Tekstbron_titel"/>
    <w:basedOn w:val="NoParagraphStyle"/>
    <w:uiPriority w:val="99"/>
    <w:rsid w:val="00E45633"/>
    <w:pPr>
      <w:spacing w:after="200" w:line="280" w:lineRule="atLeast"/>
    </w:pPr>
    <w:rPr>
      <w:rFonts w:ascii="Museo-700" w:hAnsi="Museo-700" w:cs="Museo-700"/>
      <w:spacing w:val="2"/>
      <w:lang w:val="nl-NL"/>
    </w:rPr>
  </w:style>
  <w:style w:type="paragraph" w:customStyle="1" w:styleId="TekstbronkopN">
    <w:name w:val="Tekstbron_kopN"/>
    <w:basedOn w:val="Tekstbrontitel"/>
    <w:uiPriority w:val="99"/>
    <w:rsid w:val="00E45633"/>
    <w:rPr>
      <w:spacing w:val="3"/>
      <w:sz w:val="28"/>
      <w:szCs w:val="28"/>
    </w:rPr>
  </w:style>
  <w:style w:type="paragraph" w:customStyle="1" w:styleId="Tekstbrontekst">
    <w:name w:val="Tekstbron_tekst"/>
    <w:basedOn w:val="NoParagraphStyle"/>
    <w:uiPriority w:val="99"/>
    <w:rsid w:val="00E45633"/>
    <w:pPr>
      <w:spacing w:after="198" w:line="240" w:lineRule="atLeast"/>
    </w:pPr>
    <w:rPr>
      <w:rFonts w:ascii="Museo-500" w:hAnsi="Museo-500" w:cs="Museo-500"/>
      <w:sz w:val="18"/>
      <w:szCs w:val="18"/>
      <w:lang w:val="nl-NL"/>
    </w:rPr>
  </w:style>
  <w:style w:type="paragraph" w:customStyle="1" w:styleId="TekstbronsubkopN">
    <w:name w:val="Tekstbron_subkopN"/>
    <w:basedOn w:val="Tekstbrontekst"/>
    <w:uiPriority w:val="99"/>
    <w:rsid w:val="00E45633"/>
    <w:pPr>
      <w:spacing w:line="280" w:lineRule="atLeast"/>
    </w:pPr>
    <w:rPr>
      <w:rFonts w:ascii="Museo-700" w:hAnsi="Museo-700" w:cs="Museo-700"/>
      <w:sz w:val="22"/>
      <w:szCs w:val="22"/>
    </w:rPr>
  </w:style>
  <w:style w:type="paragraph" w:customStyle="1" w:styleId="TekstbronplatN">
    <w:name w:val="Tekstbron_platN"/>
    <w:basedOn w:val="Tekstbrontekst"/>
    <w:uiPriority w:val="99"/>
    <w:rsid w:val="00E45633"/>
    <w:pPr>
      <w:suppressAutoHyphens/>
      <w:spacing w:line="280" w:lineRule="atLeast"/>
    </w:pPr>
    <w:rPr>
      <w:rFonts w:ascii="Museo-300" w:hAnsi="Museo-300" w:cs="Museo-300"/>
      <w:sz w:val="22"/>
      <w:szCs w:val="22"/>
    </w:rPr>
  </w:style>
  <w:style w:type="paragraph" w:customStyle="1" w:styleId="Tabelkop">
    <w:name w:val="Tabel_kop"/>
    <w:basedOn w:val="Tabeltekst0"/>
    <w:uiPriority w:val="99"/>
    <w:rsid w:val="00E45633"/>
    <w:pPr>
      <w:tabs>
        <w:tab w:val="clear" w:pos="227"/>
        <w:tab w:val="clear" w:pos="454"/>
        <w:tab w:val="left" w:pos="283"/>
      </w:tabs>
      <w:spacing w:line="230" w:lineRule="atLeast"/>
    </w:pPr>
    <w:rPr>
      <w:rFonts w:ascii="OfficinaSansStd-Bold" w:hAnsi="OfficinaSansStd-Bold" w:cs="OfficinaSansStd-Bold"/>
      <w:b/>
      <w:bCs/>
      <w:color w:val="FFFFFF"/>
      <w:spacing w:val="0"/>
      <w:sz w:val="22"/>
      <w:szCs w:val="22"/>
    </w:rPr>
  </w:style>
  <w:style w:type="paragraph" w:customStyle="1" w:styleId="Tabelantwoord">
    <w:name w:val="Tabel_antwoord"/>
    <w:basedOn w:val="NoParagraphStyle"/>
    <w:uiPriority w:val="99"/>
    <w:rsid w:val="00E45633"/>
    <w:pPr>
      <w:tabs>
        <w:tab w:val="left" w:pos="283"/>
        <w:tab w:val="right" w:pos="4422"/>
      </w:tabs>
      <w:suppressAutoHyphens/>
      <w:spacing w:line="340" w:lineRule="atLeast"/>
    </w:pPr>
    <w:rPr>
      <w:rFonts w:ascii="TektonPro-Regular" w:hAnsi="TektonPro-Regular" w:cs="TektonPro-Regular"/>
      <w:color w:val="DF0C7C"/>
      <w:spacing w:val="18"/>
      <w:sz w:val="36"/>
      <w:szCs w:val="36"/>
      <w:u w:color="000000"/>
      <w:lang w:val="nl-NL"/>
    </w:rPr>
  </w:style>
  <w:style w:type="character" w:customStyle="1" w:styleId="antwoordinvul">
    <w:name w:val="antwoord_invul"/>
    <w:uiPriority w:val="99"/>
    <w:rsid w:val="00E45633"/>
    <w:rPr>
      <w:rFonts w:ascii="TektonPro-Regular" w:hAnsi="TektonPro-Regular" w:cs="TektonPro-Regular"/>
      <w:color w:val="DF0C7C"/>
      <w:spacing w:val="18"/>
      <w:sz w:val="36"/>
      <w:szCs w:val="36"/>
      <w:u w:val="thick" w:color="000000"/>
    </w:rPr>
  </w:style>
  <w:style w:type="character" w:customStyle="1" w:styleId="Opdrachtvraagtekstbolddoorhalen">
    <w:name w:val="Opdracht_vraagtekst_bold_doorhalen"/>
    <w:uiPriority w:val="99"/>
    <w:rsid w:val="00E45633"/>
    <w:rPr>
      <w:strike/>
    </w:rPr>
  </w:style>
  <w:style w:type="character" w:customStyle="1" w:styleId="Opdrachtvraagtekstbold">
    <w:name w:val="Opdracht_vraagtekst_bold"/>
    <w:uiPriority w:val="99"/>
    <w:rsid w:val="00E45633"/>
    <w:rPr>
      <w:strike w:val="0"/>
    </w:rPr>
  </w:style>
  <w:style w:type="character" w:customStyle="1" w:styleId="Invulleeg">
    <w:name w:val="Invul_leeg"/>
    <w:uiPriority w:val="99"/>
    <w:rsid w:val="00E45633"/>
    <w:rPr>
      <w:rFonts w:ascii="EuropeanPiStd-3" w:hAnsi="EuropeanPiStd-3" w:cs="EuropeanPiStd-3"/>
      <w:outline/>
      <w:color w:val="000000"/>
      <w:spacing w:val="0"/>
      <w:w w:val="100"/>
      <w:position w:val="0"/>
      <w:sz w:val="21"/>
      <w:szCs w:val="21"/>
    </w:rPr>
  </w:style>
  <w:style w:type="character" w:customStyle="1" w:styleId="Open">
    <w:name w:val="Open"/>
    <w:uiPriority w:val="99"/>
    <w:rsid w:val="00E45633"/>
    <w:rPr>
      <w:rFonts w:ascii="EuropeanPiStd-3" w:hAnsi="EuropeanPiStd-3" w:cs="EuropeanPiStd-3"/>
      <w:position w:val="0"/>
      <w:sz w:val="21"/>
      <w:szCs w:val="21"/>
    </w:rPr>
  </w:style>
  <w:style w:type="character" w:customStyle="1" w:styleId="Invulgoed">
    <w:name w:val="Invul_goed"/>
    <w:uiPriority w:val="99"/>
    <w:rsid w:val="00E45633"/>
    <w:rPr>
      <w:rFonts w:ascii="EuropeanPiStd-3" w:hAnsi="EuropeanPiStd-3" w:cs="EuropeanPiStd-3"/>
      <w:strike/>
      <w:outline/>
      <w:color w:val="000000"/>
      <w:spacing w:val="0"/>
      <w:w w:val="100"/>
      <w:position w:val="0"/>
      <w:sz w:val="21"/>
      <w:szCs w:val="21"/>
    </w:rPr>
  </w:style>
  <w:style w:type="character" w:customStyle="1" w:styleId="BoldItalic0">
    <w:name w:val="Bold Italic"/>
    <w:uiPriority w:val="99"/>
    <w:rsid w:val="00E45633"/>
    <w:rPr>
      <w:b/>
      <w:bCs/>
      <w:i/>
      <w:iCs/>
    </w:rPr>
  </w:style>
  <w:style w:type="character" w:customStyle="1" w:styleId="deeelaanduidingbold">
    <w:name w:val="deeelaanduiding_bold"/>
    <w:uiPriority w:val="99"/>
    <w:rsid w:val="00E45633"/>
    <w:rPr>
      <w:rFonts w:ascii="OfficinaSansStd-Bold" w:hAnsi="OfficinaSansStd-Bold" w:cs="OfficinaSansStd-Bold"/>
      <w:b/>
      <w:bCs/>
      <w:spacing w:val="0"/>
      <w:sz w:val="25"/>
      <w:szCs w:val="25"/>
      <w:vertAlign w:val="baseline"/>
    </w:rPr>
  </w:style>
  <w:style w:type="character" w:customStyle="1" w:styleId="Stofaanduidingopgaven">
    <w:name w:val="Stofaanduiding opgaven"/>
    <w:uiPriority w:val="99"/>
    <w:rsid w:val="00E45633"/>
    <w:rPr>
      <w:rFonts w:ascii="Museo-700" w:hAnsi="Museo-700" w:cs="Museo-700"/>
      <w:color w:val="000000"/>
      <w:spacing w:val="0"/>
      <w:position w:val="8"/>
      <w:sz w:val="22"/>
      <w:szCs w:val="22"/>
      <w:lang w:val="en-US"/>
    </w:rPr>
  </w:style>
  <w:style w:type="character" w:customStyle="1" w:styleId="Opgavepluskop">
    <w:name w:val="Opgave_plus_kop"/>
    <w:uiPriority w:val="99"/>
    <w:rsid w:val="00E45633"/>
    <w:rPr>
      <w:rFonts w:ascii="Museo-300" w:hAnsi="Museo-300" w:cs="Museo-300"/>
      <w:color w:val="000000"/>
      <w:spacing w:val="2"/>
      <w:sz w:val="22"/>
      <w:szCs w:val="22"/>
      <w:vertAlign w:val="baseline"/>
    </w:rPr>
  </w:style>
  <w:style w:type="character" w:customStyle="1" w:styleId="ItalicUnderline">
    <w:name w:val="Italic + Underline"/>
    <w:uiPriority w:val="99"/>
    <w:rsid w:val="00E45633"/>
    <w:rPr>
      <w:i/>
      <w:iCs/>
      <w:u w:val="thick"/>
    </w:rPr>
  </w:style>
  <w:style w:type="character" w:customStyle="1" w:styleId="DocumentMapChar">
    <w:name w:val="Document Map Char"/>
    <w:basedOn w:val="DefaultParagraphFont"/>
    <w:link w:val="DocumentMap"/>
    <w:uiPriority w:val="99"/>
    <w:semiHidden/>
    <w:rsid w:val="00E45633"/>
    <w:rPr>
      <w:rFonts w:eastAsia="Times New Roman"/>
      <w:color w:val="000000"/>
      <w:sz w:val="24"/>
      <w:szCs w:val="24"/>
    </w:rPr>
  </w:style>
  <w:style w:type="paragraph" w:styleId="DocumentMap">
    <w:name w:val="Document Map"/>
    <w:basedOn w:val="Normal"/>
    <w:link w:val="DocumentMapChar"/>
    <w:uiPriority w:val="99"/>
    <w:semiHidden/>
    <w:unhideWhenUsed/>
    <w:rsid w:val="00E45633"/>
    <w:pPr>
      <w:widowControl w:val="0"/>
      <w:autoSpaceDE w:val="0"/>
      <w:autoSpaceDN w:val="0"/>
      <w:adjustRightInd w:val="0"/>
      <w:spacing w:line="288" w:lineRule="auto"/>
      <w:textAlignment w:val="center"/>
    </w:pPr>
    <w:rPr>
      <w:rFonts w:eastAsia="Times New Roman"/>
      <w:color w:val="000000"/>
      <w:sz w:val="24"/>
      <w:szCs w:val="24"/>
    </w:rPr>
  </w:style>
  <w:style w:type="character" w:customStyle="1" w:styleId="DocumentstructuurChar1">
    <w:name w:val="Documentstructuur Char1"/>
    <w:basedOn w:val="DefaultParagraphFont"/>
    <w:uiPriority w:val="99"/>
    <w:semiHidden/>
    <w:rsid w:val="00E45633"/>
    <w:rPr>
      <w:rFonts w:ascii="Segoe UI" w:hAnsi="Segoe UI" w:cs="Segoe UI"/>
      <w:sz w:val="16"/>
      <w:szCs w:val="16"/>
    </w:rPr>
  </w:style>
  <w:style w:type="character" w:customStyle="1" w:styleId="DocumentMapChar1">
    <w:name w:val="Document Map Char1"/>
    <w:basedOn w:val="DefaultParagraphFont"/>
    <w:uiPriority w:val="99"/>
    <w:semiHidden/>
    <w:rsid w:val="00E45633"/>
    <w:rPr>
      <w:rFonts w:ascii="Helvetica" w:hAnsi="Helvetica"/>
      <w:sz w:val="26"/>
      <w:szCs w:val="26"/>
    </w:rPr>
  </w:style>
  <w:style w:type="paragraph" w:customStyle="1" w:styleId="Proeftekstbold">
    <w:name w:val="Proef_tekst_bold"/>
    <w:basedOn w:val="Proeftekst"/>
    <w:uiPriority w:val="99"/>
    <w:rsid w:val="00E45633"/>
    <w:rPr>
      <w:rFonts w:ascii="OfficinaSansStd-Bold" w:hAnsi="OfficinaSansStd-Bold" w:cs="OfficinaSansStd-Bold"/>
      <w:b/>
      <w:bCs/>
    </w:rPr>
  </w:style>
  <w:style w:type="character" w:customStyle="1" w:styleId="Underline">
    <w:name w:val="Underline"/>
    <w:uiPriority w:val="99"/>
    <w:rsid w:val="00E45633"/>
    <w:rPr>
      <w:u w:val="thick"/>
    </w:rPr>
  </w:style>
  <w:style w:type="character" w:customStyle="1" w:styleId="antwoordinvulhokjeleeg1MANTWOORDENinline">
    <w:name w:val="antwoord_invulhokje_leeg_1__M (ANTWOORDEN_inline)"/>
    <w:uiPriority w:val="99"/>
    <w:rsid w:val="00E45633"/>
    <w:rPr>
      <w:rFonts w:ascii="EuropeanPiStd-3" w:hAnsi="EuropeanPiStd-3" w:cs="EuropeanPiStd-3"/>
      <w:color w:val="000000"/>
      <w:position w:val="0"/>
      <w:sz w:val="20"/>
      <w:szCs w:val="20"/>
    </w:rPr>
  </w:style>
  <w:style w:type="paragraph" w:customStyle="1" w:styleId="hoofdstukbasistitel1MTITELhoofdstuktitels">
    <w:name w:val="hoofdstuk_basis_titel_1__M (TITEL:hoofdstuktitels)"/>
    <w:basedOn w:val="NoParagraphStyle"/>
    <w:uiPriority w:val="99"/>
    <w:rsid w:val="00E45633"/>
    <w:pPr>
      <w:tabs>
        <w:tab w:val="left" w:pos="5820"/>
      </w:tabs>
      <w:suppressAutoHyphens/>
      <w:spacing w:line="940" w:lineRule="atLeast"/>
    </w:pPr>
    <w:rPr>
      <w:rFonts w:ascii="Museo-700" w:hAnsi="Museo-700" w:cs="Museo-700"/>
      <w:color w:val="FFFFFF"/>
      <w:sz w:val="40"/>
      <w:szCs w:val="40"/>
      <w:lang w:val="nl-NL"/>
    </w:rPr>
  </w:style>
  <w:style w:type="paragraph" w:customStyle="1" w:styleId="paragraafbasistitel1MTITELparagraaftitels">
    <w:name w:val="paragraaf_basis_titel_1__M (TITEL:paragraaftitels)"/>
    <w:basedOn w:val="NoParagraphStyle"/>
    <w:uiPriority w:val="99"/>
    <w:rsid w:val="00E45633"/>
    <w:pPr>
      <w:tabs>
        <w:tab w:val="left" w:pos="1120"/>
        <w:tab w:val="left" w:pos="3400"/>
      </w:tabs>
      <w:suppressAutoHyphens/>
      <w:spacing w:before="624" w:line="500" w:lineRule="atLeast"/>
    </w:pPr>
    <w:rPr>
      <w:rFonts w:ascii="Museo-700" w:hAnsi="Museo-700" w:cs="Museo-700"/>
      <w:spacing w:val="14"/>
      <w:position w:val="30"/>
      <w:sz w:val="48"/>
      <w:szCs w:val="48"/>
      <w:lang w:val="nl-NL"/>
    </w:rPr>
  </w:style>
  <w:style w:type="paragraph" w:customStyle="1" w:styleId="LTtitel1MLEERTEKSTstijl1">
    <w:name w:val="LT_titel_1__M (LEERTEKST:&lt;stijl1&gt;)"/>
    <w:basedOn w:val="NoParagraphStyle"/>
    <w:uiPriority w:val="99"/>
    <w:rsid w:val="00E45633"/>
    <w:pPr>
      <w:tabs>
        <w:tab w:val="left" w:pos="142"/>
        <w:tab w:val="left" w:pos="567"/>
        <w:tab w:val="left" w:pos="850"/>
      </w:tabs>
      <w:suppressAutoHyphens/>
      <w:spacing w:before="170" w:line="320" w:lineRule="atLeast"/>
      <w:ind w:left="360" w:hanging="360"/>
    </w:pPr>
    <w:rPr>
      <w:rFonts w:ascii="Museo-700" w:hAnsi="Museo-700" w:cs="Museo-700"/>
      <w:spacing w:val="2"/>
      <w:lang w:val="nl-NL"/>
    </w:rPr>
  </w:style>
  <w:style w:type="paragraph" w:customStyle="1" w:styleId="OPDtitel1MOPDRACHTstijl10">
    <w:name w:val="OPD_titel_1__M (OPDRACHT:&lt;stijl1&gt;)"/>
    <w:basedOn w:val="NoParagraphStyle"/>
    <w:uiPriority w:val="99"/>
    <w:rsid w:val="00E45633"/>
    <w:pPr>
      <w:tabs>
        <w:tab w:val="left" w:pos="340"/>
        <w:tab w:val="left" w:pos="964"/>
      </w:tabs>
      <w:suppressAutoHyphens/>
      <w:spacing w:before="57" w:line="320" w:lineRule="atLeast"/>
      <w:ind w:left="340" w:right="227" w:hanging="340"/>
    </w:pPr>
    <w:rPr>
      <w:rFonts w:ascii="OfficinaSansStd-Book" w:hAnsi="OfficinaSansStd-Book" w:cs="OfficinaSansStd-Book"/>
      <w:sz w:val="21"/>
      <w:szCs w:val="21"/>
      <w:lang w:val="nl-NL"/>
    </w:rPr>
  </w:style>
  <w:style w:type="paragraph" w:customStyle="1" w:styleId="VRGtitel1MVRAAGstijl10">
    <w:name w:val="VRG_titel_1__M (VRAAG:&lt;stijl1&gt;)"/>
    <w:basedOn w:val="NoParagraphStyle"/>
    <w:uiPriority w:val="99"/>
    <w:rsid w:val="00E45633"/>
    <w:pPr>
      <w:tabs>
        <w:tab w:val="left" w:pos="624"/>
        <w:tab w:val="left" w:pos="907"/>
        <w:tab w:val="left" w:pos="1191"/>
        <w:tab w:val="left" w:pos="1474"/>
        <w:tab w:val="left" w:pos="1757"/>
        <w:tab w:val="left" w:pos="2041"/>
        <w:tab w:val="left" w:pos="2324"/>
        <w:tab w:val="left" w:pos="2608"/>
        <w:tab w:val="left" w:pos="3080"/>
        <w:tab w:val="left" w:pos="3520"/>
        <w:tab w:val="left" w:pos="3960"/>
        <w:tab w:val="left" w:pos="4460"/>
        <w:tab w:val="right" w:pos="8680"/>
        <w:tab w:val="right" w:pos="9921"/>
      </w:tabs>
      <w:suppressAutoHyphens/>
      <w:spacing w:line="320" w:lineRule="atLeast"/>
      <w:ind w:left="340" w:right="41"/>
    </w:pPr>
    <w:rPr>
      <w:rFonts w:ascii="OfficinaSansStd-Book" w:hAnsi="OfficinaSansStd-Book" w:cs="OfficinaSansStd-Book"/>
      <w:sz w:val="21"/>
      <w:szCs w:val="21"/>
      <w:lang w:val="nl-NL"/>
    </w:rPr>
  </w:style>
  <w:style w:type="paragraph" w:customStyle="1" w:styleId="VRGvraagtekst1MVRAAGstijl10">
    <w:name w:val="VRG_vraagtekst_1__M (VRAAG:&lt;stijl1&gt;)"/>
    <w:basedOn w:val="NoParagraphStyle"/>
    <w:uiPriority w:val="99"/>
    <w:rsid w:val="00E45633"/>
    <w:pPr>
      <w:tabs>
        <w:tab w:val="left" w:pos="620"/>
        <w:tab w:val="left" w:pos="964"/>
        <w:tab w:val="left" w:pos="1247"/>
        <w:tab w:val="right" w:pos="5102"/>
        <w:tab w:val="right" w:pos="8680"/>
        <w:tab w:val="right" w:pos="9921"/>
      </w:tabs>
      <w:suppressAutoHyphens/>
      <w:spacing w:line="280" w:lineRule="atLeast"/>
      <w:ind w:left="340" w:right="227"/>
    </w:pPr>
    <w:rPr>
      <w:rFonts w:ascii="OfficinaSansStd-Book" w:hAnsi="OfficinaSansStd-Book" w:cs="OfficinaSansStd-Book"/>
      <w:sz w:val="21"/>
      <w:szCs w:val="21"/>
      <w:lang w:val="nl-NL"/>
    </w:rPr>
  </w:style>
  <w:style w:type="paragraph" w:customStyle="1" w:styleId="antwoordinvultekst1MANTWOORDheleregelsOPD1">
    <w:name w:val="antwoord_invultekst_1__M (ANTWOORD_hele regels:OPD_1)"/>
    <w:basedOn w:val="NoParagraphStyle"/>
    <w:uiPriority w:val="99"/>
    <w:rsid w:val="00E45633"/>
    <w:pPr>
      <w:pBdr>
        <w:bottom w:val="single" w:sz="4" w:space="1" w:color="000000"/>
      </w:pBdr>
      <w:tabs>
        <w:tab w:val="left" w:pos="1247"/>
        <w:tab w:val="left" w:pos="1531"/>
        <w:tab w:val="right" w:pos="4920"/>
      </w:tabs>
      <w:suppressAutoHyphens/>
      <w:spacing w:line="320" w:lineRule="atLeast"/>
      <w:ind w:left="340"/>
    </w:pPr>
    <w:rPr>
      <w:rFonts w:ascii="TektonPro-Obl" w:hAnsi="TektonPro-Obl" w:cs="TektonPro-Obl"/>
      <w:i/>
      <w:iCs/>
      <w:color w:val="FF00FF"/>
      <w:spacing w:val="14"/>
      <w:sz w:val="32"/>
      <w:szCs w:val="32"/>
      <w:lang w:val="nl-NL"/>
    </w:rPr>
  </w:style>
  <w:style w:type="paragraph" w:customStyle="1" w:styleId="OPDinstructie1MOPDRACHTstijl10">
    <w:name w:val="OPD_instructie_1__M (OPDRACHT:&lt;stijl1&gt;)"/>
    <w:basedOn w:val="NoParagraphStyle"/>
    <w:uiPriority w:val="99"/>
    <w:rsid w:val="00E45633"/>
    <w:pPr>
      <w:tabs>
        <w:tab w:val="left" w:pos="397"/>
        <w:tab w:val="left" w:pos="680"/>
        <w:tab w:val="left" w:pos="964"/>
        <w:tab w:val="left" w:pos="1247"/>
        <w:tab w:val="right" w:pos="8680"/>
        <w:tab w:val="right" w:pos="9921"/>
      </w:tabs>
      <w:suppressAutoHyphens/>
      <w:spacing w:line="320" w:lineRule="atLeast"/>
      <w:ind w:left="340" w:right="170"/>
    </w:pPr>
    <w:rPr>
      <w:rFonts w:ascii="OfficinaSansStd-Book" w:hAnsi="OfficinaSansStd-Book" w:cs="OfficinaSansStd-Book"/>
      <w:sz w:val="21"/>
      <w:szCs w:val="21"/>
      <w:lang w:val="nl-NL"/>
    </w:rPr>
  </w:style>
  <w:style w:type="paragraph" w:customStyle="1" w:styleId="BGbijschriftPracticumOBRONbijschrift">
    <w:name w:val="BG_bijschrift__Practicum O (BRON_bijschrift)"/>
    <w:basedOn w:val="NoParagraphStyle"/>
    <w:uiPriority w:val="99"/>
    <w:rsid w:val="00E45633"/>
    <w:pPr>
      <w:tabs>
        <w:tab w:val="left" w:pos="992"/>
      </w:tabs>
      <w:suppressAutoHyphens/>
      <w:spacing w:before="170" w:line="280" w:lineRule="atLeast"/>
      <w:ind w:left="567" w:right="227" w:hanging="283"/>
    </w:pPr>
    <w:rPr>
      <w:rFonts w:ascii="OfficinaSansStd-Book" w:hAnsi="OfficinaSansStd-Book" w:cs="OfficinaSansStd-Book"/>
      <w:sz w:val="20"/>
      <w:szCs w:val="20"/>
      <w:lang w:val="nl-NL"/>
    </w:rPr>
  </w:style>
  <w:style w:type="paragraph" w:customStyle="1" w:styleId="IBinfotitel1MINFOBLOKINFO">
    <w:name w:val="IB_info_titel_1__M (INFOBLOK:INFO)"/>
    <w:basedOn w:val="NoParagraphStyle"/>
    <w:uiPriority w:val="99"/>
    <w:rsid w:val="00E45633"/>
    <w:pPr>
      <w:tabs>
        <w:tab w:val="left" w:pos="1220"/>
      </w:tabs>
      <w:suppressAutoHyphens/>
      <w:spacing w:before="454" w:after="113" w:line="140" w:lineRule="atLeast"/>
      <w:ind w:left="340"/>
    </w:pPr>
    <w:rPr>
      <w:rFonts w:ascii="Museo-700" w:hAnsi="Museo-700" w:cs="Museo-700"/>
      <w:spacing w:val="5"/>
      <w:sz w:val="34"/>
      <w:szCs w:val="34"/>
      <w:lang w:val="nl-NL"/>
    </w:rPr>
  </w:style>
  <w:style w:type="paragraph" w:customStyle="1" w:styleId="PluskopINFOBLOKINFO">
    <w:name w:val="Plus_kop (INFOBLOK:INFO)"/>
    <w:basedOn w:val="IBinfotitel1MINFOBLOKINFO"/>
    <w:uiPriority w:val="99"/>
    <w:rsid w:val="00E45633"/>
    <w:pPr>
      <w:tabs>
        <w:tab w:val="clear" w:pos="1220"/>
        <w:tab w:val="left" w:pos="1219"/>
      </w:tabs>
      <w:spacing w:line="288" w:lineRule="auto"/>
    </w:pPr>
  </w:style>
  <w:style w:type="paragraph" w:customStyle="1" w:styleId="OPDtitel2MOPDRACHTstijl2">
    <w:name w:val="OPD_titel_2__M (OPDRACHT:&lt;stijl2&gt;)"/>
    <w:basedOn w:val="NoParagraphStyle"/>
    <w:uiPriority w:val="99"/>
    <w:rsid w:val="00E45633"/>
    <w:pPr>
      <w:tabs>
        <w:tab w:val="left" w:pos="340"/>
        <w:tab w:val="left" w:pos="1077"/>
        <w:tab w:val="left" w:pos="1361"/>
      </w:tabs>
      <w:suppressAutoHyphens/>
      <w:spacing w:before="57" w:line="320" w:lineRule="atLeast"/>
      <w:ind w:left="340" w:right="170" w:hanging="340"/>
    </w:pPr>
    <w:rPr>
      <w:rFonts w:ascii="OfficinaSansStd-Book" w:hAnsi="OfficinaSansStd-Book" w:cs="OfficinaSansStd-Book"/>
      <w:sz w:val="21"/>
      <w:szCs w:val="21"/>
      <w:lang w:val="nl-NL"/>
    </w:rPr>
  </w:style>
  <w:style w:type="paragraph" w:customStyle="1" w:styleId="VRGtitel2MVRAAGstijl2">
    <w:name w:val="VRG_titel_2__M (VRAAG:&lt;stijl2&gt;)"/>
    <w:basedOn w:val="NoParagraphStyle"/>
    <w:uiPriority w:val="99"/>
    <w:rsid w:val="00E45633"/>
    <w:pPr>
      <w:tabs>
        <w:tab w:val="left" w:pos="397"/>
        <w:tab w:val="left" w:pos="680"/>
        <w:tab w:val="left" w:pos="964"/>
        <w:tab w:val="left" w:pos="1338"/>
        <w:tab w:val="left" w:pos="1621"/>
        <w:tab w:val="right" w:pos="8680"/>
        <w:tab w:val="right" w:pos="9921"/>
      </w:tabs>
      <w:suppressAutoHyphens/>
      <w:spacing w:line="320" w:lineRule="atLeast"/>
      <w:ind w:left="340"/>
    </w:pPr>
    <w:rPr>
      <w:rFonts w:ascii="OfficinaSansStd-Book" w:hAnsi="OfficinaSansStd-Book" w:cs="OfficinaSansStd-Book"/>
      <w:sz w:val="21"/>
      <w:szCs w:val="21"/>
      <w:lang w:val="nl-NL"/>
    </w:rPr>
  </w:style>
  <w:style w:type="paragraph" w:customStyle="1" w:styleId="antwoordinvultekst2MANTWOORDheleregelsOPD2">
    <w:name w:val="antwoord_invultekst_2__M (ANTWOORD_hele regels:OPD_2)"/>
    <w:basedOn w:val="antwoordinvultekst1MANTWOORDheleregelsOPD1"/>
    <w:uiPriority w:val="99"/>
    <w:rsid w:val="00E45633"/>
    <w:pPr>
      <w:tabs>
        <w:tab w:val="left" w:pos="624"/>
        <w:tab w:val="left" w:pos="907"/>
      </w:tabs>
    </w:pPr>
  </w:style>
  <w:style w:type="paragraph" w:customStyle="1" w:styleId="OPDinstructie2MOPDRACHTstijl2">
    <w:name w:val="OPD_instructie_2__M (OPDRACHT:&lt;stijl2&gt;)"/>
    <w:basedOn w:val="NoParagraphStyle"/>
    <w:uiPriority w:val="99"/>
    <w:rsid w:val="00E45633"/>
    <w:pPr>
      <w:tabs>
        <w:tab w:val="left" w:pos="397"/>
        <w:tab w:val="left" w:pos="680"/>
        <w:tab w:val="left" w:pos="964"/>
        <w:tab w:val="left" w:pos="1247"/>
        <w:tab w:val="right" w:pos="8680"/>
        <w:tab w:val="right" w:pos="9921"/>
      </w:tabs>
      <w:suppressAutoHyphens/>
      <w:spacing w:line="320" w:lineRule="atLeast"/>
      <w:ind w:left="340" w:right="567"/>
    </w:pPr>
    <w:rPr>
      <w:rFonts w:ascii="OfficinaSansStd-Book" w:hAnsi="OfficinaSansStd-Book" w:cs="OfficinaSansStd-Book"/>
      <w:sz w:val="21"/>
      <w:szCs w:val="21"/>
      <w:lang w:val="nl-NL"/>
    </w:rPr>
  </w:style>
  <w:style w:type="paragraph" w:customStyle="1" w:styleId="VRGvraagtekst2MVRAAGstijl2">
    <w:name w:val="VRG_vraagtekst_2__M (VRAAG:&lt;stijl2&gt;)"/>
    <w:basedOn w:val="NoParagraphStyle"/>
    <w:uiPriority w:val="99"/>
    <w:rsid w:val="00E45633"/>
    <w:pPr>
      <w:tabs>
        <w:tab w:val="left" w:pos="624"/>
        <w:tab w:val="left" w:pos="1077"/>
        <w:tab w:val="left" w:pos="1361"/>
        <w:tab w:val="right" w:pos="8220"/>
      </w:tabs>
      <w:suppressAutoHyphens/>
      <w:spacing w:line="320" w:lineRule="atLeast"/>
      <w:ind w:left="340" w:right="170"/>
    </w:pPr>
    <w:rPr>
      <w:rFonts w:ascii="OfficinaSansStd-Book" w:hAnsi="OfficinaSansStd-Book" w:cs="OfficinaSansStd-Book"/>
      <w:sz w:val="21"/>
      <w:szCs w:val="21"/>
      <w:lang w:val="nl-NL"/>
    </w:rPr>
  </w:style>
  <w:style w:type="paragraph" w:customStyle="1" w:styleId="subparagraafbasistitel1MTITELsubparagraaftitels">
    <w:name w:val="subparagraaf_basis_titel_1__M (TITEL:subparagraaftitels)"/>
    <w:basedOn w:val="paragraafbasistitel1MTITELparagraaftitels"/>
    <w:uiPriority w:val="99"/>
    <w:rsid w:val="00E45633"/>
    <w:pPr>
      <w:suppressAutoHyphens w:val="0"/>
    </w:pPr>
  </w:style>
  <w:style w:type="paragraph" w:customStyle="1" w:styleId="LTalineatekst1MLEERTEKSTstijl1">
    <w:name w:val="LT_alineatekst_1__M (LEERTEKST:&lt;stijl1&gt;)"/>
    <w:basedOn w:val="NoParagraphStyle"/>
    <w:uiPriority w:val="99"/>
    <w:rsid w:val="00E45633"/>
    <w:pPr>
      <w:tabs>
        <w:tab w:val="left" w:pos="425"/>
        <w:tab w:val="left" w:pos="709"/>
        <w:tab w:val="left" w:pos="992"/>
      </w:tabs>
      <w:suppressAutoHyphens/>
      <w:spacing w:line="280" w:lineRule="atLeast"/>
      <w:ind w:left="142" w:right="170"/>
    </w:pPr>
    <w:rPr>
      <w:rFonts w:ascii="OfficinaSansStd-Book" w:hAnsi="OfficinaSansStd-Book" w:cs="OfficinaSansStd-Book"/>
      <w:spacing w:val="1"/>
      <w:sz w:val="21"/>
      <w:szCs w:val="21"/>
      <w:lang w:val="nl-NL"/>
    </w:rPr>
  </w:style>
  <w:style w:type="paragraph" w:customStyle="1" w:styleId="BGbijschriftMBRONbijschrift">
    <w:name w:val="BG_bijschrift__M (BRON_bijschrift)"/>
    <w:basedOn w:val="NoParagraphStyle"/>
    <w:uiPriority w:val="99"/>
    <w:rsid w:val="00E45633"/>
    <w:pPr>
      <w:tabs>
        <w:tab w:val="left" w:pos="567"/>
      </w:tabs>
      <w:suppressAutoHyphens/>
      <w:spacing w:before="170" w:line="270" w:lineRule="atLeast"/>
      <w:ind w:left="567" w:right="227" w:hanging="283"/>
    </w:pPr>
    <w:rPr>
      <w:rFonts w:ascii="OfficinaSansStd-Book" w:hAnsi="OfficinaSansStd-Book" w:cs="OfficinaSansStd-Book"/>
      <w:sz w:val="19"/>
      <w:szCs w:val="19"/>
      <w:lang w:val="nl-NL"/>
    </w:rPr>
  </w:style>
  <w:style w:type="paragraph" w:customStyle="1" w:styleId="BGbijschriftrechtsBRONbijschrift">
    <w:name w:val="BG_bijschrift__rechts (BRON_bijschrift)"/>
    <w:basedOn w:val="NoParagraphStyle"/>
    <w:uiPriority w:val="99"/>
    <w:rsid w:val="00E45633"/>
    <w:pPr>
      <w:tabs>
        <w:tab w:val="left" w:pos="992"/>
      </w:tabs>
      <w:suppressAutoHyphens/>
      <w:spacing w:before="227" w:line="270" w:lineRule="atLeast"/>
      <w:ind w:left="567" w:hanging="283"/>
    </w:pPr>
    <w:rPr>
      <w:rFonts w:ascii="OfficinaSansStd-Book" w:hAnsi="OfficinaSansStd-Book" w:cs="OfficinaSansStd-Book"/>
      <w:sz w:val="19"/>
      <w:szCs w:val="19"/>
      <w:lang w:val="nl-NL"/>
    </w:rPr>
  </w:style>
  <w:style w:type="paragraph" w:customStyle="1" w:styleId="OPDtitel3MOPDRACHTstijl3">
    <w:name w:val="OPD_titel_3__M (OPDRACHT:&lt;stijl3&gt;)"/>
    <w:basedOn w:val="NoParagraphStyle"/>
    <w:uiPriority w:val="99"/>
    <w:rsid w:val="00E45633"/>
    <w:pPr>
      <w:pBdr>
        <w:top w:val="single" w:sz="96" w:space="12" w:color="FFFFFF"/>
        <w:bottom w:val="single" w:sz="96" w:space="0" w:color="000000"/>
      </w:pBdr>
      <w:tabs>
        <w:tab w:val="left" w:pos="765"/>
        <w:tab w:val="left" w:pos="1380"/>
        <w:tab w:val="right" w:pos="4880"/>
        <w:tab w:val="right" w:pos="10205"/>
      </w:tabs>
      <w:suppressAutoHyphens/>
      <w:spacing w:before="283" w:after="57" w:line="280" w:lineRule="atLeast"/>
      <w:ind w:left="142" w:right="57"/>
    </w:pPr>
    <w:rPr>
      <w:rFonts w:ascii="Museo-700" w:hAnsi="Museo-700" w:cs="Museo-700"/>
      <w:color w:val="FFFFFF"/>
      <w:spacing w:val="2"/>
      <w:sz w:val="22"/>
      <w:szCs w:val="22"/>
      <w:lang w:val="nl-NL"/>
    </w:rPr>
  </w:style>
  <w:style w:type="paragraph" w:customStyle="1" w:styleId="VRGtitel3MVRAAGstijl3">
    <w:name w:val="VRG_titel_3__M (VRAAG:&lt;stijl3&gt;)"/>
    <w:basedOn w:val="NoParagraphStyle"/>
    <w:uiPriority w:val="99"/>
    <w:rsid w:val="00E45633"/>
    <w:pPr>
      <w:tabs>
        <w:tab w:val="left" w:pos="425"/>
        <w:tab w:val="left" w:pos="709"/>
        <w:tab w:val="left" w:pos="992"/>
      </w:tabs>
      <w:suppressAutoHyphens/>
      <w:spacing w:line="280" w:lineRule="atLeast"/>
      <w:ind w:left="142" w:right="170"/>
    </w:pPr>
    <w:rPr>
      <w:rFonts w:ascii="OfficinaSansStd-Book" w:hAnsi="OfficinaSansStd-Book" w:cs="OfficinaSansStd-Book"/>
      <w:spacing w:val="1"/>
      <w:sz w:val="21"/>
      <w:szCs w:val="21"/>
      <w:lang w:val="nl-NL"/>
    </w:rPr>
  </w:style>
  <w:style w:type="paragraph" w:customStyle="1" w:styleId="VRGvraagtekst3MVRAAGstijl3">
    <w:name w:val="VRG_vraagtekst_3__M (VRAAG:&lt;stijl3&gt;)"/>
    <w:basedOn w:val="NoParagraphStyle"/>
    <w:uiPriority w:val="99"/>
    <w:rsid w:val="00E45633"/>
    <w:pPr>
      <w:tabs>
        <w:tab w:val="left" w:pos="425"/>
        <w:tab w:val="left" w:pos="709"/>
        <w:tab w:val="left" w:pos="992"/>
      </w:tabs>
      <w:suppressAutoHyphens/>
      <w:spacing w:line="280" w:lineRule="atLeast"/>
      <w:ind w:left="425" w:right="170"/>
    </w:pPr>
    <w:rPr>
      <w:rFonts w:ascii="OfficinaSansStd-Book" w:hAnsi="OfficinaSansStd-Book" w:cs="OfficinaSansStd-Book"/>
      <w:spacing w:val="1"/>
      <w:sz w:val="21"/>
      <w:szCs w:val="21"/>
      <w:lang w:val="nl-NL"/>
    </w:rPr>
  </w:style>
  <w:style w:type="paragraph" w:customStyle="1" w:styleId="antwoordinvultekst3MANTWOORDheleregelsOPD3">
    <w:name w:val="antwoord_invultekst_3__M (ANTWOORD_hele regels:OPD_3)"/>
    <w:basedOn w:val="NoParagraphStyle"/>
    <w:uiPriority w:val="99"/>
    <w:rsid w:val="00E45633"/>
    <w:pPr>
      <w:pBdr>
        <w:bottom w:val="single" w:sz="4" w:space="2" w:color="000000"/>
      </w:pBdr>
      <w:tabs>
        <w:tab w:val="right" w:pos="4780"/>
      </w:tabs>
      <w:suppressAutoHyphens/>
      <w:spacing w:line="320" w:lineRule="atLeast"/>
      <w:ind w:left="425" w:right="113"/>
    </w:pPr>
    <w:rPr>
      <w:rFonts w:ascii="TektonPro-Obl" w:hAnsi="TektonPro-Obl" w:cs="TektonPro-Obl"/>
      <w:i/>
      <w:iCs/>
      <w:color w:val="FF00FF"/>
      <w:spacing w:val="14"/>
      <w:sz w:val="32"/>
      <w:szCs w:val="32"/>
      <w:u w:color="000000"/>
      <w:lang w:val="nl-NL"/>
    </w:rPr>
  </w:style>
  <w:style w:type="paragraph" w:customStyle="1" w:styleId="paragraafverdiepingtitel1MTITELparagraaftitels">
    <w:name w:val="paragraaf_verdieping_titel_1__M (TITEL:paragraaftitels)"/>
    <w:basedOn w:val="NoParagraphStyle"/>
    <w:uiPriority w:val="99"/>
    <w:rsid w:val="00E45633"/>
    <w:pPr>
      <w:tabs>
        <w:tab w:val="right" w:pos="3040"/>
        <w:tab w:val="left" w:pos="3400"/>
      </w:tabs>
      <w:suppressAutoHyphens/>
      <w:spacing w:after="227" w:line="270" w:lineRule="atLeast"/>
      <w:ind w:right="283"/>
    </w:pPr>
    <w:rPr>
      <w:rFonts w:ascii="Museo-700" w:hAnsi="Museo-700" w:cs="Museo-700"/>
      <w:spacing w:val="7"/>
      <w:sz w:val="48"/>
      <w:szCs w:val="48"/>
      <w:lang w:val="nl-NL"/>
    </w:rPr>
  </w:style>
  <w:style w:type="paragraph" w:customStyle="1" w:styleId="IL3titel1MINLEIDING">
    <w:name w:val="IL_3_titel_1__M (INLEIDING)"/>
    <w:basedOn w:val="NoParagraphStyle"/>
    <w:uiPriority w:val="99"/>
    <w:rsid w:val="00E45633"/>
    <w:pPr>
      <w:tabs>
        <w:tab w:val="left" w:pos="260"/>
        <w:tab w:val="left" w:pos="680"/>
        <w:tab w:val="left" w:pos="964"/>
      </w:tabs>
      <w:suppressAutoHyphens/>
      <w:spacing w:before="170" w:line="320" w:lineRule="atLeast"/>
      <w:ind w:right="567"/>
    </w:pPr>
    <w:rPr>
      <w:rFonts w:ascii="OfficinaSansStd-Bold" w:hAnsi="OfficinaSansStd-Bold" w:cs="OfficinaSansStd-Bold"/>
      <w:b/>
      <w:bCs/>
      <w:sz w:val="21"/>
      <w:szCs w:val="21"/>
      <w:lang w:val="nl-NL"/>
    </w:rPr>
  </w:style>
  <w:style w:type="paragraph" w:customStyle="1" w:styleId="BTartikeltitel1MBRONTEKSTartikel">
    <w:name w:val="BT_artikel_titel_1__M (BRONTEKST:artikel)"/>
    <w:basedOn w:val="NoParagraphStyle"/>
    <w:uiPriority w:val="99"/>
    <w:rsid w:val="00E45633"/>
    <w:pPr>
      <w:suppressAutoHyphens/>
      <w:spacing w:before="170" w:line="280" w:lineRule="atLeast"/>
      <w:ind w:left="283"/>
    </w:pPr>
    <w:rPr>
      <w:rFonts w:ascii="Museo-700" w:hAnsi="Museo-700" w:cs="Museo-700"/>
      <w:spacing w:val="2"/>
      <w:lang w:val="nl-NL"/>
    </w:rPr>
  </w:style>
  <w:style w:type="paragraph" w:customStyle="1" w:styleId="BTartikelalinea-tekst1MBRONTEKSTartikel">
    <w:name w:val="BT_artikel_alinea-tekst_1__M (BRONTEKST:artikel)"/>
    <w:basedOn w:val="NoParagraphStyle"/>
    <w:uiPriority w:val="99"/>
    <w:rsid w:val="00E45633"/>
    <w:pPr>
      <w:suppressAutoHyphens/>
      <w:spacing w:line="320" w:lineRule="atLeast"/>
      <w:ind w:left="283" w:right="283"/>
    </w:pPr>
    <w:rPr>
      <w:rFonts w:ascii="Museo-500" w:hAnsi="Museo-500" w:cs="Museo-500"/>
      <w:sz w:val="18"/>
      <w:szCs w:val="18"/>
      <w:lang w:val="nl-NL"/>
    </w:rPr>
  </w:style>
  <w:style w:type="paragraph" w:customStyle="1" w:styleId="tabelOPDtitel1MTABELstjil1OPD">
    <w:name w:val="tabel_OPD_titel_1__M (TABEL:&lt;stjil1&gt;OPD)"/>
    <w:basedOn w:val="NoParagraphStyle"/>
    <w:uiPriority w:val="99"/>
    <w:rsid w:val="00E45633"/>
    <w:pPr>
      <w:suppressAutoHyphens/>
      <w:spacing w:line="260" w:lineRule="atLeast"/>
    </w:pPr>
    <w:rPr>
      <w:rFonts w:ascii="OfficinaSansStd-Bold" w:hAnsi="OfficinaSansStd-Bold" w:cs="OfficinaSansStd-Bold"/>
      <w:b/>
      <w:bCs/>
      <w:color w:val="FFFFFF"/>
      <w:sz w:val="20"/>
      <w:szCs w:val="20"/>
      <w:lang w:val="nl-NL"/>
    </w:rPr>
  </w:style>
  <w:style w:type="paragraph" w:customStyle="1" w:styleId="tabelOPDalineatekst1MTABELstjil1OPD">
    <w:name w:val="tabel_OPD_alineatekst_1__M (TABEL:&lt;stjil1&gt;OPD)"/>
    <w:basedOn w:val="NoParagraphStyle"/>
    <w:uiPriority w:val="99"/>
    <w:rsid w:val="00E45633"/>
    <w:pPr>
      <w:suppressAutoHyphens/>
      <w:spacing w:line="260" w:lineRule="atLeast"/>
    </w:pPr>
    <w:rPr>
      <w:rFonts w:ascii="OfficinaSansStd-Book" w:hAnsi="OfficinaSansStd-Book" w:cs="OfficinaSansStd-Book"/>
      <w:sz w:val="20"/>
      <w:szCs w:val="20"/>
      <w:lang w:val="nl-NL"/>
    </w:rPr>
  </w:style>
  <w:style w:type="paragraph" w:customStyle="1" w:styleId="tabelantwoordinvultekst1MTABELstjil1OPD">
    <w:name w:val="tabel_antwoord_invultekst_1__M (TABEL:&lt;stjil1&gt;OPD)"/>
    <w:basedOn w:val="NoParagraphStyle"/>
    <w:uiPriority w:val="99"/>
    <w:rsid w:val="00E45633"/>
    <w:pPr>
      <w:tabs>
        <w:tab w:val="left" w:pos="283"/>
        <w:tab w:val="right" w:pos="4422"/>
      </w:tabs>
      <w:suppressAutoHyphens/>
      <w:spacing w:line="320" w:lineRule="atLeast"/>
      <w:jc w:val="center"/>
    </w:pPr>
    <w:rPr>
      <w:rFonts w:ascii="TektonPro-Obl" w:hAnsi="TektonPro-Obl" w:cs="TektonPro-Obl"/>
      <w:i/>
      <w:iCs/>
      <w:color w:val="FF00FF"/>
      <w:spacing w:val="24"/>
      <w:position w:val="6"/>
      <w:sz w:val="32"/>
      <w:szCs w:val="32"/>
      <w:u w:color="000000"/>
      <w:lang w:val="nl-NL"/>
    </w:rPr>
  </w:style>
  <w:style w:type="character" w:customStyle="1" w:styleId="hoofdstukbasisnummergenestestijlen">
    <w:name w:val="hoofdstuk_basis_nummer (geneste stijlen)"/>
    <w:uiPriority w:val="99"/>
    <w:rsid w:val="00E45633"/>
    <w:rPr>
      <w:rFonts w:ascii="Museo-700" w:hAnsi="Museo-700" w:cs="Museo-700"/>
      <w:outline/>
      <w:color w:val="000000"/>
      <w:position w:val="-4"/>
      <w:sz w:val="140"/>
      <w:szCs w:val="140"/>
    </w:rPr>
  </w:style>
  <w:style w:type="character" w:customStyle="1" w:styleId="hoofdstukbasissubtitelgenestestijlen">
    <w:name w:val="hoofdstuk_basis_subtitel (geneste stijlen)"/>
    <w:uiPriority w:val="99"/>
    <w:rsid w:val="00E45633"/>
    <w:rPr>
      <w:rFonts w:ascii="Museo-700" w:hAnsi="Museo-700" w:cs="Museo-700"/>
      <w:outline/>
      <w:color w:val="000000"/>
      <w:position w:val="-10"/>
      <w:sz w:val="140"/>
      <w:szCs w:val="140"/>
    </w:rPr>
  </w:style>
  <w:style w:type="character" w:customStyle="1" w:styleId="antwoordinvultekst1MANTWOORDENinlineantwoordtekstOPD1">
    <w:name w:val="antwoord_invultekst_1__M (ANTWOORDEN_inline:antwoordtekst_OPD1)"/>
    <w:uiPriority w:val="99"/>
    <w:rsid w:val="00E45633"/>
    <w:rPr>
      <w:rFonts w:ascii="TektonPro-Obl" w:hAnsi="TektonPro-Obl" w:cs="TektonPro-Obl"/>
      <w:i/>
      <w:iCs/>
      <w:color w:val="FF00FF"/>
      <w:spacing w:val="14"/>
      <w:w w:val="100"/>
      <w:position w:val="0"/>
      <w:sz w:val="32"/>
      <w:szCs w:val="32"/>
      <w:u w:val="thick" w:color="000000"/>
      <w:vertAlign w:val="baseline"/>
      <w:lang w:val="nl-NL"/>
    </w:rPr>
  </w:style>
  <w:style w:type="character" w:customStyle="1" w:styleId="sub">
    <w:name w:val="sub"/>
    <w:uiPriority w:val="99"/>
    <w:rsid w:val="00E45633"/>
    <w:rPr>
      <w:position w:val="4"/>
      <w:vertAlign w:val="subscript"/>
    </w:rPr>
  </w:style>
  <w:style w:type="character" w:customStyle="1" w:styleId="driehoekgenestestijlen">
    <w:name w:val="driehoek (geneste stijlen)"/>
    <w:uiPriority w:val="99"/>
    <w:rsid w:val="00E45633"/>
    <w:rPr>
      <w:rFonts w:ascii="EuropeanPiStd-3" w:hAnsi="EuropeanPiStd-3" w:cs="EuropeanPiStd-3"/>
      <w:sz w:val="20"/>
      <w:szCs w:val="20"/>
    </w:rPr>
  </w:style>
  <w:style w:type="character" w:customStyle="1" w:styleId="basisalineaDIVERSE">
    <w:name w:val="basisalinea (DIVERSE)"/>
    <w:uiPriority w:val="99"/>
    <w:rsid w:val="00E45633"/>
    <w:rPr>
      <w:color w:val="00FF00"/>
      <w:u w:val="thick"/>
      <w:vertAlign w:val="baseline"/>
    </w:rPr>
  </w:style>
  <w:style w:type="character" w:customStyle="1" w:styleId="antwoordinvultekst2MANTWOORDENinlineantwoordtekstOPD2">
    <w:name w:val="antwoord_invultekst_2__M (ANTWOORDEN_inline:antwoordtekst_OPD2)"/>
    <w:uiPriority w:val="99"/>
    <w:rsid w:val="00E45633"/>
    <w:rPr>
      <w:rFonts w:ascii="TektonPro-Obl" w:hAnsi="TektonPro-Obl" w:cs="TektonPro-Obl"/>
      <w:i/>
      <w:iCs/>
      <w:color w:val="FF00FF"/>
      <w:spacing w:val="14"/>
      <w:w w:val="100"/>
      <w:position w:val="0"/>
      <w:sz w:val="32"/>
      <w:szCs w:val="32"/>
      <w:u w:val="thick" w:color="000000"/>
      <w:vertAlign w:val="baseline"/>
      <w:lang w:val="nl-NL"/>
    </w:rPr>
  </w:style>
  <w:style w:type="character" w:customStyle="1" w:styleId="antwoordinvultekst3MANTWOORDENinlineantwoordtekstOPD3">
    <w:name w:val="antwoord_invultekst_3__M (ANTWOORDEN_inline:antwoordtekst_OPD3)"/>
    <w:uiPriority w:val="99"/>
    <w:rsid w:val="00E45633"/>
    <w:rPr>
      <w:rFonts w:ascii="TektonPro-Obl" w:hAnsi="TektonPro-Obl" w:cs="TektonPro-Obl"/>
      <w:i/>
      <w:iCs/>
      <w:color w:val="FF00FF"/>
      <w:spacing w:val="14"/>
      <w:w w:val="100"/>
      <w:position w:val="0"/>
      <w:sz w:val="32"/>
      <w:szCs w:val="32"/>
      <w:u w:val="thick" w:color="000000"/>
      <w:vertAlign w:val="baseline"/>
      <w:lang w:val="nl-NL"/>
    </w:rPr>
  </w:style>
  <w:style w:type="character" w:customStyle="1" w:styleId="sup">
    <w:name w:val="sup"/>
    <w:uiPriority w:val="99"/>
    <w:rsid w:val="00E45633"/>
    <w:rPr>
      <w:vertAlign w:val="superscript"/>
    </w:rPr>
  </w:style>
  <w:style w:type="character" w:customStyle="1" w:styleId="tabelantwoordtekst1MTABELantwoordtekst">
    <w:name w:val="tabel_antwoordtekst_1__M (TABEL_antwoordtekst)"/>
    <w:uiPriority w:val="99"/>
    <w:rsid w:val="00E45633"/>
    <w:rPr>
      <w:rFonts w:ascii="TektonPro-Obl" w:hAnsi="TektonPro-Obl" w:cs="TektonPro-Obl"/>
      <w:i/>
      <w:iCs/>
      <w:color w:val="FF00FF"/>
      <w:spacing w:val="14"/>
      <w:w w:val="100"/>
      <w:position w:val="0"/>
      <w:sz w:val="32"/>
      <w:szCs w:val="32"/>
      <w:u w:val="none" w:color="000000"/>
      <w:vertAlign w:val="baseline"/>
      <w:lang w:val="nl-NL"/>
    </w:rPr>
  </w:style>
  <w:style w:type="character" w:customStyle="1" w:styleId="Paragraaftitelgenestestijlen0">
    <w:name w:val="Paragraaftitel (geneste stijlen)"/>
    <w:uiPriority w:val="99"/>
    <w:rsid w:val="00E45633"/>
    <w:rPr>
      <w:rFonts w:ascii="Museo-700" w:hAnsi="Museo-700" w:cs="Museo-700"/>
      <w:color w:val="000000"/>
      <w:spacing w:val="7"/>
      <w:position w:val="30"/>
      <w:sz w:val="48"/>
      <w:szCs w:val="48"/>
      <w:u w:val="none"/>
      <w:vertAlign w:val="baseline"/>
      <w:lang w:val="nl-NL"/>
    </w:rPr>
  </w:style>
  <w:style w:type="paragraph" w:customStyle="1" w:styleId="BTbijschriftMBRONbijschrift">
    <w:name w:val="BT_bijschrift__M (BRON_bijschrift)"/>
    <w:basedOn w:val="BGbijschriftPracticumOBRONbijschrift"/>
    <w:uiPriority w:val="99"/>
    <w:rsid w:val="00E45633"/>
  </w:style>
  <w:style w:type="paragraph" w:customStyle="1" w:styleId="BGbijschriftMkopieBRONbijschrift">
    <w:name w:val="BG_bijschrift__M kopie (BRON_bijschrift)"/>
    <w:basedOn w:val="NoParagraphStyle"/>
    <w:uiPriority w:val="99"/>
    <w:rsid w:val="00E45633"/>
    <w:pPr>
      <w:tabs>
        <w:tab w:val="left" w:pos="567"/>
      </w:tabs>
      <w:suppressAutoHyphens/>
      <w:spacing w:before="170" w:line="270" w:lineRule="atLeast"/>
      <w:ind w:left="567" w:right="227" w:hanging="283"/>
    </w:pPr>
    <w:rPr>
      <w:rFonts w:ascii="OfficinaSansStd-Book" w:hAnsi="OfficinaSansStd-Book" w:cs="OfficinaSansStd-Book"/>
      <w:sz w:val="19"/>
      <w:szCs w:val="19"/>
      <w:lang w:val="nl-NL"/>
    </w:rPr>
  </w:style>
  <w:style w:type="character" w:customStyle="1" w:styleId="tabelantwoordtekst2MTABELantwoordtekst">
    <w:name w:val="tabel_antwoordtekst_2__M (TABEL_antwoordtekst)"/>
    <w:uiPriority w:val="99"/>
    <w:rsid w:val="00E45633"/>
    <w:rPr>
      <w:rFonts w:ascii="TektonPro-Obl" w:hAnsi="TektonPro-Obl" w:cs="TektonPro-Obl"/>
      <w:i/>
      <w:iCs/>
      <w:color w:val="FF00FF"/>
      <w:spacing w:val="14"/>
      <w:w w:val="100"/>
      <w:position w:val="0"/>
      <w:sz w:val="32"/>
      <w:szCs w:val="32"/>
      <w:u w:val="none" w:color="000000"/>
      <w:vertAlign w:val="baseline"/>
      <w:lang w:val="nl-NL"/>
    </w:rPr>
  </w:style>
  <w:style w:type="paragraph" w:customStyle="1" w:styleId="msonormal0">
    <w:name w:val="msonormal"/>
    <w:basedOn w:val="Normal"/>
    <w:uiPriority w:val="99"/>
    <w:rsid w:val="00E45633"/>
    <w:pPr>
      <w:spacing w:before="100" w:beforeAutospacing="1" w:after="100" w:afterAutospacing="1" w:line="240" w:lineRule="auto"/>
    </w:pPr>
    <w:rPr>
      <w:rFonts w:ascii="Times New Roman" w:eastAsia="Times New Roman" w:hAnsi="Times New Roman" w:cs="Times New Roman"/>
      <w:sz w:val="24"/>
      <w:szCs w:val="24"/>
      <w:lang w:eastAsia="nl-NL"/>
    </w:rPr>
  </w:style>
  <w:style w:type="paragraph" w:customStyle="1" w:styleId="BTartikelbronvermelding1MBRONTEKSTartikel">
    <w:name w:val="BT_artikel_bronvermelding_1__M (BRONTEKST:artikel)"/>
    <w:basedOn w:val="NoParagraphStyle"/>
    <w:uiPriority w:val="99"/>
    <w:rsid w:val="00E45633"/>
    <w:pPr>
      <w:suppressAutoHyphens/>
      <w:spacing w:before="57" w:line="220" w:lineRule="atLeast"/>
      <w:ind w:left="283"/>
      <w:textAlignment w:val="auto"/>
    </w:pPr>
    <w:rPr>
      <w:rFonts w:ascii="OfficinaSansStd-BookItalic" w:hAnsi="OfficinaSansStd-BookItalic" w:cs="OfficinaSansStd-BookItalic"/>
      <w:i/>
      <w:iCs/>
      <w:sz w:val="18"/>
      <w:szCs w:val="18"/>
      <w:lang w:val="nl-NL"/>
    </w:rPr>
  </w:style>
  <w:style w:type="character" w:customStyle="1" w:styleId="antwoordonderstrepen1MANTWOORDENinline">
    <w:name w:val="antwoord_onderstrepen_1__M (ANTWOORDEN_inline)"/>
    <w:uiPriority w:val="99"/>
    <w:rsid w:val="00E45633"/>
    <w:rPr>
      <w:u w:val="thick" w:color="FF00FF"/>
    </w:rPr>
  </w:style>
  <w:style w:type="character" w:customStyle="1" w:styleId="opdrachtaanduidinggenestestijlen">
    <w:name w:val="opdracht aanduiding (geneste stijlen)"/>
    <w:uiPriority w:val="99"/>
    <w:rsid w:val="00E45633"/>
    <w:rPr>
      <w:outline/>
      <w:color w:val="000000"/>
    </w:rPr>
  </w:style>
  <w:style w:type="character" w:customStyle="1" w:styleId="Proefverwijzing">
    <w:name w:val="Proef_verwijzing"/>
    <w:uiPriority w:val="99"/>
    <w:rsid w:val="00E45633"/>
    <w:rPr>
      <w:rFonts w:ascii="Museo-500" w:hAnsi="Museo-500" w:cs="Museo-500"/>
      <w:color w:val="008AB6"/>
      <w:spacing w:val="2"/>
      <w:sz w:val="22"/>
      <w:szCs w:val="22"/>
      <w:vertAlign w:val="baseline"/>
    </w:rPr>
  </w:style>
  <w:style w:type="character" w:customStyle="1" w:styleId="Titelproef">
    <w:name w:val="Titel_proef"/>
    <w:uiPriority w:val="99"/>
    <w:rsid w:val="00E45633"/>
    <w:rPr>
      <w:rFonts w:ascii="Museo-700" w:hAnsi="Museo-700" w:cs="Museo-700"/>
      <w:color w:val="000000"/>
      <w:spacing w:val="0"/>
      <w:sz w:val="21"/>
      <w:szCs w:val="21"/>
      <w:vertAlign w:val="baseline"/>
      <w:lang w:val="nl-NL"/>
    </w:rPr>
  </w:style>
  <w:style w:type="paragraph" w:customStyle="1" w:styleId="Standaardinspr2">
    <w:name w:val="Standaard inspr 2"/>
    <w:basedOn w:val="Normal"/>
    <w:link w:val="Standaardinspr2Char"/>
    <w:rsid w:val="00E45633"/>
    <w:pPr>
      <w:tabs>
        <w:tab w:val="left" w:pos="284"/>
        <w:tab w:val="left" w:pos="567"/>
      </w:tabs>
      <w:spacing w:line="240" w:lineRule="auto"/>
      <w:ind w:left="568" w:hanging="284"/>
    </w:pPr>
    <w:rPr>
      <w:rFonts w:eastAsia="SimSun" w:cs="Times New Roman"/>
      <w:lang w:eastAsia="en-GB"/>
    </w:rPr>
  </w:style>
  <w:style w:type="character" w:customStyle="1" w:styleId="Standaardinspr2Char">
    <w:name w:val="Standaard inspr 2 Char"/>
    <w:basedOn w:val="DefaultParagraphFont"/>
    <w:link w:val="Standaardinspr2"/>
    <w:rsid w:val="00E45633"/>
    <w:rPr>
      <w:rFonts w:ascii="Arial" w:eastAsia="SimSun" w:hAnsi="Arial" w:cs="Times New Roman"/>
      <w:lang w:eastAsia="en-GB"/>
    </w:rPr>
  </w:style>
  <w:style w:type="paragraph" w:customStyle="1" w:styleId="PraktijkAlineatekst">
    <w:name w:val="Praktijk_Alineatekst"/>
    <w:basedOn w:val="NoParagraphStyle"/>
    <w:uiPriority w:val="99"/>
    <w:rsid w:val="00E45633"/>
    <w:pPr>
      <w:tabs>
        <w:tab w:val="left" w:pos="283"/>
      </w:tabs>
      <w:spacing w:line="250" w:lineRule="atLeast"/>
    </w:pPr>
    <w:rPr>
      <w:rFonts w:ascii="ITC Officina Sans Std Book" w:eastAsiaTheme="minorEastAsia" w:hAnsi="ITC Officina Sans Std Book" w:cs="ITC Officina Sans Std Book"/>
      <w:spacing w:val="2"/>
      <w:sz w:val="20"/>
      <w:szCs w:val="20"/>
      <w:lang w:val="nl-NL" w:eastAsia="en-GB"/>
    </w:rPr>
  </w:style>
  <w:style w:type="character" w:customStyle="1" w:styleId="superschrift">
    <w:name w:val="superschrift"/>
    <w:uiPriority w:val="1"/>
    <w:qFormat/>
    <w:rsid w:val="00E45633"/>
    <w:rPr>
      <w:vertAlign w:val="superscript"/>
    </w:rPr>
  </w:style>
  <w:style w:type="character" w:customStyle="1" w:styleId="formulebreuk">
    <w:name w:val="formule breuk"/>
    <w:rsid w:val="00E45633"/>
    <w:rPr>
      <w:position w:val="-24"/>
    </w:rPr>
  </w:style>
  <w:style w:type="paragraph" w:customStyle="1" w:styleId="standaardinspr20">
    <w:name w:val="standaard inspr 2"/>
    <w:basedOn w:val="Normal"/>
    <w:link w:val="standaardinspr2CharChar"/>
    <w:rsid w:val="00E45633"/>
    <w:pPr>
      <w:tabs>
        <w:tab w:val="left" w:pos="680"/>
        <w:tab w:val="left" w:pos="964"/>
      </w:tabs>
      <w:suppressAutoHyphens/>
      <w:spacing w:line="240" w:lineRule="auto"/>
      <w:ind w:left="681" w:right="567" w:hanging="284"/>
    </w:pPr>
    <w:rPr>
      <w:rFonts w:ascii="Times New Roman" w:eastAsia="SimSun" w:hAnsi="Times New Roman" w:cs="Mangal"/>
      <w:kern w:val="20"/>
      <w:sz w:val="24"/>
      <w:szCs w:val="24"/>
      <w:lang w:eastAsia="hi-IN" w:bidi="hi-IN"/>
    </w:rPr>
  </w:style>
  <w:style w:type="character" w:customStyle="1" w:styleId="standaardinspr2CharChar">
    <w:name w:val="standaard inspr 2 Char Char"/>
    <w:link w:val="standaardinspr20"/>
    <w:rsid w:val="00E45633"/>
    <w:rPr>
      <w:rFonts w:ascii="Times New Roman" w:eastAsia="SimSun" w:hAnsi="Times New Roman" w:cs="Mangal"/>
      <w:kern w:val="20"/>
      <w:sz w:val="24"/>
      <w:szCs w:val="24"/>
      <w:lang w:eastAsia="hi-IN" w:bidi="hi-IN"/>
    </w:rPr>
  </w:style>
  <w:style w:type="paragraph" w:customStyle="1" w:styleId="standaardinspr3">
    <w:name w:val="standaard inspr 3"/>
    <w:basedOn w:val="Normal"/>
    <w:qFormat/>
    <w:rsid w:val="00E45633"/>
    <w:pPr>
      <w:tabs>
        <w:tab w:val="left" w:pos="680"/>
        <w:tab w:val="left" w:pos="964"/>
        <w:tab w:val="left" w:pos="2835"/>
      </w:tabs>
      <w:spacing w:line="240" w:lineRule="auto"/>
      <w:ind w:left="680" w:right="567"/>
    </w:pPr>
    <w:rPr>
      <w:rFonts w:ascii="Times New Roman" w:eastAsia="Calibri" w:hAnsi="Times New Roman" w:cs="Times New Roman"/>
      <w:sz w:val="24"/>
      <w:szCs w:val="24"/>
      <w:lang w:eastAsia="en-GB"/>
    </w:rPr>
  </w:style>
  <w:style w:type="paragraph" w:customStyle="1" w:styleId="standaardinspr1a">
    <w:name w:val="standaard inspr 1 a"/>
    <w:basedOn w:val="Normal"/>
    <w:link w:val="standaardinspr1aCharChar"/>
    <w:qFormat/>
    <w:rsid w:val="00E45633"/>
    <w:pPr>
      <w:tabs>
        <w:tab w:val="left" w:pos="680"/>
        <w:tab w:val="left" w:pos="964"/>
      </w:tabs>
      <w:suppressAutoHyphens/>
      <w:spacing w:line="240" w:lineRule="auto"/>
      <w:ind w:left="680" w:right="567" w:hanging="680"/>
    </w:pPr>
    <w:rPr>
      <w:rFonts w:ascii="Times New Roman" w:eastAsia="SimSun" w:hAnsi="Times New Roman" w:cs="Mangal"/>
      <w:kern w:val="20"/>
      <w:sz w:val="24"/>
      <w:szCs w:val="24"/>
      <w:lang w:eastAsia="hi-IN" w:bidi="hi-IN"/>
    </w:rPr>
  </w:style>
  <w:style w:type="character" w:customStyle="1" w:styleId="standaardinspr1aCharChar">
    <w:name w:val="standaard inspr 1 a Char Char"/>
    <w:link w:val="standaardinspr1a"/>
    <w:rsid w:val="00E45633"/>
    <w:rPr>
      <w:rFonts w:ascii="Times New Roman" w:eastAsia="SimSun" w:hAnsi="Times New Roman" w:cs="Mangal"/>
      <w:kern w:val="20"/>
      <w:sz w:val="24"/>
      <w:szCs w:val="24"/>
      <w:lang w:eastAsia="hi-IN" w:bidi="hi-IN"/>
    </w:rPr>
  </w:style>
  <w:style w:type="paragraph" w:customStyle="1" w:styleId="Pa16">
    <w:name w:val="Pa16"/>
    <w:basedOn w:val="Default"/>
    <w:next w:val="Default"/>
    <w:uiPriority w:val="99"/>
    <w:rsid w:val="00E45633"/>
    <w:pPr>
      <w:spacing w:line="211" w:lineRule="atLeast"/>
    </w:pPr>
    <w:rPr>
      <w:rFonts w:ascii="Calibri" w:hAnsi="Calibri" w:cs="Calibri"/>
      <w:color w:val="auto"/>
      <w:lang w:val="en-GB"/>
    </w:rPr>
  </w:style>
  <w:style w:type="character" w:customStyle="1" w:styleId="StandaardinsprChar">
    <w:name w:val="Standaard inspr Char"/>
    <w:link w:val="Standaardinspr"/>
    <w:rsid w:val="00E45633"/>
    <w:rPr>
      <w:rFonts w:ascii="Arial" w:hAnsi="Arial"/>
    </w:rPr>
  </w:style>
  <w:style w:type="paragraph" w:customStyle="1" w:styleId="Standaardinspr">
    <w:name w:val="Standaard inspr"/>
    <w:basedOn w:val="Normal"/>
    <w:link w:val="StandaardinsprChar"/>
    <w:uiPriority w:val="99"/>
    <w:rsid w:val="00E45633"/>
    <w:pPr>
      <w:tabs>
        <w:tab w:val="left" w:pos="284"/>
        <w:tab w:val="left" w:pos="567"/>
      </w:tabs>
      <w:spacing w:line="240" w:lineRule="auto"/>
      <w:ind w:left="284" w:hanging="284"/>
    </w:pPr>
  </w:style>
  <w:style w:type="character" w:customStyle="1" w:styleId="bronbijschrift0">
    <w:name w:val="bron_bijschrift"/>
    <w:uiPriority w:val="99"/>
    <w:rsid w:val="00E45633"/>
    <w:rPr>
      <w:rFonts w:ascii="ITC Officina Sans Std Book" w:hAnsi="ITC Officina Sans Std Book" w:cs="ITC Officina Sans Std Book"/>
      <w:b/>
      <w:bCs/>
      <w:color w:val="000000"/>
      <w:spacing w:val="2"/>
      <w:sz w:val="18"/>
      <w:szCs w:val="18"/>
      <w:vertAlign w:val="baseline"/>
      <w:lang w:val="nl-NL"/>
    </w:rPr>
  </w:style>
  <w:style w:type="paragraph" w:customStyle="1" w:styleId="Leertekst">
    <w:name w:val="Leertekst"/>
    <w:basedOn w:val="NoParagraphStyle"/>
    <w:uiPriority w:val="99"/>
    <w:rsid w:val="00E45633"/>
    <w:pPr>
      <w:tabs>
        <w:tab w:val="left" w:pos="283"/>
        <w:tab w:val="left" w:pos="1587"/>
      </w:tabs>
      <w:spacing w:line="250" w:lineRule="atLeast"/>
      <w:ind w:left="1304" w:right="709"/>
    </w:pPr>
    <w:rPr>
      <w:rFonts w:ascii="TimesNewRomanMTStd" w:eastAsiaTheme="minorEastAsia" w:hAnsi="TimesNewRomanMTStd" w:cs="TimesNewRomanMTStd"/>
      <w:spacing w:val="1"/>
      <w:sz w:val="20"/>
      <w:szCs w:val="20"/>
      <w:lang w:val="nl-NL" w:eastAsia="en-GB"/>
    </w:rPr>
  </w:style>
  <w:style w:type="character" w:customStyle="1" w:styleId="pictogram">
    <w:name w:val="pictogram"/>
    <w:uiPriority w:val="99"/>
    <w:rsid w:val="00E45633"/>
    <w:rPr>
      <w:w w:val="100"/>
    </w:rPr>
  </w:style>
  <w:style w:type="character" w:customStyle="1" w:styleId="contextualspellingandgrammarerror">
    <w:name w:val="contextualspellingandgrammarerror"/>
    <w:basedOn w:val="DefaultParagraphFont"/>
    <w:rsid w:val="00E45633"/>
  </w:style>
  <w:style w:type="character" w:customStyle="1" w:styleId="tabchar">
    <w:name w:val="tabchar"/>
    <w:basedOn w:val="DefaultParagraphFont"/>
    <w:rsid w:val="00E45633"/>
  </w:style>
  <w:style w:type="paragraph" w:customStyle="1" w:styleId="VRGVraagtkest1MvoorcijferinsprongVRAAGStijl1">
    <w:name w:val="VRG_Vraagtkest_1_M_voor_cijferinsprong (VRAAG:Stijl 1)"/>
    <w:basedOn w:val="VRGvraagtekst1MVRAAGStijl1"/>
    <w:uiPriority w:val="99"/>
    <w:rsid w:val="00E45633"/>
    <w:pPr>
      <w:tabs>
        <w:tab w:val="clear" w:pos="567"/>
        <w:tab w:val="clear" w:pos="850"/>
        <w:tab w:val="clear" w:pos="1701"/>
        <w:tab w:val="right" w:pos="652"/>
        <w:tab w:val="left" w:pos="765"/>
      </w:tabs>
    </w:pPr>
  </w:style>
  <w:style w:type="paragraph" w:customStyle="1" w:styleId="BBInschriftBRONbijschrift">
    <w:name w:val="BB_Inschrift (BRON_bijschrift)"/>
    <w:basedOn w:val="NoParagraphStyle"/>
    <w:uiPriority w:val="99"/>
    <w:rsid w:val="00E45633"/>
    <w:pPr>
      <w:tabs>
        <w:tab w:val="left" w:pos="142"/>
      </w:tabs>
      <w:spacing w:line="220" w:lineRule="atLeast"/>
    </w:pPr>
    <w:rPr>
      <w:rFonts w:ascii="ITC Officina Sans Std Book" w:eastAsiaTheme="minorEastAsia" w:hAnsi="ITC Officina Sans Std Book" w:cs="ITC Officina Sans Std Book"/>
      <w:sz w:val="18"/>
      <w:szCs w:val="18"/>
      <w:lang w:val="nl-NL" w:eastAsia="en-GB"/>
    </w:rPr>
  </w:style>
  <w:style w:type="character" w:customStyle="1" w:styleId="OPDvraaginvuldocentmetlijn">
    <w:name w:val="OPD_vraag_invul_docent met lijn"/>
    <w:uiPriority w:val="99"/>
    <w:rsid w:val="00E45633"/>
    <w:rPr>
      <w:caps/>
      <w:color w:val="FF00FF"/>
      <w:u w:val="dottedHeavy" w:color="000000"/>
      <w:vertAlign w:val="baseline"/>
    </w:rPr>
  </w:style>
  <w:style w:type="character" w:customStyle="1" w:styleId="antwoordomcirkelen">
    <w:name w:val="antwoord omcirkelen"/>
    <w:uiPriority w:val="99"/>
    <w:rsid w:val="00E45633"/>
    <w:rPr>
      <w:w w:val="100"/>
      <w:u w:val="none" w:color="E20079"/>
    </w:rPr>
  </w:style>
  <w:style w:type="character" w:customStyle="1" w:styleId="antwoordinvulhokjevol1MANTWOORDENinline">
    <w:name w:val="antwoord_invulhokje_vol_1__M (ANTWOORDEN_inline)"/>
    <w:uiPriority w:val="99"/>
    <w:rsid w:val="00E45633"/>
    <w:rPr>
      <w:rFonts w:ascii="European Pi Std 3" w:hAnsi="European Pi Std 3" w:cs="European Pi Std 3"/>
      <w:sz w:val="18"/>
      <w:szCs w:val="18"/>
      <w:u w:val="thick" w:color="FF00FF"/>
    </w:rPr>
  </w:style>
  <w:style w:type="paragraph" w:customStyle="1" w:styleId="examentrainerondertitel">
    <w:name w:val="examentrainer_ondertitel"/>
    <w:basedOn w:val="NoParagraphStyle"/>
    <w:uiPriority w:val="99"/>
    <w:rsid w:val="00E45633"/>
    <w:pPr>
      <w:pBdr>
        <w:bottom w:val="single" w:sz="12" w:space="3" w:color="000000"/>
      </w:pBdr>
      <w:tabs>
        <w:tab w:val="left" w:pos="567"/>
        <w:tab w:val="left" w:pos="850"/>
        <w:tab w:val="left" w:pos="1134"/>
        <w:tab w:val="left" w:pos="1701"/>
        <w:tab w:val="left" w:pos="3402"/>
        <w:tab w:val="left" w:pos="3685"/>
      </w:tabs>
      <w:suppressAutoHyphens/>
      <w:spacing w:line="250" w:lineRule="atLeast"/>
      <w:ind w:left="283" w:right="1417"/>
    </w:pPr>
    <w:rPr>
      <w:rFonts w:ascii="Cronos Pro" w:eastAsiaTheme="minorEastAsia" w:hAnsi="Cronos Pro" w:cs="Cronos Pro"/>
      <w:b/>
      <w:bCs/>
      <w:smallCaps/>
      <w:spacing w:val="13"/>
      <w:sz w:val="26"/>
      <w:szCs w:val="26"/>
      <w:lang w:val="nl-NL" w:eastAsia="en-GB"/>
    </w:rPr>
  </w:style>
  <w:style w:type="paragraph" w:customStyle="1" w:styleId="OPDvraagtekstexamentrainerOPDRACHT">
    <w:name w:val="OPD_vraagtekst examentrainer (OPDRACHT)"/>
    <w:basedOn w:val="NoParagraphStyle"/>
    <w:uiPriority w:val="99"/>
    <w:rsid w:val="00E45633"/>
    <w:pPr>
      <w:tabs>
        <w:tab w:val="left" w:pos="567"/>
        <w:tab w:val="left" w:pos="850"/>
        <w:tab w:val="left" w:pos="3402"/>
        <w:tab w:val="left" w:pos="3685"/>
      </w:tabs>
      <w:suppressAutoHyphens/>
      <w:spacing w:before="113" w:line="240" w:lineRule="atLeast"/>
      <w:ind w:left="283" w:right="283" w:hanging="283"/>
    </w:pPr>
    <w:rPr>
      <w:rFonts w:ascii="MetaOT-Normal" w:eastAsiaTheme="minorEastAsia" w:hAnsi="MetaOT-Normal" w:cs="MetaOT-Normal"/>
      <w:spacing w:val="1"/>
      <w:sz w:val="19"/>
      <w:szCs w:val="19"/>
      <w:lang w:val="nl-NL" w:eastAsia="en-GB"/>
    </w:rPr>
  </w:style>
  <w:style w:type="paragraph" w:customStyle="1" w:styleId="kop-3">
    <w:name w:val="kop-3"/>
    <w:basedOn w:val="Normal"/>
    <w:next w:val="Normal"/>
    <w:link w:val="kop-3Char"/>
    <w:rsid w:val="00E45633"/>
    <w:pPr>
      <w:tabs>
        <w:tab w:val="left" w:pos="851"/>
      </w:tabs>
    </w:pPr>
    <w:rPr>
      <w:rFonts w:ascii="Calibri" w:eastAsiaTheme="minorEastAsia" w:hAnsi="Calibri" w:cs="Calibri"/>
      <w:b/>
      <w:sz w:val="24"/>
      <w:szCs w:val="20"/>
    </w:rPr>
  </w:style>
  <w:style w:type="character" w:customStyle="1" w:styleId="kop-3Char">
    <w:name w:val="kop-3 Char"/>
    <w:basedOn w:val="DefaultParagraphFont"/>
    <w:link w:val="kop-3"/>
    <w:rsid w:val="00E45633"/>
    <w:rPr>
      <w:rFonts w:ascii="Calibri" w:eastAsiaTheme="minorEastAsia" w:hAnsi="Calibri" w:cs="Calibri"/>
      <w:b/>
      <w:sz w:val="24"/>
      <w:szCs w:val="20"/>
    </w:rPr>
  </w:style>
  <w:style w:type="paragraph" w:customStyle="1" w:styleId="c0159">
    <w:name w:val="c0159"/>
    <w:basedOn w:val="Normal"/>
    <w:rsid w:val="00E45633"/>
    <w:pPr>
      <w:spacing w:before="100" w:beforeAutospacing="1" w:after="100" w:afterAutospacing="1" w:line="240" w:lineRule="auto"/>
    </w:pPr>
    <w:rPr>
      <w:rFonts w:ascii="Times New Roman" w:eastAsia="Times New Roman" w:hAnsi="Times New Roman" w:cs="Times New Roman"/>
      <w:sz w:val="24"/>
      <w:szCs w:val="24"/>
      <w:lang w:eastAsia="nl-NL"/>
    </w:rPr>
  </w:style>
  <w:style w:type="paragraph" w:customStyle="1" w:styleId="text3vj6y0g">
    <w:name w:val="text_3v_j6y0g"/>
    <w:basedOn w:val="Normal"/>
    <w:rsid w:val="00E45633"/>
    <w:pPr>
      <w:spacing w:before="100" w:beforeAutospacing="1" w:after="100" w:afterAutospacing="1" w:line="240" w:lineRule="auto"/>
    </w:pPr>
    <w:rPr>
      <w:rFonts w:ascii="Times New Roman" w:eastAsia="Times New Roman" w:hAnsi="Times New Roman" w:cs="Times New Roman"/>
      <w:sz w:val="24"/>
      <w:szCs w:val="24"/>
      <w:lang w:eastAsia="nl-NL"/>
    </w:rPr>
  </w:style>
  <w:style w:type="paragraph" w:customStyle="1" w:styleId="artstyletext">
    <w:name w:val="artstyle__text"/>
    <w:basedOn w:val="Normal"/>
    <w:rsid w:val="00E45633"/>
    <w:pPr>
      <w:spacing w:before="100" w:beforeAutospacing="1" w:after="100" w:afterAutospacing="1" w:line="240" w:lineRule="auto"/>
    </w:pPr>
    <w:rPr>
      <w:rFonts w:ascii="Times New Roman" w:eastAsia="Times New Roman" w:hAnsi="Times New Roman" w:cs="Times New Roman"/>
      <w:sz w:val="24"/>
      <w:szCs w:val="24"/>
      <w:lang w:eastAsia="nl-NL"/>
    </w:rPr>
  </w:style>
  <w:style w:type="character" w:customStyle="1" w:styleId="hoofdstukbasisnummer">
    <w:name w:val="hoofdstuk_basis_nummer"/>
    <w:uiPriority w:val="99"/>
    <w:rsid w:val="00E45633"/>
    <w:rPr>
      <w:rFonts w:ascii="Museo 500" w:hAnsi="Museo 500" w:cs="Museo 500"/>
      <w:outline/>
      <w:color w:val="000000"/>
      <w:position w:val="-4"/>
      <w:sz w:val="140"/>
      <w:szCs w:val="140"/>
      <w14:textOutline w14:w="9525" w14:cap="flat" w14:cmpd="sng" w14:algn="ctr">
        <w14:solidFill>
          <w14:srgbClr w14:val="000000"/>
        </w14:solidFill>
        <w14:prstDash w14:val="solid"/>
        <w14:round/>
      </w14:textOutline>
      <w14:textFill>
        <w14:noFill/>
      </w14:textFill>
    </w:rPr>
  </w:style>
  <w:style w:type="character" w:customStyle="1" w:styleId="hoofdstukbasissubtitel">
    <w:name w:val="hoofdstuk_basis_subtitel"/>
    <w:uiPriority w:val="99"/>
    <w:rsid w:val="00E45633"/>
    <w:rPr>
      <w:rFonts w:ascii="Museo 500" w:hAnsi="Museo 500" w:cs="Museo 500"/>
      <w:outline/>
      <w:color w:val="000000"/>
      <w:position w:val="-10"/>
      <w:sz w:val="140"/>
      <w:szCs w:val="140"/>
      <w14:textOutline w14:w="9525" w14:cap="flat" w14:cmpd="sng" w14:algn="ctr">
        <w14:solidFill>
          <w14:srgbClr w14:val="000000"/>
        </w14:solidFill>
        <w14:prstDash w14:val="solid"/>
        <w14:round/>
      </w14:textOutline>
      <w14:textFill>
        <w14:noFill/>
      </w14:textFill>
    </w:rPr>
  </w:style>
  <w:style w:type="paragraph" w:customStyle="1" w:styleId="Hoofdstukopeningstitel">
    <w:name w:val="Hoofdstuk_openingstitel"/>
    <w:basedOn w:val="NoParagraphStyle"/>
    <w:uiPriority w:val="99"/>
    <w:rsid w:val="00E45633"/>
    <w:pPr>
      <w:tabs>
        <w:tab w:val="left" w:pos="5820"/>
      </w:tabs>
      <w:suppressAutoHyphens/>
      <w:spacing w:line="940" w:lineRule="atLeast"/>
    </w:pPr>
    <w:rPr>
      <w:rFonts w:ascii="Museo 500" w:hAnsi="Museo 500" w:cs="Museo 500"/>
      <w:color w:val="FFFFFF"/>
      <w:sz w:val="40"/>
      <w:szCs w:val="40"/>
      <w:lang w:val="nl-NL"/>
    </w:rPr>
  </w:style>
  <w:style w:type="character" w:customStyle="1" w:styleId="paragraafbasisnummer">
    <w:name w:val="paragraaf_basis_nummer"/>
    <w:uiPriority w:val="99"/>
    <w:rsid w:val="00E45633"/>
    <w:rPr>
      <w:rFonts w:ascii="Museo 500" w:hAnsi="Museo 500" w:cs="Museo 500"/>
      <w:color w:val="000000"/>
      <w:position w:val="-22"/>
      <w:sz w:val="140"/>
      <w:szCs w:val="140"/>
    </w:rPr>
  </w:style>
  <w:style w:type="paragraph" w:customStyle="1" w:styleId="paragraaftitel2">
    <w:name w:val="paragraaf_titel"/>
    <w:basedOn w:val="NoParagraphStyle"/>
    <w:uiPriority w:val="99"/>
    <w:rsid w:val="00E45633"/>
    <w:pPr>
      <w:tabs>
        <w:tab w:val="left" w:pos="3118"/>
      </w:tabs>
      <w:suppressAutoHyphens/>
      <w:spacing w:after="624" w:line="500" w:lineRule="atLeast"/>
      <w:ind w:left="1984" w:right="283"/>
    </w:pPr>
    <w:rPr>
      <w:rFonts w:ascii="Museo 500" w:hAnsi="Museo 500" w:cs="Museo 500"/>
      <w:spacing w:val="14"/>
      <w:position w:val="30"/>
      <w:sz w:val="48"/>
      <w:szCs w:val="48"/>
      <w:lang w:val="nl-NL"/>
    </w:rPr>
  </w:style>
  <w:style w:type="character" w:customStyle="1" w:styleId="bold0">
    <w:name w:val="bold"/>
    <w:uiPriority w:val="99"/>
    <w:qFormat/>
    <w:rsid w:val="00E45633"/>
    <w:rPr>
      <w:b/>
      <w:bCs/>
      <w:w w:val="100"/>
    </w:rPr>
  </w:style>
  <w:style w:type="character" w:customStyle="1" w:styleId="komtovereenmet">
    <w:name w:val="komt overeen met"/>
    <w:uiPriority w:val="99"/>
    <w:rsid w:val="00E45633"/>
    <w:rPr>
      <w:rFonts w:ascii="Helvetica" w:hAnsi="Helvetica" w:cs="Helvetica"/>
      <w:u w:val="none"/>
    </w:rPr>
  </w:style>
  <w:style w:type="paragraph" w:customStyle="1" w:styleId="kadertekst">
    <w:name w:val="kadertekst"/>
    <w:basedOn w:val="Opdrachttekst"/>
    <w:uiPriority w:val="99"/>
    <w:rsid w:val="00E45633"/>
    <w:pPr>
      <w:tabs>
        <w:tab w:val="clear" w:pos="510"/>
        <w:tab w:val="clear" w:pos="850"/>
        <w:tab w:val="clear" w:pos="1134"/>
        <w:tab w:val="left" w:pos="397"/>
        <w:tab w:val="left" w:pos="680"/>
        <w:tab w:val="left" w:pos="964"/>
        <w:tab w:val="left" w:pos="1247"/>
        <w:tab w:val="right" w:pos="8680"/>
      </w:tabs>
      <w:suppressAutoHyphens/>
      <w:spacing w:line="280" w:lineRule="atLeast"/>
      <w:ind w:left="142" w:right="170"/>
    </w:pPr>
    <w:rPr>
      <w:rFonts w:ascii="ITC Officina Sans Std Book" w:hAnsi="ITC Officina Sans Std Book" w:cs="ITC Officina Sans Std Book"/>
      <w:sz w:val="23"/>
      <w:szCs w:val="23"/>
    </w:rPr>
  </w:style>
  <w:style w:type="paragraph" w:customStyle="1" w:styleId="halveregel">
    <w:name w:val="halve regel"/>
    <w:basedOn w:val="Opdrachttekst"/>
    <w:uiPriority w:val="99"/>
    <w:rsid w:val="00E45633"/>
    <w:pPr>
      <w:tabs>
        <w:tab w:val="clear" w:pos="510"/>
        <w:tab w:val="clear" w:pos="850"/>
        <w:tab w:val="clear" w:pos="1134"/>
        <w:tab w:val="left" w:pos="397"/>
        <w:tab w:val="left" w:pos="680"/>
        <w:tab w:val="left" w:pos="964"/>
        <w:tab w:val="left" w:pos="1247"/>
        <w:tab w:val="right" w:pos="8680"/>
      </w:tabs>
      <w:suppressAutoHyphens/>
      <w:spacing w:line="140" w:lineRule="atLeast"/>
      <w:ind w:left="397" w:right="567"/>
    </w:pPr>
    <w:rPr>
      <w:rFonts w:ascii="ITC Officina Sans Std Book" w:hAnsi="ITC Officina Sans Std Book" w:cs="ITC Officina Sans Std Book"/>
      <w:sz w:val="23"/>
      <w:szCs w:val="23"/>
    </w:rPr>
  </w:style>
  <w:style w:type="paragraph" w:customStyle="1" w:styleId="Opdrachttekstantw">
    <w:name w:val="Opdracht_tekst antw"/>
    <w:basedOn w:val="Opdrachttekst"/>
    <w:uiPriority w:val="99"/>
    <w:rsid w:val="00E45633"/>
    <w:pPr>
      <w:tabs>
        <w:tab w:val="clear" w:pos="510"/>
        <w:tab w:val="clear" w:pos="850"/>
        <w:tab w:val="clear" w:pos="1134"/>
        <w:tab w:val="clear" w:pos="9921"/>
        <w:tab w:val="left" w:pos="397"/>
        <w:tab w:val="left" w:pos="680"/>
        <w:tab w:val="left" w:pos="964"/>
        <w:tab w:val="left" w:pos="1247"/>
        <w:tab w:val="left" w:pos="10205"/>
      </w:tabs>
      <w:suppressAutoHyphens/>
      <w:spacing w:line="280" w:lineRule="atLeast"/>
      <w:ind w:left="397" w:right="0"/>
    </w:pPr>
    <w:rPr>
      <w:rFonts w:ascii="ITC Officina Sans Std Book" w:hAnsi="ITC Officina Sans Std Book" w:cs="ITC Officina Sans Std Book"/>
      <w:sz w:val="23"/>
      <w:szCs w:val="23"/>
    </w:rPr>
  </w:style>
  <w:style w:type="paragraph" w:customStyle="1" w:styleId="Opdrachttekstwitvoor">
    <w:name w:val="Opdracht_tekst wit voor"/>
    <w:basedOn w:val="Opdrachttekst"/>
    <w:uiPriority w:val="99"/>
    <w:rsid w:val="00E45633"/>
    <w:pPr>
      <w:tabs>
        <w:tab w:val="clear" w:pos="510"/>
        <w:tab w:val="clear" w:pos="850"/>
        <w:tab w:val="clear" w:pos="1134"/>
        <w:tab w:val="left" w:pos="397"/>
        <w:tab w:val="left" w:pos="680"/>
        <w:tab w:val="left" w:pos="964"/>
        <w:tab w:val="left" w:pos="1247"/>
        <w:tab w:val="right" w:pos="8680"/>
      </w:tabs>
      <w:suppressAutoHyphens/>
      <w:spacing w:before="57" w:line="280" w:lineRule="atLeast"/>
      <w:ind w:left="397" w:right="567"/>
    </w:pPr>
    <w:rPr>
      <w:rFonts w:ascii="ITC Officina Sans Std Book" w:hAnsi="ITC Officina Sans Std Book" w:cs="ITC Officina Sans Std Book"/>
      <w:sz w:val="23"/>
      <w:szCs w:val="23"/>
    </w:rPr>
  </w:style>
  <w:style w:type="character" w:customStyle="1" w:styleId="komtovereenmetANTW">
    <w:name w:val="komt overeen met ANTW"/>
    <w:uiPriority w:val="99"/>
    <w:rsid w:val="00E45633"/>
    <w:rPr>
      <w:rFonts w:ascii="Helvetica" w:hAnsi="Helvetica" w:cs="Helvetica"/>
      <w:color w:val="FF00FF"/>
      <w:position w:val="0"/>
      <w:u w:val="none"/>
    </w:rPr>
  </w:style>
  <w:style w:type="character" w:customStyle="1" w:styleId="Proefminuten">
    <w:name w:val="Proef_minuten"/>
    <w:uiPriority w:val="99"/>
    <w:rsid w:val="00E45633"/>
    <w:rPr>
      <w:rFonts w:ascii="Museo 500" w:hAnsi="Museo 500" w:cs="Museo 500"/>
      <w:color w:val="000000"/>
    </w:rPr>
  </w:style>
  <w:style w:type="paragraph" w:customStyle="1" w:styleId="Practicuminvulregels">
    <w:name w:val="Practicum_invulregels"/>
    <w:basedOn w:val="NoParagraphStyle"/>
    <w:uiPriority w:val="99"/>
    <w:rsid w:val="00E45633"/>
    <w:pPr>
      <w:pBdr>
        <w:bottom w:val="single" w:sz="4" w:space="1" w:color="000000"/>
      </w:pBdr>
      <w:tabs>
        <w:tab w:val="left" w:pos="1247"/>
        <w:tab w:val="left" w:pos="1531"/>
        <w:tab w:val="right" w:pos="4920"/>
      </w:tabs>
      <w:suppressAutoHyphens/>
      <w:spacing w:line="420" w:lineRule="atLeast"/>
      <w:ind w:left="680" w:right="113"/>
    </w:pPr>
    <w:rPr>
      <w:rFonts w:ascii="Tekton Pro" w:hAnsi="Tekton Pro" w:cs="Tekton Pro"/>
      <w:color w:val="FF00FF"/>
      <w:spacing w:val="16"/>
      <w:sz w:val="36"/>
      <w:szCs w:val="36"/>
      <w:lang w:val="nl-NL"/>
    </w:rPr>
  </w:style>
  <w:style w:type="character" w:customStyle="1" w:styleId="antwoordinvulhokje">
    <w:name w:val="antwoord_invulhokje"/>
    <w:uiPriority w:val="99"/>
    <w:rsid w:val="00E45633"/>
    <w:rPr>
      <w:color w:val="000000"/>
    </w:rPr>
  </w:style>
  <w:style w:type="character" w:customStyle="1" w:styleId="antwoordinvultekst">
    <w:name w:val="antwoord_invultekst"/>
    <w:uiPriority w:val="99"/>
    <w:rsid w:val="00E45633"/>
    <w:rPr>
      <w:rFonts w:ascii="Tekton Pro" w:hAnsi="Tekton Pro" w:cs="Tekton Pro"/>
      <w:color w:val="FF00FF"/>
      <w:spacing w:val="16"/>
      <w:w w:val="100"/>
      <w:position w:val="0"/>
      <w:sz w:val="36"/>
      <w:szCs w:val="36"/>
      <w:u w:val="thick" w:color="000000"/>
      <w:vertAlign w:val="baseline"/>
      <w:lang w:val="nl-NL"/>
    </w:rPr>
  </w:style>
  <w:style w:type="paragraph" w:customStyle="1" w:styleId="Opdrachttitel0">
    <w:name w:val="Opdracht_titel"/>
    <w:basedOn w:val="NoParagraphStyle"/>
    <w:uiPriority w:val="99"/>
    <w:rsid w:val="00E45633"/>
    <w:pPr>
      <w:tabs>
        <w:tab w:val="left" w:pos="142"/>
        <w:tab w:val="left" w:pos="283"/>
        <w:tab w:val="left" w:pos="567"/>
        <w:tab w:val="left" w:pos="850"/>
      </w:tabs>
      <w:suppressAutoHyphens/>
      <w:spacing w:before="57" w:line="280" w:lineRule="atLeast"/>
    </w:pPr>
    <w:rPr>
      <w:rFonts w:ascii="Museo 500" w:hAnsi="Museo 500" w:cs="Museo 500"/>
      <w:spacing w:val="2"/>
      <w:position w:val="4"/>
      <w:lang w:val="nl-NL"/>
    </w:rPr>
  </w:style>
  <w:style w:type="paragraph" w:customStyle="1" w:styleId="Opdrachttekstnummer">
    <w:name w:val="Opdracht_tekst_nummer"/>
    <w:basedOn w:val="NoParagraphStyle"/>
    <w:uiPriority w:val="99"/>
    <w:rsid w:val="00E45633"/>
    <w:pPr>
      <w:tabs>
        <w:tab w:val="left" w:pos="397"/>
        <w:tab w:val="left" w:pos="480"/>
        <w:tab w:val="left" w:pos="680"/>
        <w:tab w:val="left" w:pos="964"/>
      </w:tabs>
      <w:suppressAutoHyphens/>
      <w:spacing w:before="170" w:line="280" w:lineRule="atLeast"/>
      <w:ind w:right="1701"/>
    </w:pPr>
    <w:rPr>
      <w:rFonts w:ascii="ITC Officina Sans Std Book" w:hAnsi="ITC Officina Sans Std Book" w:cs="ITC Officina Sans Std Book"/>
      <w:sz w:val="23"/>
      <w:szCs w:val="23"/>
      <w:lang w:val="nl-NL"/>
    </w:rPr>
  </w:style>
  <w:style w:type="paragraph" w:customStyle="1" w:styleId="Opdrachttekstindicator">
    <w:name w:val="Opdracht_tekst_indicator"/>
    <w:basedOn w:val="NoParagraphStyle"/>
    <w:uiPriority w:val="99"/>
    <w:rsid w:val="00E45633"/>
    <w:pPr>
      <w:tabs>
        <w:tab w:val="left" w:pos="397"/>
        <w:tab w:val="left" w:pos="680"/>
        <w:tab w:val="left" w:pos="964"/>
        <w:tab w:val="left" w:pos="1247"/>
        <w:tab w:val="left" w:pos="1531"/>
        <w:tab w:val="left" w:pos="1814"/>
        <w:tab w:val="left" w:pos="3402"/>
        <w:tab w:val="right" w:pos="8680"/>
        <w:tab w:val="right" w:pos="9921"/>
      </w:tabs>
      <w:suppressAutoHyphens/>
      <w:spacing w:line="280" w:lineRule="atLeast"/>
      <w:ind w:left="397" w:right="567"/>
    </w:pPr>
    <w:rPr>
      <w:rFonts w:ascii="ITC Officina Sans Std Book" w:hAnsi="ITC Officina Sans Std Book" w:cs="ITC Officina Sans Std Book"/>
      <w:sz w:val="23"/>
      <w:szCs w:val="23"/>
      <w:lang w:val="nl-NL"/>
    </w:rPr>
  </w:style>
  <w:style w:type="paragraph" w:customStyle="1" w:styleId="Opdrachtantwoordregel">
    <w:name w:val="Opdracht_antwoord_regel"/>
    <w:basedOn w:val="NoParagraphStyle"/>
    <w:uiPriority w:val="99"/>
    <w:rsid w:val="00E45633"/>
    <w:pPr>
      <w:pBdr>
        <w:bottom w:val="single" w:sz="4" w:space="1" w:color="000000"/>
      </w:pBdr>
      <w:tabs>
        <w:tab w:val="left" w:pos="794"/>
        <w:tab w:val="left" w:pos="1247"/>
        <w:tab w:val="left" w:pos="1531"/>
        <w:tab w:val="right" w:pos="4920"/>
      </w:tabs>
      <w:suppressAutoHyphens/>
      <w:spacing w:line="420" w:lineRule="atLeast"/>
      <w:ind w:left="397"/>
    </w:pPr>
    <w:rPr>
      <w:rFonts w:ascii="Tekton Pro" w:hAnsi="Tekton Pro" w:cs="Tekton Pro"/>
      <w:color w:val="FF00FF"/>
      <w:spacing w:val="16"/>
      <w:sz w:val="36"/>
      <w:szCs w:val="36"/>
      <w:lang w:val="nl-NL"/>
    </w:rPr>
  </w:style>
  <w:style w:type="paragraph" w:customStyle="1" w:styleId="Opdrachttekstindicatorwitvoor">
    <w:name w:val="Opdracht_tekst_indicator wit voor"/>
    <w:basedOn w:val="Opdrachttekstindicator"/>
    <w:uiPriority w:val="99"/>
    <w:rsid w:val="00E45633"/>
    <w:pPr>
      <w:spacing w:before="57"/>
    </w:pPr>
  </w:style>
  <w:style w:type="paragraph" w:customStyle="1" w:styleId="Opdrachttekstindicatorantw">
    <w:name w:val="Opdracht_tekst_indicator antw"/>
    <w:basedOn w:val="Opdrachttekstindicator"/>
    <w:uiPriority w:val="99"/>
    <w:rsid w:val="00E45633"/>
    <w:pPr>
      <w:tabs>
        <w:tab w:val="clear" w:pos="8680"/>
        <w:tab w:val="clear" w:pos="9921"/>
        <w:tab w:val="right" w:pos="10205"/>
      </w:tabs>
      <w:ind w:right="0"/>
    </w:pPr>
  </w:style>
  <w:style w:type="paragraph" w:customStyle="1" w:styleId="Plustitel">
    <w:name w:val="Plus_titel"/>
    <w:basedOn w:val="NoParagraphStyle"/>
    <w:uiPriority w:val="99"/>
    <w:rsid w:val="00E45633"/>
    <w:pPr>
      <w:tabs>
        <w:tab w:val="left" w:pos="1559"/>
      </w:tabs>
      <w:suppressAutoHyphens/>
      <w:spacing w:before="227" w:line="140" w:lineRule="atLeast"/>
      <w:ind w:left="397"/>
    </w:pPr>
    <w:rPr>
      <w:rFonts w:ascii="Museo 500" w:hAnsi="Museo 500" w:cs="Museo 500"/>
      <w:spacing w:val="5"/>
      <w:sz w:val="34"/>
      <w:szCs w:val="34"/>
      <w:lang w:val="nl-NL"/>
    </w:rPr>
  </w:style>
  <w:style w:type="paragraph" w:customStyle="1" w:styleId="Bronbijschriftrechts">
    <w:name w:val="Bron_bijschrift rechts"/>
    <w:basedOn w:val="Bronbijschrift"/>
    <w:uiPriority w:val="99"/>
    <w:rsid w:val="00E45633"/>
    <w:pPr>
      <w:tabs>
        <w:tab w:val="clear" w:pos="1191"/>
        <w:tab w:val="left" w:pos="992"/>
      </w:tabs>
      <w:spacing w:before="170" w:line="280" w:lineRule="atLeast"/>
      <w:ind w:left="680" w:right="227" w:hanging="283"/>
    </w:pPr>
    <w:rPr>
      <w:rFonts w:ascii="ITC Officina Sans Std Book" w:hAnsi="ITC Officina Sans Std Book" w:cs="ITC Officina Sans Std Book"/>
      <w:spacing w:val="0"/>
      <w:sz w:val="20"/>
      <w:szCs w:val="20"/>
    </w:rPr>
  </w:style>
  <w:style w:type="paragraph" w:customStyle="1" w:styleId="paragraaftitelpracticum">
    <w:name w:val="paragraaf_titel_practicum"/>
    <w:basedOn w:val="NoParagraphStyle"/>
    <w:uiPriority w:val="99"/>
    <w:rsid w:val="00E45633"/>
    <w:pPr>
      <w:tabs>
        <w:tab w:val="right" w:pos="3040"/>
        <w:tab w:val="left" w:pos="3400"/>
      </w:tabs>
      <w:suppressAutoHyphens/>
      <w:spacing w:after="227" w:line="280" w:lineRule="atLeast"/>
      <w:ind w:right="283"/>
    </w:pPr>
    <w:rPr>
      <w:rFonts w:ascii="Museo 500" w:hAnsi="Museo 500" w:cs="Museo 500"/>
      <w:spacing w:val="7"/>
      <w:position w:val="8"/>
      <w:sz w:val="48"/>
      <w:szCs w:val="48"/>
      <w:lang w:val="nl-NL"/>
    </w:rPr>
  </w:style>
  <w:style w:type="paragraph" w:customStyle="1" w:styleId="Practicumsubtitel">
    <w:name w:val="Practicum_subtitel"/>
    <w:basedOn w:val="NoParagraphStyle"/>
    <w:uiPriority w:val="99"/>
    <w:rsid w:val="00E45633"/>
    <w:pPr>
      <w:tabs>
        <w:tab w:val="left" w:pos="425"/>
        <w:tab w:val="left" w:pos="709"/>
        <w:tab w:val="left" w:pos="992"/>
      </w:tabs>
      <w:suppressAutoHyphens/>
      <w:spacing w:line="280" w:lineRule="atLeast"/>
      <w:ind w:left="142" w:right="170"/>
    </w:pPr>
    <w:rPr>
      <w:rFonts w:ascii="ITC Officina Sans Std Book" w:hAnsi="ITC Officina Sans Std Book" w:cs="ITC Officina Sans Std Book"/>
      <w:b/>
      <w:bCs/>
      <w:spacing w:val="1"/>
      <w:sz w:val="23"/>
      <w:szCs w:val="23"/>
      <w:lang w:val="nl-NL"/>
    </w:rPr>
  </w:style>
  <w:style w:type="paragraph" w:customStyle="1" w:styleId="Practicumtekst">
    <w:name w:val="Practicum_tekst"/>
    <w:basedOn w:val="NoParagraphStyle"/>
    <w:uiPriority w:val="99"/>
    <w:rsid w:val="00E45633"/>
    <w:pPr>
      <w:tabs>
        <w:tab w:val="left" w:pos="425"/>
        <w:tab w:val="left" w:pos="709"/>
        <w:tab w:val="left" w:pos="992"/>
      </w:tabs>
      <w:suppressAutoHyphens/>
      <w:spacing w:line="280" w:lineRule="atLeast"/>
      <w:ind w:left="142" w:right="170"/>
    </w:pPr>
    <w:rPr>
      <w:rFonts w:ascii="ITC Officina Sans Std Book" w:hAnsi="ITC Officina Sans Std Book" w:cs="ITC Officina Sans Std Book"/>
      <w:spacing w:val="1"/>
      <w:sz w:val="23"/>
      <w:szCs w:val="23"/>
      <w:lang w:val="nl-NL"/>
    </w:rPr>
  </w:style>
  <w:style w:type="paragraph" w:customStyle="1" w:styleId="Practicumopgave">
    <w:name w:val="Practicum_opgave"/>
    <w:basedOn w:val="NoParagraphStyle"/>
    <w:uiPriority w:val="99"/>
    <w:rsid w:val="00E45633"/>
    <w:pPr>
      <w:tabs>
        <w:tab w:val="left" w:pos="425"/>
        <w:tab w:val="left" w:pos="709"/>
        <w:tab w:val="left" w:pos="992"/>
      </w:tabs>
      <w:suppressAutoHyphens/>
      <w:spacing w:before="170" w:line="280" w:lineRule="atLeast"/>
      <w:ind w:left="142" w:right="170"/>
    </w:pPr>
    <w:rPr>
      <w:rFonts w:ascii="ITC Officina Sans Std Book" w:hAnsi="ITC Officina Sans Std Book" w:cs="ITC Officina Sans Std Book"/>
      <w:spacing w:val="1"/>
      <w:sz w:val="23"/>
      <w:szCs w:val="23"/>
      <w:lang w:val="nl-NL"/>
    </w:rPr>
  </w:style>
  <w:style w:type="paragraph" w:customStyle="1" w:styleId="tabelbijschrift">
    <w:name w:val="tabel_bijschrift"/>
    <w:basedOn w:val="Bronbijschrift"/>
    <w:uiPriority w:val="99"/>
    <w:rsid w:val="00E45633"/>
    <w:pPr>
      <w:tabs>
        <w:tab w:val="clear" w:pos="1191"/>
        <w:tab w:val="left" w:pos="992"/>
      </w:tabs>
      <w:spacing w:before="170" w:line="280" w:lineRule="atLeast"/>
      <w:ind w:left="680" w:right="227" w:hanging="283"/>
    </w:pPr>
    <w:rPr>
      <w:rFonts w:ascii="ITC Officina Sans Std Book" w:hAnsi="ITC Officina Sans Std Book" w:cs="ITC Officina Sans Std Book"/>
      <w:spacing w:val="0"/>
      <w:sz w:val="20"/>
      <w:szCs w:val="20"/>
    </w:rPr>
  </w:style>
  <w:style w:type="paragraph" w:customStyle="1" w:styleId="tabeltekst1">
    <w:name w:val="tabel_tekst"/>
    <w:basedOn w:val="NoParagraphStyle"/>
    <w:uiPriority w:val="99"/>
    <w:rsid w:val="00E45633"/>
    <w:pPr>
      <w:tabs>
        <w:tab w:val="left" w:pos="283"/>
      </w:tabs>
      <w:suppressAutoHyphens/>
      <w:spacing w:line="230" w:lineRule="atLeast"/>
    </w:pPr>
    <w:rPr>
      <w:rFonts w:ascii="ITC Officina Sans Std Book" w:hAnsi="ITC Officina Sans Std Book" w:cs="ITC Officina Sans Std Book"/>
      <w:sz w:val="20"/>
      <w:szCs w:val="20"/>
      <w:lang w:val="nl-NL"/>
    </w:rPr>
  </w:style>
  <w:style w:type="paragraph" w:customStyle="1" w:styleId="tabelkop0">
    <w:name w:val="tabel_kop"/>
    <w:basedOn w:val="NoParagraphStyle"/>
    <w:uiPriority w:val="99"/>
    <w:rsid w:val="00E45633"/>
    <w:pPr>
      <w:suppressAutoHyphens/>
      <w:spacing w:line="230" w:lineRule="atLeast"/>
    </w:pPr>
    <w:rPr>
      <w:rFonts w:ascii="ITC Officina Sans Std Book" w:hAnsi="ITC Officina Sans Std Book" w:cs="ITC Officina Sans Std Book"/>
      <w:b/>
      <w:bCs/>
      <w:color w:val="FFFFFF"/>
      <w:sz w:val="20"/>
      <w:szCs w:val="20"/>
      <w:lang w:val="nl-NL"/>
    </w:rPr>
  </w:style>
  <w:style w:type="paragraph" w:customStyle="1" w:styleId="tabelantwoordcentreren">
    <w:name w:val="tabel_antwoord_centreren"/>
    <w:basedOn w:val="tabeltekst1"/>
    <w:uiPriority w:val="99"/>
    <w:rsid w:val="00E45633"/>
    <w:pPr>
      <w:tabs>
        <w:tab w:val="clear" w:pos="283"/>
        <w:tab w:val="left" w:pos="4536"/>
      </w:tabs>
      <w:spacing w:line="420" w:lineRule="atLeast"/>
      <w:jc w:val="center"/>
    </w:pPr>
    <w:rPr>
      <w:rFonts w:ascii="Tekton Pro" w:hAnsi="Tekton Pro" w:cs="Tekton Pro"/>
      <w:color w:val="FF00FF"/>
      <w:sz w:val="36"/>
      <w:szCs w:val="36"/>
    </w:rPr>
  </w:style>
  <w:style w:type="paragraph" w:customStyle="1" w:styleId="tabelantwoord0">
    <w:name w:val="tabel_antwoord"/>
    <w:basedOn w:val="tabeltekst1"/>
    <w:uiPriority w:val="99"/>
    <w:rsid w:val="00E45633"/>
    <w:pPr>
      <w:tabs>
        <w:tab w:val="clear" w:pos="283"/>
        <w:tab w:val="left" w:pos="4536"/>
      </w:tabs>
      <w:spacing w:line="420" w:lineRule="atLeast"/>
    </w:pPr>
    <w:rPr>
      <w:rFonts w:ascii="Tekton Pro" w:hAnsi="Tekton Pro" w:cs="Tekton Pro"/>
      <w:color w:val="FF00FF"/>
      <w:sz w:val="36"/>
      <w:szCs w:val="36"/>
    </w:rPr>
  </w:style>
  <w:style w:type="character" w:customStyle="1" w:styleId="opdrachtantwoordtekencursief">
    <w:name w:val="opdracht_antwoord_teken_cursief"/>
    <w:uiPriority w:val="99"/>
    <w:rsid w:val="00E45633"/>
    <w:rPr>
      <w:rFonts w:ascii="Tekton Pro" w:hAnsi="Tekton Pro" w:cs="Tekton Pro"/>
      <w:i/>
      <w:iCs/>
      <w:color w:val="FF00FF"/>
      <w:w w:val="100"/>
      <w:lang w:val="fr-FR"/>
    </w:rPr>
  </w:style>
  <w:style w:type="character" w:customStyle="1" w:styleId="opdrachtantwoordteken">
    <w:name w:val="opdracht_antwoord_teken"/>
    <w:uiPriority w:val="99"/>
    <w:rsid w:val="00E45633"/>
    <w:rPr>
      <w:rFonts w:ascii="Tekton Pro" w:hAnsi="Tekton Pro" w:cs="Tekton Pro"/>
      <w:color w:val="FF00FF"/>
      <w:spacing w:val="16"/>
      <w:w w:val="100"/>
      <w:position w:val="0"/>
      <w:sz w:val="36"/>
      <w:szCs w:val="36"/>
      <w:u w:val="thick" w:color="000000"/>
      <w:vertAlign w:val="baseline"/>
      <w:lang w:val="nl-NL"/>
    </w:rPr>
  </w:style>
  <w:style w:type="character" w:customStyle="1" w:styleId="subscripthoger">
    <w:name w:val="subscript hoger"/>
    <w:uiPriority w:val="99"/>
    <w:rsid w:val="00E45633"/>
    <w:rPr>
      <w:position w:val="9"/>
      <w:vertAlign w:val="subscript"/>
    </w:rPr>
  </w:style>
  <w:style w:type="character" w:customStyle="1" w:styleId="Vraagnummer">
    <w:name w:val="Vraagnummer"/>
    <w:uiPriority w:val="99"/>
    <w:rsid w:val="00E45633"/>
    <w:rPr>
      <w:rFonts w:ascii="ITC Officina Sans Std Book" w:hAnsi="ITC Officina Sans Std Book" w:cs="ITC Officina Sans Std Book"/>
      <w:b/>
      <w:bCs/>
      <w:color w:val="000000"/>
      <w:spacing w:val="1"/>
      <w:sz w:val="23"/>
      <w:szCs w:val="23"/>
      <w:vertAlign w:val="baseline"/>
    </w:rPr>
  </w:style>
  <w:style w:type="paragraph" w:customStyle="1" w:styleId="artikel">
    <w:name w:val="artikel"/>
    <w:basedOn w:val="NoParagraphStyle"/>
    <w:uiPriority w:val="99"/>
    <w:rsid w:val="00E45633"/>
    <w:pPr>
      <w:suppressAutoHyphens/>
      <w:spacing w:line="240" w:lineRule="atLeast"/>
      <w:ind w:left="680" w:right="1701"/>
      <w:textAlignment w:val="auto"/>
    </w:pPr>
    <w:rPr>
      <w:rFonts w:ascii="Museo 500" w:hAnsi="Museo 500" w:cs="Museo 500"/>
      <w:sz w:val="20"/>
      <w:szCs w:val="20"/>
      <w:lang w:val="nl-NL"/>
    </w:rPr>
  </w:style>
  <w:style w:type="paragraph" w:customStyle="1" w:styleId="artikeltitel">
    <w:name w:val="artikel_titel"/>
    <w:basedOn w:val="NoParagraphStyle"/>
    <w:uiPriority w:val="99"/>
    <w:rsid w:val="00E45633"/>
    <w:pPr>
      <w:suppressAutoHyphens/>
      <w:spacing w:line="280" w:lineRule="atLeast"/>
      <w:ind w:left="680"/>
      <w:textAlignment w:val="auto"/>
    </w:pPr>
    <w:rPr>
      <w:rFonts w:ascii="Museo 500" w:hAnsi="Museo 500" w:cs="Museo 500"/>
      <w:spacing w:val="2"/>
      <w:lang w:val="nl-NL"/>
    </w:rPr>
  </w:style>
  <w:style w:type="paragraph" w:customStyle="1" w:styleId="computerverwijzing">
    <w:name w:val="computerverwijzing"/>
    <w:basedOn w:val="NoParagraphStyle"/>
    <w:uiPriority w:val="99"/>
    <w:rsid w:val="00E45633"/>
    <w:pPr>
      <w:suppressAutoHyphens/>
      <w:spacing w:line="320" w:lineRule="atLeast"/>
      <w:ind w:left="340" w:hanging="340"/>
      <w:textAlignment w:val="auto"/>
    </w:pPr>
    <w:rPr>
      <w:rFonts w:ascii="ITC Officina Sans Std Book" w:hAnsi="ITC Officina Sans Std Book" w:cs="ITC Officina Sans Std Book"/>
      <w:sz w:val="21"/>
      <w:szCs w:val="21"/>
      <w:lang w:val="nl-NL"/>
    </w:rPr>
  </w:style>
  <w:style w:type="paragraph" w:customStyle="1" w:styleId="Plusopdrachttekst">
    <w:name w:val="Plus_opdracht_tekst"/>
    <w:basedOn w:val="NoParagraphStyle"/>
    <w:uiPriority w:val="99"/>
    <w:rsid w:val="00E45633"/>
    <w:pPr>
      <w:tabs>
        <w:tab w:val="left" w:pos="397"/>
        <w:tab w:val="left" w:pos="680"/>
        <w:tab w:val="left" w:pos="964"/>
        <w:tab w:val="left" w:pos="1247"/>
        <w:tab w:val="right" w:pos="8680"/>
        <w:tab w:val="right" w:pos="9921"/>
      </w:tabs>
      <w:suppressAutoHyphens/>
      <w:spacing w:line="280" w:lineRule="atLeast"/>
      <w:ind w:left="680" w:right="567"/>
      <w:textAlignment w:val="auto"/>
    </w:pPr>
    <w:rPr>
      <w:rFonts w:ascii="ITC Officina Sans Std Book" w:hAnsi="ITC Officina Sans Std Book" w:cs="ITC Officina Sans Std Book"/>
      <w:sz w:val="23"/>
      <w:szCs w:val="23"/>
      <w:lang w:val="nl-NL"/>
    </w:rPr>
  </w:style>
  <w:style w:type="paragraph" w:customStyle="1" w:styleId="formuleantwoord">
    <w:name w:val="formule antwoord"/>
    <w:basedOn w:val="Opdrachtantwoordregel"/>
    <w:uiPriority w:val="99"/>
    <w:rsid w:val="00E45633"/>
    <w:pPr>
      <w:pBdr>
        <w:bottom w:val="none" w:sz="0" w:space="0" w:color="auto"/>
      </w:pBdr>
      <w:tabs>
        <w:tab w:val="clear" w:pos="794"/>
        <w:tab w:val="clear" w:pos="1247"/>
        <w:tab w:val="clear" w:pos="1531"/>
        <w:tab w:val="clear" w:pos="4920"/>
        <w:tab w:val="center" w:pos="397"/>
        <w:tab w:val="left" w:pos="737"/>
        <w:tab w:val="center" w:pos="2041"/>
        <w:tab w:val="left" w:pos="3061"/>
      </w:tabs>
      <w:spacing w:line="240" w:lineRule="atLeast"/>
      <w:ind w:left="0"/>
      <w:textAlignment w:val="auto"/>
    </w:pPr>
  </w:style>
  <w:style w:type="paragraph" w:customStyle="1" w:styleId="Practicumtekstabc">
    <w:name w:val="Practicum_tekst abc"/>
    <w:basedOn w:val="Practicumtekst"/>
    <w:uiPriority w:val="99"/>
    <w:rsid w:val="00E45633"/>
    <w:pPr>
      <w:tabs>
        <w:tab w:val="clear" w:pos="425"/>
        <w:tab w:val="clear" w:pos="992"/>
      </w:tabs>
      <w:ind w:left="425"/>
      <w:textAlignment w:val="auto"/>
    </w:pPr>
  </w:style>
  <w:style w:type="character" w:customStyle="1" w:styleId="Opdrachttekstindicator1">
    <w:name w:val="Opdracht_tekst_indicator1"/>
    <w:uiPriority w:val="99"/>
    <w:rsid w:val="00E45633"/>
    <w:rPr>
      <w:rFonts w:ascii="ITC Officina Sans Std Book" w:hAnsi="ITC Officina Sans Std Book" w:cs="ITC Officina Sans Std Book" w:hint="default"/>
      <w:b/>
      <w:bCs/>
      <w:color w:val="000000"/>
      <w:spacing w:val="0"/>
      <w:sz w:val="23"/>
      <w:szCs w:val="23"/>
      <w:vertAlign w:val="baseline"/>
    </w:rPr>
  </w:style>
  <w:style w:type="character" w:customStyle="1" w:styleId="Opdrachtantwoordteken0">
    <w:name w:val="Opdracht_antwoord_teken"/>
    <w:uiPriority w:val="99"/>
    <w:rsid w:val="00E45633"/>
    <w:rPr>
      <w:rFonts w:ascii="Tekton Pro" w:hAnsi="Tekton Pro" w:cs="Tekton Pro" w:hint="default"/>
      <w:color w:val="FF00FF"/>
      <w:spacing w:val="16"/>
      <w:w w:val="100"/>
      <w:position w:val="0"/>
      <w:sz w:val="36"/>
      <w:szCs w:val="36"/>
      <w:u w:val="thick" w:color="000000"/>
      <w:vertAlign w:val="baseline"/>
      <w:lang w:val="nl-NL"/>
    </w:rPr>
  </w:style>
  <w:style w:type="character" w:customStyle="1" w:styleId="antwoordinvultekstcursief">
    <w:name w:val="antwoord_invultekst cursief"/>
    <w:uiPriority w:val="99"/>
    <w:rsid w:val="00E45633"/>
    <w:rPr>
      <w:rFonts w:ascii="Tekton Pro" w:hAnsi="Tekton Pro" w:cs="Tekton Pro" w:hint="default"/>
      <w:i/>
      <w:iCs/>
      <w:color w:val="FF00FF"/>
      <w:spacing w:val="16"/>
      <w:w w:val="100"/>
      <w:position w:val="0"/>
      <w:sz w:val="36"/>
      <w:szCs w:val="36"/>
      <w:u w:val="thick" w:color="000000"/>
      <w:vertAlign w:val="baseline"/>
      <w:lang w:val="nl-NL"/>
    </w:rPr>
  </w:style>
  <w:style w:type="character" w:customStyle="1" w:styleId="oblique">
    <w:name w:val="oblique"/>
    <w:basedOn w:val="cursief0"/>
    <w:uiPriority w:val="99"/>
    <w:rsid w:val="00E45633"/>
    <w:rPr>
      <w:i/>
      <w:iCs/>
    </w:rPr>
  </w:style>
  <w:style w:type="character" w:customStyle="1" w:styleId="antwoorddoorstreep">
    <w:name w:val="antwoord_doorstreep"/>
    <w:uiPriority w:val="99"/>
    <w:rsid w:val="00E45633"/>
    <w:rPr>
      <w:strike/>
    </w:rPr>
  </w:style>
  <w:style w:type="paragraph" w:customStyle="1" w:styleId="Kadertekst0">
    <w:name w:val="Kadertekst"/>
    <w:basedOn w:val="NoParagraphStyle"/>
    <w:uiPriority w:val="99"/>
    <w:rsid w:val="00E45633"/>
    <w:pPr>
      <w:suppressAutoHyphens/>
      <w:spacing w:line="280" w:lineRule="atLeast"/>
      <w:ind w:left="142" w:right="1701"/>
      <w:textAlignment w:val="auto"/>
    </w:pPr>
    <w:rPr>
      <w:rFonts w:ascii="ITC Officina Sans Std Book" w:hAnsi="ITC Officina Sans Std Book" w:cs="ITC Officina Sans Std Book"/>
      <w:sz w:val="23"/>
      <w:szCs w:val="23"/>
      <w:lang w:val="nl-NL"/>
    </w:rPr>
  </w:style>
  <w:style w:type="character" w:customStyle="1" w:styleId="antwoordinvultekstsuperscript">
    <w:name w:val="antwoord_invultekst_superscript"/>
    <w:uiPriority w:val="99"/>
    <w:rsid w:val="00E45633"/>
    <w:rPr>
      <w:rFonts w:ascii="Tekton Pro" w:hAnsi="Tekton Pro" w:cs="Tekton Pro" w:hint="default"/>
      <w:color w:val="FF00FF"/>
      <w:spacing w:val="16"/>
      <w:w w:val="100"/>
      <w:position w:val="0"/>
      <w:sz w:val="36"/>
      <w:szCs w:val="36"/>
      <w:u w:val="thick" w:color="000000"/>
      <w:vertAlign w:val="superscript"/>
      <w:lang w:val="nl-NL"/>
    </w:rPr>
  </w:style>
  <w:style w:type="character" w:customStyle="1" w:styleId="antwoordinvultekstsubscript">
    <w:name w:val="antwoord_invultekst_subscript"/>
    <w:uiPriority w:val="99"/>
    <w:rsid w:val="00E45633"/>
    <w:rPr>
      <w:rFonts w:ascii="Tekton Pro" w:hAnsi="Tekton Pro" w:cs="Tekton Pro" w:hint="default"/>
      <w:color w:val="FF00FF"/>
      <w:spacing w:val="16"/>
      <w:w w:val="100"/>
      <w:position w:val="10"/>
      <w:sz w:val="36"/>
      <w:szCs w:val="36"/>
      <w:u w:val="thick" w:color="000000"/>
      <w:vertAlign w:val="subscript"/>
      <w:lang w:val="nl-NL"/>
    </w:rPr>
  </w:style>
  <w:style w:type="paragraph" w:customStyle="1" w:styleId="Bronbijschriftlinks">
    <w:name w:val="Bron_bijschrift links"/>
    <w:basedOn w:val="Bronbijschrift"/>
    <w:uiPriority w:val="99"/>
    <w:rsid w:val="00E45633"/>
    <w:pPr>
      <w:tabs>
        <w:tab w:val="clear" w:pos="1191"/>
        <w:tab w:val="left" w:pos="425"/>
        <w:tab w:val="left" w:pos="851"/>
        <w:tab w:val="left" w:pos="1276"/>
        <w:tab w:val="left" w:pos="4536"/>
      </w:tabs>
      <w:spacing w:before="170" w:line="280" w:lineRule="atLeast"/>
      <w:ind w:left="5329" w:right="227" w:hanging="283"/>
      <w:textAlignment w:val="auto"/>
    </w:pPr>
    <w:rPr>
      <w:rFonts w:ascii="ITC Officina Sans Std Book" w:hAnsi="ITC Officina Sans Std Book" w:cs="ITC Officina Sans Std Book"/>
      <w:spacing w:val="0"/>
      <w:sz w:val="20"/>
      <w:szCs w:val="20"/>
    </w:rPr>
  </w:style>
  <w:style w:type="character" w:customStyle="1" w:styleId="doorstreepantwoord">
    <w:name w:val="doorstreepantwoord"/>
    <w:uiPriority w:val="99"/>
    <w:rsid w:val="00E45633"/>
    <w:rPr>
      <w:strike/>
    </w:rPr>
  </w:style>
  <w:style w:type="character" w:customStyle="1" w:styleId="formulestandaard">
    <w:name w:val="formule standaard"/>
    <w:uiPriority w:val="99"/>
    <w:rsid w:val="00E45633"/>
    <w:rPr>
      <w:rFonts w:ascii="ITC Officina Sans Std Book" w:hAnsi="ITC Officina Sans Std Book" w:cs="ITC Officina Sans Std Book"/>
      <w:color w:val="000000"/>
      <w:sz w:val="23"/>
      <w:szCs w:val="23"/>
    </w:rPr>
  </w:style>
  <w:style w:type="paragraph" w:customStyle="1" w:styleId="Practicumtekstabcwitvppr">
    <w:name w:val="Practicum_tekst abc wit vppr"/>
    <w:basedOn w:val="Practicumtekstabc"/>
    <w:uiPriority w:val="99"/>
    <w:rsid w:val="00E45633"/>
    <w:pPr>
      <w:spacing w:before="57"/>
    </w:pPr>
  </w:style>
  <w:style w:type="character" w:customStyle="1" w:styleId="antwoorddoorstreepgeen">
    <w:name w:val="antwoord_doorstreep geen"/>
    <w:uiPriority w:val="99"/>
    <w:rsid w:val="00E45633"/>
    <w:rPr>
      <w:strike w:val="0"/>
      <w:dstrike w:val="0"/>
      <w:u w:val="none"/>
      <w:effect w:val="none"/>
    </w:rPr>
  </w:style>
  <w:style w:type="character" w:customStyle="1" w:styleId="Antwoordinvulhokje0">
    <w:name w:val="Antwoord_invulhokje"/>
    <w:uiPriority w:val="99"/>
    <w:rsid w:val="00E45633"/>
    <w:rPr>
      <w:color w:val="000000"/>
    </w:rPr>
  </w:style>
  <w:style w:type="paragraph" w:customStyle="1" w:styleId="Plusopdrachtnummer">
    <w:name w:val="Plus_opdracht_nummer"/>
    <w:basedOn w:val="NoParagraphStyle"/>
    <w:uiPriority w:val="99"/>
    <w:rsid w:val="00E45633"/>
    <w:pPr>
      <w:tabs>
        <w:tab w:val="left" w:pos="340"/>
        <w:tab w:val="left" w:pos="1077"/>
        <w:tab w:val="left" w:pos="1361"/>
      </w:tabs>
      <w:suppressAutoHyphens/>
      <w:spacing w:before="57" w:line="320" w:lineRule="atLeast"/>
      <w:ind w:left="340" w:right="170" w:hanging="340"/>
      <w:textAlignment w:val="auto"/>
    </w:pPr>
    <w:rPr>
      <w:rFonts w:ascii="ITC Officina Sans Std Book" w:hAnsi="ITC Officina Sans Std Book" w:cs="ITC Officina Sans Std Book"/>
      <w:sz w:val="21"/>
      <w:szCs w:val="21"/>
      <w:lang w:val="nl-NL"/>
    </w:rPr>
  </w:style>
  <w:style w:type="paragraph" w:customStyle="1" w:styleId="Plusopdrachtindicator">
    <w:name w:val="Plus_opdracht_indicator"/>
    <w:basedOn w:val="NoParagraphStyle"/>
    <w:uiPriority w:val="99"/>
    <w:rsid w:val="00E45633"/>
    <w:pPr>
      <w:tabs>
        <w:tab w:val="left" w:pos="425"/>
        <w:tab w:val="left" w:pos="624"/>
        <w:tab w:val="left" w:pos="907"/>
        <w:tab w:val="left" w:pos="1191"/>
        <w:tab w:val="right" w:pos="4960"/>
      </w:tabs>
      <w:suppressAutoHyphens/>
      <w:spacing w:line="280" w:lineRule="atLeast"/>
      <w:ind w:left="340"/>
      <w:textAlignment w:val="auto"/>
    </w:pPr>
    <w:rPr>
      <w:rFonts w:ascii="ITC Officina Sans Std Book" w:hAnsi="ITC Officina Sans Std Book" w:cs="ITC Officina Sans Std Book"/>
      <w:spacing w:val="1"/>
      <w:sz w:val="21"/>
      <w:szCs w:val="21"/>
      <w:lang w:val="nl-NL"/>
    </w:rPr>
  </w:style>
  <w:style w:type="paragraph" w:customStyle="1" w:styleId="Testjezelfsubtitel">
    <w:name w:val="Testjezelf_subtitel"/>
    <w:basedOn w:val="NoParagraphStyle"/>
    <w:uiPriority w:val="99"/>
    <w:rsid w:val="00E45633"/>
    <w:pPr>
      <w:tabs>
        <w:tab w:val="left" w:pos="454"/>
      </w:tabs>
      <w:suppressAutoHyphens/>
      <w:spacing w:line="280" w:lineRule="atLeast"/>
      <w:ind w:right="57"/>
      <w:textAlignment w:val="auto"/>
    </w:pPr>
    <w:rPr>
      <w:rFonts w:ascii="ITC Officina Sans Std Book" w:hAnsi="ITC Officina Sans Std Book" w:cs="ITC Officina Sans Std Book"/>
      <w:b/>
      <w:bCs/>
      <w:spacing w:val="1"/>
      <w:sz w:val="21"/>
      <w:szCs w:val="21"/>
      <w:lang w:val="nl-NL"/>
    </w:rPr>
  </w:style>
  <w:style w:type="paragraph" w:customStyle="1" w:styleId="tabelkopcentreren">
    <w:name w:val="tabel_kop_centreren"/>
    <w:basedOn w:val="tabelkop0"/>
    <w:uiPriority w:val="99"/>
    <w:rsid w:val="00E45633"/>
    <w:pPr>
      <w:spacing w:line="260" w:lineRule="atLeast"/>
      <w:jc w:val="center"/>
      <w:textAlignment w:val="auto"/>
    </w:pPr>
  </w:style>
  <w:style w:type="character" w:customStyle="1" w:styleId="Plussubtitel">
    <w:name w:val="Plus_subtitel"/>
    <w:uiPriority w:val="99"/>
    <w:rsid w:val="00E45633"/>
    <w:rPr>
      <w:rFonts w:ascii="Museo 500" w:hAnsi="Museo 500" w:cs="Museo 500" w:hint="default"/>
      <w:color w:val="000000"/>
      <w:spacing w:val="8"/>
      <w:sz w:val="32"/>
      <w:szCs w:val="32"/>
    </w:rPr>
  </w:style>
  <w:style w:type="character" w:customStyle="1" w:styleId="Practicumsubtitel1">
    <w:name w:val="Practicum_subtitel1"/>
    <w:uiPriority w:val="99"/>
    <w:rsid w:val="00E45633"/>
    <w:rPr>
      <w:strike w:val="0"/>
      <w:dstrike w:val="0"/>
      <w:color w:val="000000"/>
      <w:u w:val="none" w:color="000000"/>
      <w:effect w:val="none"/>
    </w:rPr>
  </w:style>
  <w:style w:type="character" w:customStyle="1" w:styleId="tabelantwoordtekst">
    <w:name w:val="tabel_antwoordtekst"/>
    <w:uiPriority w:val="99"/>
    <w:rsid w:val="00E45633"/>
    <w:rPr>
      <w:rFonts w:ascii="Tekton Pro" w:hAnsi="Tekton Pro" w:cs="Tekton Pro" w:hint="default"/>
      <w:i/>
      <w:iCs/>
      <w:strike w:val="0"/>
      <w:dstrike w:val="0"/>
      <w:color w:val="FF00FF"/>
      <w:spacing w:val="14"/>
      <w:w w:val="100"/>
      <w:position w:val="0"/>
      <w:sz w:val="32"/>
      <w:szCs w:val="32"/>
      <w:u w:val="none" w:color="000000"/>
      <w:effect w:val="none"/>
      <w:vertAlign w:val="baseline"/>
      <w:lang w:val="nl-NL"/>
    </w:rPr>
  </w:style>
  <w:style w:type="paragraph" w:customStyle="1" w:styleId="Computerverwijzing0">
    <w:name w:val="Computerverwijzing"/>
    <w:basedOn w:val="BasicParagraph"/>
    <w:uiPriority w:val="99"/>
    <w:rsid w:val="00E45633"/>
    <w:pPr>
      <w:spacing w:line="320" w:lineRule="atLeast"/>
      <w:ind w:left="340" w:hanging="340"/>
    </w:pPr>
    <w:rPr>
      <w:rFonts w:ascii="ITC Officina Sans Std Book" w:hAnsi="ITC Officina Sans Std Book" w:cs="ITC Officina Sans Std Book"/>
      <w:sz w:val="21"/>
      <w:szCs w:val="21"/>
    </w:rPr>
  </w:style>
  <w:style w:type="paragraph" w:customStyle="1" w:styleId="tabelbijschriftpracticum">
    <w:name w:val="tabel_bijschrift_practicum"/>
    <w:basedOn w:val="tabelbijschrift"/>
    <w:uiPriority w:val="99"/>
    <w:rsid w:val="00E45633"/>
    <w:pPr>
      <w:ind w:left="709" w:right="0"/>
    </w:pPr>
  </w:style>
  <w:style w:type="paragraph" w:customStyle="1" w:styleId="Bronbijschriftonder">
    <w:name w:val="Bron_bijschrift onder"/>
    <w:basedOn w:val="Bronbijschrift"/>
    <w:uiPriority w:val="99"/>
    <w:rsid w:val="00E45633"/>
    <w:pPr>
      <w:tabs>
        <w:tab w:val="clear" w:pos="1191"/>
        <w:tab w:val="left" w:pos="992"/>
      </w:tabs>
      <w:spacing w:before="170" w:line="280" w:lineRule="atLeast"/>
      <w:ind w:left="624" w:right="227" w:hanging="283"/>
      <w:textAlignment w:val="auto"/>
    </w:pPr>
    <w:rPr>
      <w:rFonts w:ascii="ITC Officina Sans Std Book" w:hAnsi="ITC Officina Sans Std Book" w:cs="ITC Officina Sans Std Book"/>
      <w:spacing w:val="0"/>
      <w:sz w:val="20"/>
      <w:szCs w:val="20"/>
    </w:rPr>
  </w:style>
  <w:style w:type="character" w:customStyle="1" w:styleId="Opdrachtantwoordtekencursief0">
    <w:name w:val="Opdracht_antwoord_teken_cursief"/>
    <w:uiPriority w:val="99"/>
    <w:rsid w:val="00E45633"/>
    <w:rPr>
      <w:rFonts w:ascii="Tekton Pro" w:hAnsi="Tekton Pro" w:cs="Tekton Pro"/>
      <w:i/>
      <w:iCs/>
      <w:color w:val="FF00FF"/>
      <w:w w:val="100"/>
      <w:lang w:val="fr-FR"/>
    </w:rPr>
  </w:style>
  <w:style w:type="character" w:customStyle="1" w:styleId="OpdrachttekstChar2">
    <w:name w:val="Opdracht_tekst Char2"/>
    <w:uiPriority w:val="99"/>
    <w:rsid w:val="00E45633"/>
    <w:rPr>
      <w:color w:val="000000"/>
    </w:rPr>
  </w:style>
  <w:style w:type="paragraph" w:customStyle="1" w:styleId="Hoofdstuksubkop">
    <w:name w:val="Hoofdstuk_subkop"/>
    <w:basedOn w:val="NoParagraphStyle"/>
    <w:uiPriority w:val="99"/>
    <w:rsid w:val="00E45633"/>
    <w:pPr>
      <w:spacing w:line="800" w:lineRule="atLeast"/>
    </w:pPr>
    <w:rPr>
      <w:rFonts w:ascii="Museo-700" w:hAnsi="Museo-700" w:cs="Museo-700"/>
      <w:color w:val="007F7F"/>
      <w:position w:val="-16"/>
      <w:sz w:val="40"/>
      <w:szCs w:val="40"/>
      <w:lang w:val="nl-NL"/>
    </w:rPr>
  </w:style>
  <w:style w:type="paragraph" w:customStyle="1" w:styleId="Hoofdstukintrotekst">
    <w:name w:val="Hoofdstuk_intro_tekst"/>
    <w:basedOn w:val="NoParagraphStyle"/>
    <w:uiPriority w:val="99"/>
    <w:rsid w:val="00E45633"/>
    <w:pPr>
      <w:spacing w:after="200" w:line="320" w:lineRule="atLeast"/>
    </w:pPr>
    <w:rPr>
      <w:rFonts w:ascii="OfficinaSansStd-Bold" w:hAnsi="OfficinaSansStd-Bold" w:cs="OfficinaSansStd-Bold"/>
      <w:b/>
      <w:bCs/>
      <w:sz w:val="22"/>
      <w:szCs w:val="22"/>
      <w:lang w:val="nl-NL"/>
    </w:rPr>
  </w:style>
  <w:style w:type="paragraph" w:customStyle="1" w:styleId="Leertekstalineaintro">
    <w:name w:val="Leertekst_alinea_intro"/>
    <w:basedOn w:val="Leertekstalinea"/>
    <w:uiPriority w:val="99"/>
    <w:rsid w:val="00E45633"/>
    <w:pPr>
      <w:tabs>
        <w:tab w:val="clear" w:pos="283"/>
        <w:tab w:val="clear" w:pos="567"/>
        <w:tab w:val="clear" w:pos="850"/>
        <w:tab w:val="left" w:pos="142"/>
        <w:tab w:val="left" w:pos="680"/>
        <w:tab w:val="left" w:pos="907"/>
      </w:tabs>
      <w:suppressAutoHyphens w:val="0"/>
      <w:spacing w:line="260" w:lineRule="atLeast"/>
    </w:pPr>
    <w:rPr>
      <w:rFonts w:ascii="OfficinaSansStd-Bold" w:hAnsi="OfficinaSansStd-Bold" w:cs="OfficinaSansStd-Bold"/>
      <w:b/>
      <w:bCs/>
      <w:sz w:val="21"/>
      <w:szCs w:val="21"/>
    </w:rPr>
  </w:style>
  <w:style w:type="paragraph" w:customStyle="1" w:styleId="Leertekstalineainspringen">
    <w:name w:val="Leertekst_alinea_inspringen"/>
    <w:basedOn w:val="NoParagraphStyle"/>
    <w:uiPriority w:val="99"/>
    <w:rsid w:val="00E45633"/>
    <w:pPr>
      <w:tabs>
        <w:tab w:val="left" w:pos="142"/>
        <w:tab w:val="left" w:pos="680"/>
        <w:tab w:val="left" w:pos="907"/>
      </w:tabs>
      <w:spacing w:line="260" w:lineRule="atLeast"/>
      <w:ind w:left="3685" w:hanging="283"/>
    </w:pPr>
    <w:rPr>
      <w:rFonts w:ascii="OfficinaSansStd-Book" w:hAnsi="OfficinaSansStd-Book" w:cs="OfficinaSansStd-Book"/>
      <w:spacing w:val="2"/>
      <w:sz w:val="21"/>
      <w:szCs w:val="21"/>
      <w:lang w:val="nl-NL"/>
    </w:rPr>
  </w:style>
  <w:style w:type="paragraph" w:customStyle="1" w:styleId="BronbijschriftTED">
    <w:name w:val="Bron_bijschrift TED"/>
    <w:basedOn w:val="NoParagraphStyle"/>
    <w:uiPriority w:val="99"/>
    <w:rsid w:val="00E45633"/>
    <w:pPr>
      <w:suppressAutoHyphens/>
      <w:spacing w:line="260" w:lineRule="atLeast"/>
      <w:ind w:left="204" w:right="28"/>
    </w:pPr>
    <w:rPr>
      <w:rFonts w:ascii="OfficinaSansStd-Book" w:hAnsi="OfficinaSansStd-Book" w:cs="OfficinaSansStd-Book"/>
      <w:color w:val="194C4C"/>
      <w:sz w:val="18"/>
      <w:szCs w:val="18"/>
      <w:lang w:val="nl-NL"/>
    </w:rPr>
  </w:style>
  <w:style w:type="paragraph" w:customStyle="1" w:styleId="Pluskopinvlak">
    <w:name w:val="Plus_kop_in vlak"/>
    <w:basedOn w:val="NoParagraphStyle"/>
    <w:uiPriority w:val="99"/>
    <w:rsid w:val="00E45633"/>
    <w:pPr>
      <w:tabs>
        <w:tab w:val="left" w:pos="142"/>
        <w:tab w:val="left" w:pos="680"/>
        <w:tab w:val="left" w:pos="907"/>
        <w:tab w:val="left" w:pos="4195"/>
      </w:tabs>
      <w:spacing w:before="283" w:after="113" w:line="260" w:lineRule="atLeast"/>
      <w:ind w:left="3402"/>
    </w:pPr>
    <w:rPr>
      <w:rFonts w:ascii="Museo-700" w:hAnsi="Museo-700" w:cs="Museo-700"/>
      <w:color w:val="F90000"/>
      <w:spacing w:val="3"/>
      <w:sz w:val="32"/>
      <w:szCs w:val="32"/>
      <w:lang w:val="nl-NL"/>
    </w:rPr>
  </w:style>
  <w:style w:type="paragraph" w:customStyle="1" w:styleId="Alineatekstplus">
    <w:name w:val="Alineatekst_plus"/>
    <w:basedOn w:val="Leertekstalinea"/>
    <w:uiPriority w:val="99"/>
    <w:rsid w:val="00E45633"/>
    <w:pPr>
      <w:tabs>
        <w:tab w:val="clear" w:pos="283"/>
        <w:tab w:val="clear" w:pos="567"/>
        <w:tab w:val="clear" w:pos="850"/>
        <w:tab w:val="left" w:pos="142"/>
        <w:tab w:val="left" w:pos="680"/>
        <w:tab w:val="left" w:pos="907"/>
      </w:tabs>
      <w:suppressAutoHyphens w:val="0"/>
      <w:spacing w:line="260" w:lineRule="atLeast"/>
      <w:ind w:right="113"/>
    </w:pPr>
    <w:rPr>
      <w:rFonts w:ascii="OfficinaSansStd-Book" w:hAnsi="OfficinaSansStd-Book" w:cs="OfficinaSansStd-Book"/>
      <w:sz w:val="21"/>
      <w:szCs w:val="21"/>
    </w:rPr>
  </w:style>
  <w:style w:type="paragraph" w:customStyle="1" w:styleId="Opgavekop">
    <w:name w:val="Opgave_kop"/>
    <w:basedOn w:val="NoParagraphStyle"/>
    <w:uiPriority w:val="99"/>
    <w:rsid w:val="00E45633"/>
    <w:pPr>
      <w:pBdr>
        <w:bottom w:val="single" w:sz="84" w:space="0" w:color="7F0000"/>
      </w:pBdr>
      <w:tabs>
        <w:tab w:val="left" w:pos="142"/>
        <w:tab w:val="left" w:pos="680"/>
        <w:tab w:val="left" w:pos="907"/>
        <w:tab w:val="left" w:pos="3040"/>
        <w:tab w:val="left" w:pos="4400"/>
      </w:tabs>
      <w:spacing w:line="260" w:lineRule="atLeast"/>
      <w:ind w:left="2268" w:hanging="380"/>
    </w:pPr>
    <w:rPr>
      <w:rFonts w:ascii="Museo-700" w:hAnsi="Museo-700" w:cs="Museo-700"/>
      <w:color w:val="FFFFFF"/>
      <w:spacing w:val="2"/>
      <w:position w:val="8"/>
      <w:sz w:val="22"/>
      <w:szCs w:val="22"/>
      <w:lang w:val="nl-NL"/>
    </w:rPr>
  </w:style>
  <w:style w:type="paragraph" w:customStyle="1" w:styleId="Opgavetekstmetnummer">
    <w:name w:val="Opgavetekst_met nummer"/>
    <w:basedOn w:val="NoParagraphStyle"/>
    <w:uiPriority w:val="99"/>
    <w:rsid w:val="00E45633"/>
    <w:pPr>
      <w:tabs>
        <w:tab w:val="left" w:pos="3005"/>
        <w:tab w:val="left" w:pos="3402"/>
        <w:tab w:val="left" w:pos="3685"/>
        <w:tab w:val="left" w:pos="3969"/>
        <w:tab w:val="left" w:pos="4252"/>
      </w:tabs>
      <w:suppressAutoHyphens/>
      <w:spacing w:line="260" w:lineRule="atLeast"/>
      <w:ind w:left="3402" w:right="85" w:hanging="1077"/>
    </w:pPr>
    <w:rPr>
      <w:rFonts w:ascii="OfficinaSansStd-Book" w:hAnsi="OfficinaSansStd-Book" w:cs="OfficinaSansStd-Book"/>
      <w:spacing w:val="2"/>
      <w:sz w:val="21"/>
      <w:szCs w:val="21"/>
      <w:lang w:val="nl-NL"/>
    </w:rPr>
  </w:style>
  <w:style w:type="paragraph" w:customStyle="1" w:styleId="OpgavetekstmetindicatorTED">
    <w:name w:val="Opgavetekst_ met indicator TED"/>
    <w:basedOn w:val="NoParagraphStyle"/>
    <w:uiPriority w:val="99"/>
    <w:rsid w:val="00E45633"/>
    <w:pPr>
      <w:tabs>
        <w:tab w:val="left" w:pos="3005"/>
        <w:tab w:val="left" w:pos="3402"/>
        <w:tab w:val="left" w:pos="3685"/>
        <w:tab w:val="left" w:pos="3969"/>
        <w:tab w:val="left" w:pos="4252"/>
      </w:tabs>
      <w:spacing w:line="260" w:lineRule="atLeast"/>
      <w:ind w:left="3685" w:right="85" w:hanging="680"/>
    </w:pPr>
    <w:rPr>
      <w:rFonts w:ascii="OfficinaSansStd-Book" w:hAnsi="OfficinaSansStd-Book" w:cs="OfficinaSansStd-Book"/>
      <w:sz w:val="21"/>
      <w:szCs w:val="21"/>
      <w:lang w:val="nl-NL"/>
    </w:rPr>
  </w:style>
  <w:style w:type="paragraph" w:customStyle="1" w:styleId="OpgavetekstmetnummerTED">
    <w:name w:val="Opgavetekst_met nummer TED"/>
    <w:basedOn w:val="NoParagraphStyle"/>
    <w:uiPriority w:val="99"/>
    <w:rsid w:val="00E45633"/>
    <w:pPr>
      <w:tabs>
        <w:tab w:val="left" w:pos="3005"/>
        <w:tab w:val="left" w:pos="3402"/>
        <w:tab w:val="left" w:pos="3685"/>
        <w:tab w:val="left" w:pos="3969"/>
        <w:tab w:val="left" w:pos="4252"/>
      </w:tabs>
      <w:suppressAutoHyphens/>
      <w:spacing w:line="260" w:lineRule="atLeast"/>
      <w:ind w:left="4479" w:right="85" w:hanging="1077"/>
    </w:pPr>
    <w:rPr>
      <w:rFonts w:ascii="OfficinaSansStd-Book" w:hAnsi="OfficinaSansStd-Book" w:cs="OfficinaSansStd-Book"/>
      <w:spacing w:val="2"/>
      <w:sz w:val="21"/>
      <w:szCs w:val="21"/>
      <w:lang w:val="nl-NL"/>
    </w:rPr>
  </w:style>
  <w:style w:type="paragraph" w:customStyle="1" w:styleId="Stofsoort">
    <w:name w:val="Stofsoort"/>
    <w:basedOn w:val="NoParagraphStyle"/>
    <w:uiPriority w:val="99"/>
    <w:rsid w:val="00E45633"/>
    <w:pPr>
      <w:tabs>
        <w:tab w:val="left" w:pos="142"/>
        <w:tab w:val="left" w:pos="680"/>
        <w:tab w:val="left" w:pos="907"/>
        <w:tab w:val="left" w:pos="3040"/>
        <w:tab w:val="left" w:pos="4400"/>
      </w:tabs>
      <w:suppressAutoHyphens/>
      <w:spacing w:line="260" w:lineRule="atLeast"/>
      <w:ind w:left="3402" w:hanging="380"/>
    </w:pPr>
    <w:rPr>
      <w:rFonts w:ascii="Museo-700" w:hAnsi="Museo-700" w:cs="Museo-700"/>
      <w:spacing w:val="2"/>
      <w:position w:val="4"/>
      <w:sz w:val="21"/>
      <w:szCs w:val="21"/>
      <w:lang w:val="nl-NL"/>
    </w:rPr>
  </w:style>
  <w:style w:type="paragraph" w:customStyle="1" w:styleId="Opgavetekst">
    <w:name w:val="Opgavetekst"/>
    <w:basedOn w:val="NoParagraphStyle"/>
    <w:uiPriority w:val="99"/>
    <w:rsid w:val="00E45633"/>
    <w:pPr>
      <w:tabs>
        <w:tab w:val="left" w:pos="3005"/>
        <w:tab w:val="left" w:pos="3402"/>
        <w:tab w:val="left" w:pos="3685"/>
        <w:tab w:val="left" w:pos="3969"/>
        <w:tab w:val="left" w:pos="4252"/>
      </w:tabs>
      <w:spacing w:line="260" w:lineRule="atLeast"/>
      <w:ind w:left="3402" w:right="85"/>
    </w:pPr>
    <w:rPr>
      <w:rFonts w:ascii="OfficinaSansStd-Book" w:hAnsi="OfficinaSansStd-Book" w:cs="OfficinaSansStd-Book"/>
      <w:sz w:val="21"/>
      <w:szCs w:val="21"/>
      <w:lang w:val="nl-NL"/>
    </w:rPr>
  </w:style>
  <w:style w:type="paragraph" w:customStyle="1" w:styleId="VormgeefinstructiesAlineastijl">
    <w:name w:val="Vormgeefinstructies_Alineastijl"/>
    <w:basedOn w:val="NoParagraphStyle"/>
    <w:uiPriority w:val="99"/>
    <w:rsid w:val="00E45633"/>
    <w:rPr>
      <w:rFonts w:ascii="CourierNewPSMT" w:hAnsi="CourierNewPSMT" w:cs="CourierNewPSMT"/>
      <w:color w:val="FF0000"/>
      <w:lang w:val="nl-NL"/>
    </w:rPr>
  </w:style>
  <w:style w:type="paragraph" w:customStyle="1" w:styleId="PLuskop">
    <w:name w:val="PLus_kop"/>
    <w:basedOn w:val="NoParagraphStyle"/>
    <w:uiPriority w:val="99"/>
    <w:rsid w:val="00E45633"/>
    <w:pPr>
      <w:pBdr>
        <w:bottom w:val="single" w:sz="92" w:space="0" w:color="E5FFBF"/>
      </w:pBdr>
      <w:tabs>
        <w:tab w:val="left" w:pos="3000"/>
        <w:tab w:val="left" w:pos="3685"/>
      </w:tabs>
      <w:spacing w:line="260" w:lineRule="atLeast"/>
      <w:ind w:left="2268" w:hanging="380"/>
    </w:pPr>
    <w:rPr>
      <w:rFonts w:ascii="Museo-700" w:hAnsi="Museo-700" w:cs="Museo-700"/>
      <w:color w:val="7F0000"/>
      <w:spacing w:val="2"/>
      <w:position w:val="8"/>
      <w:sz w:val="22"/>
      <w:szCs w:val="22"/>
      <w:lang w:val="nl-NL"/>
    </w:rPr>
  </w:style>
  <w:style w:type="paragraph" w:customStyle="1" w:styleId="Voorbeeldkopboldcursief">
    <w:name w:val="Voorbeeld_kop_bold_cursief"/>
    <w:basedOn w:val="NoParagraphStyle"/>
    <w:uiPriority w:val="99"/>
    <w:rsid w:val="00E45633"/>
    <w:pPr>
      <w:tabs>
        <w:tab w:val="left" w:pos="142"/>
        <w:tab w:val="left" w:pos="680"/>
        <w:tab w:val="left" w:pos="907"/>
      </w:tabs>
      <w:spacing w:line="260" w:lineRule="atLeast"/>
      <w:ind w:left="3515"/>
    </w:pPr>
    <w:rPr>
      <w:rFonts w:ascii="OfficinaSansStd-BoldItalic" w:hAnsi="OfficinaSansStd-BoldItalic" w:cs="OfficinaSansStd-BoldItalic"/>
      <w:b/>
      <w:bCs/>
      <w:i/>
      <w:iCs/>
      <w:spacing w:val="2"/>
      <w:sz w:val="20"/>
      <w:szCs w:val="20"/>
      <w:lang w:val="nl-NL"/>
    </w:rPr>
  </w:style>
  <w:style w:type="paragraph" w:customStyle="1" w:styleId="Leertekstalineainspringformule">
    <w:name w:val="Leertekst_alinea_inspring_formule"/>
    <w:basedOn w:val="NoParagraphStyle"/>
    <w:uiPriority w:val="99"/>
    <w:rsid w:val="00E45633"/>
    <w:pPr>
      <w:tabs>
        <w:tab w:val="left" w:pos="142"/>
        <w:tab w:val="left" w:pos="680"/>
        <w:tab w:val="left" w:pos="907"/>
      </w:tabs>
      <w:spacing w:line="260" w:lineRule="atLeast"/>
      <w:ind w:left="3515" w:right="113"/>
    </w:pPr>
    <w:rPr>
      <w:rFonts w:ascii="OfficinaSansStd-Book" w:hAnsi="OfficinaSansStd-Book" w:cs="OfficinaSansStd-Book"/>
      <w:spacing w:val="2"/>
      <w:sz w:val="21"/>
      <w:szCs w:val="21"/>
      <w:lang w:val="nl-NL"/>
    </w:rPr>
  </w:style>
  <w:style w:type="paragraph" w:customStyle="1" w:styleId="TabelbijschriftTED">
    <w:name w:val="Tabel_bijschrift TED"/>
    <w:basedOn w:val="NoParagraphStyle"/>
    <w:uiPriority w:val="99"/>
    <w:rsid w:val="00E45633"/>
    <w:pPr>
      <w:suppressAutoHyphens/>
      <w:spacing w:line="260" w:lineRule="atLeast"/>
      <w:ind w:right="28"/>
    </w:pPr>
    <w:rPr>
      <w:rFonts w:ascii="OfficinaSansStd-Book" w:hAnsi="OfficinaSansStd-Book" w:cs="OfficinaSansStd-Book"/>
      <w:color w:val="194C4C"/>
      <w:position w:val="6"/>
      <w:sz w:val="18"/>
      <w:szCs w:val="18"/>
      <w:lang w:val="nl-NL"/>
    </w:rPr>
  </w:style>
  <w:style w:type="paragraph" w:customStyle="1" w:styleId="Extrastofalinea">
    <w:name w:val="Extra stof_alinea"/>
    <w:basedOn w:val="Leertekstalinea"/>
    <w:uiPriority w:val="99"/>
    <w:rsid w:val="00E45633"/>
    <w:pPr>
      <w:tabs>
        <w:tab w:val="clear" w:pos="283"/>
        <w:tab w:val="clear" w:pos="567"/>
        <w:tab w:val="clear" w:pos="850"/>
        <w:tab w:val="left" w:pos="227"/>
        <w:tab w:val="left" w:pos="680"/>
        <w:tab w:val="left" w:pos="907"/>
      </w:tabs>
      <w:suppressAutoHyphens w:val="0"/>
      <w:spacing w:line="260" w:lineRule="atLeast"/>
      <w:ind w:left="0"/>
    </w:pPr>
    <w:rPr>
      <w:sz w:val="20"/>
      <w:szCs w:val="20"/>
    </w:rPr>
  </w:style>
  <w:style w:type="paragraph" w:customStyle="1" w:styleId="Bronkrantbronvermelding">
    <w:name w:val="Bron_krant_bronvermelding"/>
    <w:basedOn w:val="NoParagraphStyle"/>
    <w:uiPriority w:val="99"/>
    <w:rsid w:val="00E45633"/>
    <w:pPr>
      <w:spacing w:line="260" w:lineRule="atLeast"/>
      <w:jc w:val="both"/>
    </w:pPr>
    <w:rPr>
      <w:rFonts w:ascii="AGaramondPro-Italic" w:hAnsi="AGaramondPro-Italic" w:cs="AGaramondPro-Italic"/>
      <w:i/>
      <w:iCs/>
      <w:position w:val="2"/>
      <w:sz w:val="18"/>
      <w:szCs w:val="18"/>
      <w:lang w:val="nl-NL"/>
    </w:rPr>
  </w:style>
  <w:style w:type="paragraph" w:customStyle="1" w:styleId="Bronkrantkop">
    <w:name w:val="Bron_krant_kop"/>
    <w:basedOn w:val="NoParagraphStyle"/>
    <w:uiPriority w:val="99"/>
    <w:rsid w:val="00E45633"/>
    <w:pPr>
      <w:spacing w:line="260" w:lineRule="atLeast"/>
      <w:jc w:val="both"/>
    </w:pPr>
    <w:rPr>
      <w:rFonts w:ascii="AGaramondPro-Bold" w:hAnsi="AGaramondPro-Bold" w:cs="AGaramondPro-Bold"/>
      <w:b/>
      <w:bCs/>
      <w:position w:val="2"/>
      <w:sz w:val="40"/>
      <w:szCs w:val="40"/>
      <w:lang w:val="nl-NL"/>
    </w:rPr>
  </w:style>
  <w:style w:type="paragraph" w:customStyle="1" w:styleId="Bronkrantalinea">
    <w:name w:val="Bron_krant_alinea"/>
    <w:basedOn w:val="NoParagraphStyle"/>
    <w:uiPriority w:val="99"/>
    <w:rsid w:val="00E45633"/>
    <w:pPr>
      <w:spacing w:line="260" w:lineRule="atLeast"/>
      <w:jc w:val="both"/>
    </w:pPr>
    <w:rPr>
      <w:rFonts w:ascii="AGaramondPro-Regular" w:hAnsi="AGaramondPro-Regular" w:cs="AGaramondPro-Regular"/>
      <w:spacing w:val="3"/>
      <w:position w:val="2"/>
      <w:sz w:val="22"/>
      <w:szCs w:val="22"/>
      <w:lang w:val="nl-NL"/>
    </w:rPr>
  </w:style>
  <w:style w:type="paragraph" w:customStyle="1" w:styleId="Extrastofinzetkop">
    <w:name w:val="Extra stof_inzet_kop"/>
    <w:basedOn w:val="NoParagraphStyle"/>
    <w:uiPriority w:val="99"/>
    <w:rsid w:val="00E45633"/>
    <w:pPr>
      <w:tabs>
        <w:tab w:val="left" w:pos="142"/>
        <w:tab w:val="left" w:pos="680"/>
        <w:tab w:val="left" w:pos="907"/>
      </w:tabs>
      <w:spacing w:line="440" w:lineRule="atLeast"/>
    </w:pPr>
    <w:rPr>
      <w:rFonts w:ascii="Museo-300" w:hAnsi="Museo-300" w:cs="Museo-300"/>
      <w:spacing w:val="5"/>
      <w:position w:val="4"/>
      <w:sz w:val="52"/>
      <w:szCs w:val="52"/>
      <w:lang w:val="nl-NL"/>
    </w:rPr>
  </w:style>
  <w:style w:type="paragraph" w:customStyle="1" w:styleId="Poefsubkop">
    <w:name w:val="Poef_subkop"/>
    <w:basedOn w:val="BasicParagraph"/>
    <w:uiPriority w:val="99"/>
    <w:rsid w:val="00E45633"/>
    <w:pPr>
      <w:spacing w:line="260" w:lineRule="atLeast"/>
      <w:ind w:left="142" w:right="57"/>
    </w:pPr>
    <w:rPr>
      <w:rFonts w:ascii="OfficinaSansStd-Bold" w:hAnsi="OfficinaSansStd-Bold" w:cs="OfficinaSansStd-Bold"/>
      <w:b/>
      <w:bCs/>
      <w:color w:val="7F0000"/>
      <w:spacing w:val="1"/>
      <w:sz w:val="21"/>
      <w:szCs w:val="21"/>
    </w:rPr>
  </w:style>
  <w:style w:type="paragraph" w:customStyle="1" w:styleId="Practicumkop">
    <w:name w:val="Practicum_kop"/>
    <w:basedOn w:val="NoParagraphStyle"/>
    <w:uiPriority w:val="99"/>
    <w:rsid w:val="00E45633"/>
    <w:pPr>
      <w:tabs>
        <w:tab w:val="right" w:pos="3040"/>
        <w:tab w:val="left" w:pos="3400"/>
      </w:tabs>
      <w:spacing w:after="227" w:line="260" w:lineRule="atLeast"/>
      <w:ind w:right="283"/>
    </w:pPr>
    <w:rPr>
      <w:rFonts w:ascii="Museo-700" w:hAnsi="Museo-700" w:cs="Museo-700"/>
      <w:color w:val="00BFB2"/>
      <w:spacing w:val="7"/>
      <w:sz w:val="48"/>
      <w:szCs w:val="48"/>
      <w:lang w:val="nl-NL"/>
    </w:rPr>
  </w:style>
  <w:style w:type="paragraph" w:customStyle="1" w:styleId="ProefteksthyphenTED">
    <w:name w:val="Proef_tekst_hyphen TED"/>
    <w:basedOn w:val="Leertekstalinea"/>
    <w:uiPriority w:val="99"/>
    <w:rsid w:val="00E45633"/>
    <w:pPr>
      <w:tabs>
        <w:tab w:val="clear" w:pos="283"/>
        <w:tab w:val="clear" w:pos="567"/>
        <w:tab w:val="clear" w:pos="850"/>
        <w:tab w:val="left" w:pos="142"/>
        <w:tab w:val="left" w:pos="822"/>
      </w:tabs>
      <w:suppressAutoHyphens w:val="0"/>
      <w:spacing w:line="260" w:lineRule="atLeast"/>
      <w:ind w:left="425" w:right="57" w:hanging="425"/>
    </w:pPr>
    <w:rPr>
      <w:rFonts w:ascii="OfficinaSansStd-Book" w:hAnsi="OfficinaSansStd-Book" w:cs="OfficinaSansStd-Book"/>
      <w:spacing w:val="1"/>
      <w:sz w:val="21"/>
      <w:szCs w:val="21"/>
    </w:rPr>
  </w:style>
  <w:style w:type="paragraph" w:customStyle="1" w:styleId="Proeftekstnummer">
    <w:name w:val="Proef_tekst_nummer"/>
    <w:basedOn w:val="NoParagraphStyle"/>
    <w:uiPriority w:val="99"/>
    <w:rsid w:val="00E45633"/>
    <w:pPr>
      <w:tabs>
        <w:tab w:val="left" w:pos="425"/>
        <w:tab w:val="left" w:pos="709"/>
      </w:tabs>
      <w:spacing w:line="260" w:lineRule="atLeast"/>
      <w:ind w:left="142"/>
    </w:pPr>
    <w:rPr>
      <w:rFonts w:ascii="OfficinaSansStd-Book" w:hAnsi="OfficinaSansStd-Book" w:cs="OfficinaSansStd-Book"/>
      <w:spacing w:val="1"/>
      <w:sz w:val="21"/>
      <w:szCs w:val="21"/>
      <w:lang w:val="nl-NL"/>
    </w:rPr>
  </w:style>
  <w:style w:type="paragraph" w:customStyle="1" w:styleId="ProeftekstnummerTED">
    <w:name w:val="Proef_tekst_nummer TED"/>
    <w:basedOn w:val="NoParagraphStyle"/>
    <w:uiPriority w:val="99"/>
    <w:rsid w:val="00E45633"/>
    <w:pPr>
      <w:tabs>
        <w:tab w:val="left" w:pos="160"/>
        <w:tab w:val="left" w:pos="709"/>
      </w:tabs>
      <w:spacing w:line="260" w:lineRule="atLeast"/>
      <w:ind w:left="425" w:hanging="283"/>
    </w:pPr>
    <w:rPr>
      <w:rFonts w:ascii="OfficinaSansStd-Book" w:hAnsi="OfficinaSansStd-Book" w:cs="OfficinaSansStd-Book"/>
      <w:spacing w:val="1"/>
      <w:sz w:val="21"/>
      <w:szCs w:val="21"/>
      <w:lang w:val="nl-NL"/>
    </w:rPr>
  </w:style>
  <w:style w:type="paragraph" w:customStyle="1" w:styleId="Proeftussenkopcursief">
    <w:name w:val="Proef_tussenkop_cursief"/>
    <w:basedOn w:val="NoParagraphStyle"/>
    <w:uiPriority w:val="99"/>
    <w:rsid w:val="00E45633"/>
    <w:pPr>
      <w:tabs>
        <w:tab w:val="left" w:pos="425"/>
        <w:tab w:val="left" w:pos="822"/>
      </w:tabs>
      <w:spacing w:line="260" w:lineRule="atLeast"/>
      <w:ind w:left="142"/>
    </w:pPr>
    <w:rPr>
      <w:rFonts w:ascii="OfficinaSansStd-BookItalic" w:hAnsi="OfficinaSansStd-BookItalic" w:cs="OfficinaSansStd-BookItalic"/>
      <w:i/>
      <w:iCs/>
      <w:spacing w:val="1"/>
      <w:sz w:val="21"/>
      <w:szCs w:val="21"/>
      <w:lang w:val="nl-NL"/>
    </w:rPr>
  </w:style>
  <w:style w:type="paragraph" w:customStyle="1" w:styleId="proefkop2koloms">
    <w:name w:val="proef_kop_2 koloms"/>
    <w:basedOn w:val="Proefkop"/>
    <w:uiPriority w:val="99"/>
    <w:rsid w:val="00E45633"/>
    <w:pPr>
      <w:pBdr>
        <w:bottom w:val="single" w:sz="96" w:space="0" w:color="007F7F"/>
      </w:pBdr>
      <w:tabs>
        <w:tab w:val="clear" w:pos="1077"/>
        <w:tab w:val="clear" w:pos="10205"/>
        <w:tab w:val="left" w:pos="992"/>
      </w:tabs>
      <w:spacing w:line="260" w:lineRule="atLeast"/>
    </w:pPr>
    <w:rPr>
      <w:sz w:val="21"/>
      <w:szCs w:val="21"/>
    </w:rPr>
  </w:style>
  <w:style w:type="paragraph" w:customStyle="1" w:styleId="ProeftekstindicatorenTED">
    <w:name w:val="Proef_tekst_indicatoren TED"/>
    <w:basedOn w:val="Leertekstalinea"/>
    <w:uiPriority w:val="99"/>
    <w:rsid w:val="00E45633"/>
    <w:pPr>
      <w:tabs>
        <w:tab w:val="clear" w:pos="283"/>
        <w:tab w:val="clear" w:pos="567"/>
        <w:tab w:val="clear" w:pos="850"/>
        <w:tab w:val="left" w:pos="425"/>
        <w:tab w:val="left" w:pos="822"/>
      </w:tabs>
      <w:suppressAutoHyphens w:val="0"/>
      <w:spacing w:line="260" w:lineRule="atLeast"/>
      <w:ind w:left="709" w:hanging="425"/>
    </w:pPr>
    <w:rPr>
      <w:rFonts w:ascii="OfficinaSansStd-Book" w:hAnsi="OfficinaSansStd-Book" w:cs="OfficinaSansStd-Book"/>
      <w:spacing w:val="1"/>
      <w:sz w:val="21"/>
      <w:szCs w:val="21"/>
    </w:rPr>
  </w:style>
  <w:style w:type="paragraph" w:customStyle="1" w:styleId="Testjezelfkop">
    <w:name w:val="Testjezelf_kop"/>
    <w:basedOn w:val="NoParagraphStyle"/>
    <w:uiPriority w:val="99"/>
    <w:rsid w:val="00E45633"/>
    <w:pPr>
      <w:tabs>
        <w:tab w:val="right" w:pos="3040"/>
        <w:tab w:val="left" w:pos="3400"/>
      </w:tabs>
      <w:spacing w:after="227" w:line="260" w:lineRule="atLeast"/>
      <w:ind w:right="283"/>
    </w:pPr>
    <w:rPr>
      <w:rFonts w:ascii="Museo-700" w:hAnsi="Museo-700" w:cs="Museo-700"/>
      <w:color w:val="00BFB2"/>
      <w:spacing w:val="7"/>
      <w:sz w:val="48"/>
      <w:szCs w:val="48"/>
      <w:lang w:val="nl-NL"/>
    </w:rPr>
  </w:style>
  <w:style w:type="paragraph" w:customStyle="1" w:styleId="Testjezelfinstructie">
    <w:name w:val="Testjezelf_instructie"/>
    <w:basedOn w:val="NoParagraphStyle"/>
    <w:uiPriority w:val="99"/>
    <w:rsid w:val="00E45633"/>
    <w:pPr>
      <w:tabs>
        <w:tab w:val="left" w:pos="397"/>
        <w:tab w:val="left" w:pos="680"/>
      </w:tabs>
      <w:spacing w:line="260" w:lineRule="atLeast"/>
    </w:pPr>
    <w:rPr>
      <w:rFonts w:ascii="OfficinaSansStd-Bold" w:hAnsi="OfficinaSansStd-Bold" w:cs="OfficinaSansStd-Bold"/>
      <w:b/>
      <w:bCs/>
      <w:spacing w:val="1"/>
      <w:sz w:val="20"/>
      <w:szCs w:val="20"/>
      <w:lang w:val="nl-NL"/>
    </w:rPr>
  </w:style>
  <w:style w:type="paragraph" w:customStyle="1" w:styleId="TestjezelftekstnummerTED">
    <w:name w:val="Testjezelf_tekst_nummer TED"/>
    <w:basedOn w:val="NoParagraphStyle"/>
    <w:uiPriority w:val="99"/>
    <w:rsid w:val="00E45633"/>
    <w:pPr>
      <w:tabs>
        <w:tab w:val="left" w:pos="397"/>
        <w:tab w:val="left" w:pos="680"/>
      </w:tabs>
      <w:spacing w:line="260" w:lineRule="atLeast"/>
      <w:ind w:left="397" w:hanging="397"/>
    </w:pPr>
    <w:rPr>
      <w:rFonts w:ascii="OfficinaSansStd-Book" w:hAnsi="OfficinaSansStd-Book" w:cs="OfficinaSansStd-Book"/>
      <w:spacing w:val="1"/>
      <w:sz w:val="21"/>
      <w:szCs w:val="21"/>
      <w:lang w:val="nl-NL"/>
    </w:rPr>
  </w:style>
  <w:style w:type="paragraph" w:customStyle="1" w:styleId="Testjezelftekst">
    <w:name w:val="Testjezelf_tekst"/>
    <w:basedOn w:val="Leertekstalinea"/>
    <w:uiPriority w:val="99"/>
    <w:rsid w:val="00E45633"/>
    <w:pPr>
      <w:tabs>
        <w:tab w:val="clear" w:pos="283"/>
        <w:tab w:val="clear" w:pos="567"/>
        <w:tab w:val="clear" w:pos="850"/>
        <w:tab w:val="left" w:pos="680"/>
        <w:tab w:val="left" w:pos="964"/>
      </w:tabs>
      <w:suppressAutoHyphens w:val="0"/>
      <w:spacing w:line="260" w:lineRule="atLeast"/>
      <w:ind w:left="0"/>
    </w:pPr>
    <w:rPr>
      <w:rFonts w:ascii="OfficinaSansStd-Book" w:hAnsi="OfficinaSansStd-Book" w:cs="OfficinaSansStd-Book"/>
      <w:spacing w:val="1"/>
      <w:sz w:val="21"/>
      <w:szCs w:val="21"/>
    </w:rPr>
  </w:style>
  <w:style w:type="paragraph" w:customStyle="1" w:styleId="TestjezelftekstindicatorenTED">
    <w:name w:val="Testjezelf_tekst_indicatoren TED"/>
    <w:basedOn w:val="Testjezelftekst"/>
    <w:uiPriority w:val="99"/>
    <w:rsid w:val="00E45633"/>
    <w:pPr>
      <w:ind w:left="680" w:hanging="397"/>
    </w:pPr>
  </w:style>
  <w:style w:type="paragraph" w:customStyle="1" w:styleId="TestjezelftekstTED">
    <w:name w:val="Testjezelf_tekst TED"/>
    <w:basedOn w:val="Leertekstalinea"/>
    <w:uiPriority w:val="99"/>
    <w:rsid w:val="00E45633"/>
    <w:pPr>
      <w:tabs>
        <w:tab w:val="clear" w:pos="283"/>
        <w:tab w:val="clear" w:pos="567"/>
        <w:tab w:val="clear" w:pos="850"/>
        <w:tab w:val="left" w:pos="680"/>
        <w:tab w:val="left" w:pos="964"/>
      </w:tabs>
      <w:suppressAutoHyphens w:val="0"/>
      <w:spacing w:line="260" w:lineRule="atLeast"/>
      <w:ind w:left="397" w:hanging="397"/>
    </w:pPr>
    <w:rPr>
      <w:rFonts w:ascii="OfficinaSansStd-Book" w:hAnsi="OfficinaSansStd-Book" w:cs="OfficinaSansStd-Book"/>
      <w:spacing w:val="1"/>
      <w:sz w:val="21"/>
      <w:szCs w:val="21"/>
    </w:rPr>
  </w:style>
  <w:style w:type="paragraph" w:customStyle="1" w:styleId="Testjezelftekstindicatoren">
    <w:name w:val="Testjezelf_tekst_indicatoren"/>
    <w:basedOn w:val="Testjezelftekst"/>
    <w:uiPriority w:val="99"/>
    <w:rsid w:val="00E45633"/>
  </w:style>
  <w:style w:type="paragraph" w:customStyle="1" w:styleId="Extrastofopeningkop">
    <w:name w:val="Extra stof _ opening_kop"/>
    <w:basedOn w:val="Extrastofalinea"/>
    <w:uiPriority w:val="99"/>
    <w:rsid w:val="00E45633"/>
    <w:pPr>
      <w:tabs>
        <w:tab w:val="clear" w:pos="227"/>
        <w:tab w:val="clear" w:pos="680"/>
        <w:tab w:val="clear" w:pos="907"/>
        <w:tab w:val="left" w:pos="567"/>
        <w:tab w:val="left" w:pos="1134"/>
        <w:tab w:val="left" w:pos="3969"/>
        <w:tab w:val="left" w:pos="5103"/>
      </w:tabs>
    </w:pPr>
    <w:rPr>
      <w:rFonts w:ascii="TimesNewRomanPSMT" w:hAnsi="TimesNewRomanPSMT" w:cs="TimesNewRomanPSMT"/>
      <w:color w:val="7030A0"/>
      <w:spacing w:val="4"/>
      <w:sz w:val="36"/>
      <w:szCs w:val="36"/>
    </w:rPr>
  </w:style>
  <w:style w:type="paragraph" w:customStyle="1" w:styleId="Extrastofalineaintro">
    <w:name w:val="Extra stof_alinea_intro"/>
    <w:basedOn w:val="Leertekstalinea"/>
    <w:uiPriority w:val="99"/>
    <w:rsid w:val="00E45633"/>
    <w:pPr>
      <w:tabs>
        <w:tab w:val="clear" w:pos="283"/>
        <w:tab w:val="clear" w:pos="567"/>
        <w:tab w:val="clear" w:pos="850"/>
        <w:tab w:val="left" w:pos="142"/>
        <w:tab w:val="left" w:pos="680"/>
        <w:tab w:val="left" w:pos="907"/>
      </w:tabs>
      <w:suppressAutoHyphens w:val="0"/>
      <w:spacing w:line="400" w:lineRule="atLeast"/>
      <w:ind w:left="0"/>
    </w:pPr>
    <w:rPr>
      <w:rFonts w:ascii="MetaOT-Bold" w:hAnsi="MetaOT-Bold" w:cs="MetaOT-Bold"/>
      <w:b/>
      <w:bCs/>
      <w:color w:val="FFFFFF"/>
      <w:spacing w:val="3"/>
      <w:sz w:val="28"/>
      <w:szCs w:val="28"/>
    </w:rPr>
  </w:style>
  <w:style w:type="paragraph" w:customStyle="1" w:styleId="Extrastofalineakop">
    <w:name w:val="Extra stof_alineakop"/>
    <w:basedOn w:val="Leertekstalineakop"/>
    <w:uiPriority w:val="99"/>
    <w:rsid w:val="00E45633"/>
    <w:pPr>
      <w:tabs>
        <w:tab w:val="clear" w:pos="640"/>
        <w:tab w:val="clear" w:pos="1304"/>
        <w:tab w:val="left" w:pos="142"/>
        <w:tab w:val="left" w:pos="680"/>
        <w:tab w:val="left" w:pos="907"/>
      </w:tabs>
      <w:suppressAutoHyphens w:val="0"/>
      <w:spacing w:line="260" w:lineRule="atLeast"/>
      <w:ind w:left="0"/>
    </w:pPr>
    <w:rPr>
      <w:rFonts w:ascii="MetaOT-Bold" w:hAnsi="MetaOT-Bold" w:cs="MetaOT-Bold"/>
      <w:smallCaps w:val="0"/>
      <w:spacing w:val="2"/>
      <w:sz w:val="22"/>
      <w:szCs w:val="22"/>
    </w:rPr>
  </w:style>
  <w:style w:type="paragraph" w:customStyle="1" w:styleId="Extrastofbijschrift">
    <w:name w:val="Extra stof_bijschrift"/>
    <w:basedOn w:val="NoParagraphStyle"/>
    <w:uiPriority w:val="99"/>
    <w:rsid w:val="00E45633"/>
    <w:pPr>
      <w:suppressAutoHyphens/>
      <w:spacing w:line="260" w:lineRule="atLeast"/>
      <w:ind w:right="28"/>
    </w:pPr>
    <w:rPr>
      <w:rFonts w:ascii="LucidaSans-Demi" w:hAnsi="LucidaSans-Demi" w:cs="LucidaSans-Demi"/>
      <w:sz w:val="18"/>
      <w:szCs w:val="18"/>
      <w:lang w:val="nl-NL"/>
    </w:rPr>
  </w:style>
  <w:style w:type="paragraph" w:customStyle="1" w:styleId="Extrastofquote">
    <w:name w:val="Extra stof_quote"/>
    <w:basedOn w:val="NoParagraphStyle"/>
    <w:uiPriority w:val="99"/>
    <w:rsid w:val="00E45633"/>
    <w:pPr>
      <w:pBdr>
        <w:top w:val="single" w:sz="16" w:space="22" w:color="auto"/>
        <w:bottom w:val="single" w:sz="16" w:space="11" w:color="auto"/>
      </w:pBdr>
      <w:tabs>
        <w:tab w:val="left" w:pos="142"/>
        <w:tab w:val="left" w:pos="680"/>
        <w:tab w:val="left" w:pos="907"/>
      </w:tabs>
      <w:spacing w:line="480" w:lineRule="atLeast"/>
    </w:pPr>
    <w:rPr>
      <w:rFonts w:ascii="Museo-300" w:hAnsi="Museo-300" w:cs="Museo-300"/>
      <w:color w:val="42637D"/>
      <w:spacing w:val="4"/>
      <w:sz w:val="40"/>
      <w:szCs w:val="40"/>
      <w:lang w:val="nl-NL"/>
    </w:rPr>
  </w:style>
  <w:style w:type="paragraph" w:customStyle="1" w:styleId="Extrastofinzetalinea">
    <w:name w:val="Extra stof_inzet_alinea"/>
    <w:basedOn w:val="NoParagraphStyle"/>
    <w:uiPriority w:val="99"/>
    <w:rsid w:val="00E45633"/>
    <w:pPr>
      <w:tabs>
        <w:tab w:val="left" w:pos="227"/>
        <w:tab w:val="left" w:pos="680"/>
        <w:tab w:val="left" w:pos="907"/>
      </w:tabs>
      <w:spacing w:line="260" w:lineRule="atLeast"/>
    </w:pPr>
    <w:rPr>
      <w:rFonts w:ascii="LucidaSans-Demi" w:hAnsi="LucidaSans-Demi" w:cs="LucidaSans-Demi"/>
      <w:spacing w:val="2"/>
      <w:sz w:val="18"/>
      <w:szCs w:val="18"/>
      <w:lang w:val="nl-NL"/>
    </w:rPr>
  </w:style>
  <w:style w:type="paragraph" w:customStyle="1" w:styleId="Extrastofopgavekop">
    <w:name w:val="Extra stof_opgave_kop"/>
    <w:basedOn w:val="NoParagraphStyle"/>
    <w:uiPriority w:val="99"/>
    <w:rsid w:val="00E45633"/>
    <w:pPr>
      <w:pBdr>
        <w:top w:val="single" w:sz="96" w:space="0" w:color="00FFFF"/>
      </w:pBdr>
      <w:tabs>
        <w:tab w:val="left" w:pos="142"/>
        <w:tab w:val="left" w:pos="680"/>
        <w:tab w:val="left" w:pos="907"/>
      </w:tabs>
      <w:spacing w:line="260" w:lineRule="atLeast"/>
      <w:ind w:left="113" w:right="57"/>
    </w:pPr>
    <w:rPr>
      <w:rFonts w:ascii="OfficinaSansStd-Bold" w:hAnsi="OfficinaSansStd-Bold" w:cs="OfficinaSansStd-Bold"/>
      <w:b/>
      <w:bCs/>
      <w:color w:val="FFFFFF"/>
      <w:spacing w:val="2"/>
      <w:position w:val="6"/>
      <w:sz w:val="20"/>
      <w:szCs w:val="20"/>
      <w:lang w:val="nl-NL"/>
    </w:rPr>
  </w:style>
  <w:style w:type="paragraph" w:customStyle="1" w:styleId="Extrastofvragentekstmetnummer">
    <w:name w:val="Extra stof_vragen_tekst met nummer"/>
    <w:basedOn w:val="Opgavetekstmetnummer"/>
    <w:uiPriority w:val="99"/>
    <w:rsid w:val="00E45633"/>
    <w:pPr>
      <w:tabs>
        <w:tab w:val="clear" w:pos="3005"/>
        <w:tab w:val="clear" w:pos="3402"/>
        <w:tab w:val="clear" w:pos="3969"/>
        <w:tab w:val="clear" w:pos="4252"/>
        <w:tab w:val="left" w:pos="113"/>
        <w:tab w:val="left" w:pos="454"/>
        <w:tab w:val="left" w:pos="680"/>
      </w:tabs>
      <w:ind w:left="454" w:right="113" w:hanging="454"/>
    </w:pPr>
  </w:style>
  <w:style w:type="paragraph" w:customStyle="1" w:styleId="Extrastofvrageninspringen">
    <w:name w:val="Extra stof_vragen_inspringen"/>
    <w:basedOn w:val="Opgavetekstmetnummer"/>
    <w:uiPriority w:val="99"/>
    <w:rsid w:val="00E45633"/>
    <w:pPr>
      <w:tabs>
        <w:tab w:val="clear" w:pos="3005"/>
        <w:tab w:val="clear" w:pos="3402"/>
        <w:tab w:val="clear" w:pos="3969"/>
        <w:tab w:val="clear" w:pos="4252"/>
        <w:tab w:val="left" w:pos="113"/>
        <w:tab w:val="left" w:pos="454"/>
        <w:tab w:val="left" w:pos="680"/>
      </w:tabs>
      <w:ind w:left="454" w:right="113" w:firstLine="0"/>
    </w:pPr>
  </w:style>
  <w:style w:type="paragraph" w:customStyle="1" w:styleId="Opgavetekstmetindicator">
    <w:name w:val="Opgavetekst_ met indicator"/>
    <w:basedOn w:val="NoParagraphStyle"/>
    <w:uiPriority w:val="99"/>
    <w:rsid w:val="00E45633"/>
    <w:pPr>
      <w:tabs>
        <w:tab w:val="left" w:pos="3005"/>
        <w:tab w:val="left" w:pos="3402"/>
        <w:tab w:val="left" w:pos="3685"/>
        <w:tab w:val="left" w:pos="3969"/>
        <w:tab w:val="left" w:pos="4252"/>
      </w:tabs>
      <w:spacing w:line="260" w:lineRule="atLeast"/>
      <w:ind w:right="85"/>
    </w:pPr>
    <w:rPr>
      <w:rFonts w:ascii="OfficinaSansStd-Book" w:hAnsi="OfficinaSansStd-Book" w:cs="OfficinaSansStd-Book"/>
      <w:sz w:val="21"/>
      <w:szCs w:val="21"/>
      <w:lang w:val="nl-NL"/>
    </w:rPr>
  </w:style>
  <w:style w:type="paragraph" w:customStyle="1" w:styleId="Extrastofvragenindicator">
    <w:name w:val="Extra stof_vragen_indicator"/>
    <w:basedOn w:val="Opgavetekstmetindicator"/>
    <w:uiPriority w:val="99"/>
    <w:rsid w:val="00E45633"/>
    <w:pPr>
      <w:tabs>
        <w:tab w:val="clear" w:pos="3005"/>
        <w:tab w:val="clear" w:pos="3402"/>
        <w:tab w:val="clear" w:pos="3969"/>
        <w:tab w:val="clear" w:pos="4252"/>
        <w:tab w:val="left" w:pos="113"/>
        <w:tab w:val="left" w:pos="454"/>
        <w:tab w:val="left" w:pos="680"/>
      </w:tabs>
      <w:ind w:left="680" w:right="113" w:hanging="397"/>
    </w:pPr>
  </w:style>
  <w:style w:type="character" w:customStyle="1" w:styleId="Opgavekop1">
    <w:name w:val="Opgave_kop1"/>
    <w:uiPriority w:val="99"/>
    <w:rsid w:val="00E45633"/>
    <w:rPr>
      <w:rFonts w:ascii="Museo-300" w:hAnsi="Museo-300" w:cs="Museo-300"/>
      <w:color w:val="000000"/>
      <w:spacing w:val="3"/>
      <w:position w:val="0"/>
      <w:sz w:val="30"/>
      <w:szCs w:val="30"/>
      <w:vertAlign w:val="baseline"/>
    </w:rPr>
  </w:style>
  <w:style w:type="character" w:customStyle="1" w:styleId="Deelaanduidingbold">
    <w:name w:val="Deelaanduiding_bold"/>
    <w:uiPriority w:val="99"/>
    <w:rsid w:val="00E45633"/>
    <w:rPr>
      <w:rFonts w:ascii="OfficinaSansStd-Bold" w:hAnsi="OfficinaSansStd-Bold" w:cs="OfficinaSansStd-Bold"/>
      <w:b/>
      <w:bCs/>
      <w:spacing w:val="0"/>
      <w:sz w:val="21"/>
      <w:szCs w:val="21"/>
      <w:vertAlign w:val="baseline"/>
    </w:rPr>
  </w:style>
  <w:style w:type="character" w:customStyle="1" w:styleId="Sub0">
    <w:name w:val="Sub"/>
    <w:uiPriority w:val="99"/>
    <w:rsid w:val="00E45633"/>
    <w:rPr>
      <w:position w:val="1"/>
      <w:vertAlign w:val="subscript"/>
    </w:rPr>
  </w:style>
  <w:style w:type="character" w:customStyle="1" w:styleId="Stapnaam">
    <w:name w:val="Stap_naam"/>
    <w:uiPriority w:val="99"/>
    <w:rsid w:val="00E45633"/>
    <w:rPr>
      <w:rFonts w:ascii="OfficinaSansStd-Bold" w:hAnsi="OfficinaSansStd-Bold" w:cs="OfficinaSansStd-Bold"/>
      <w:b/>
      <w:bCs/>
      <w:color w:val="000000"/>
      <w:position w:val="2"/>
      <w:sz w:val="22"/>
      <w:szCs w:val="22"/>
    </w:rPr>
  </w:style>
  <w:style w:type="paragraph" w:customStyle="1" w:styleId="Voorwoordkop">
    <w:name w:val="Voorwoord_kop"/>
    <w:basedOn w:val="NoParagraphStyle"/>
    <w:uiPriority w:val="99"/>
    <w:rsid w:val="00E45633"/>
    <w:pPr>
      <w:tabs>
        <w:tab w:val="left" w:pos="60"/>
        <w:tab w:val="right" w:pos="460"/>
        <w:tab w:val="left" w:pos="2740"/>
      </w:tabs>
      <w:spacing w:line="800" w:lineRule="atLeast"/>
      <w:ind w:right="283"/>
    </w:pPr>
    <w:rPr>
      <w:rFonts w:ascii="Museo 500" w:eastAsiaTheme="minorEastAsia" w:hAnsi="Museo 500" w:cs="Museo 500"/>
      <w:color w:val="00007F"/>
      <w:spacing w:val="14"/>
      <w:sz w:val="48"/>
      <w:szCs w:val="48"/>
      <w:lang w:val="nl-NL"/>
    </w:rPr>
  </w:style>
  <w:style w:type="paragraph" w:customStyle="1" w:styleId="Voorwoordtekst">
    <w:name w:val="Voorwoord_tekst"/>
    <w:basedOn w:val="NoParagraphStyle"/>
    <w:uiPriority w:val="99"/>
    <w:rsid w:val="00E45633"/>
    <w:pPr>
      <w:tabs>
        <w:tab w:val="left" w:pos="283"/>
        <w:tab w:val="left" w:pos="567"/>
      </w:tabs>
      <w:spacing w:line="300" w:lineRule="atLeast"/>
      <w:ind w:right="1417"/>
    </w:pPr>
    <w:rPr>
      <w:rFonts w:ascii="ITC Officina Sans Std Book" w:eastAsiaTheme="minorEastAsia" w:hAnsi="ITC Officina Sans Std Book" w:cs="ITC Officina Sans Std Book"/>
      <w:spacing w:val="2"/>
      <w:sz w:val="22"/>
      <w:szCs w:val="22"/>
      <w:lang w:val="nl-NL"/>
    </w:rPr>
  </w:style>
  <w:style w:type="paragraph" w:customStyle="1" w:styleId="Voorwoordtussenkop">
    <w:name w:val="Voorwoord_tussenkop"/>
    <w:basedOn w:val="NoParagraphStyle"/>
    <w:uiPriority w:val="99"/>
    <w:rsid w:val="00E45633"/>
    <w:pPr>
      <w:tabs>
        <w:tab w:val="left" w:pos="283"/>
        <w:tab w:val="left" w:pos="567"/>
      </w:tabs>
      <w:spacing w:line="300" w:lineRule="atLeast"/>
      <w:ind w:right="1417"/>
    </w:pPr>
    <w:rPr>
      <w:rFonts w:ascii="ITC Officina Sans Std Book" w:eastAsiaTheme="minorEastAsia" w:hAnsi="ITC Officina Sans Std Book" w:cs="ITC Officina Sans Std Book"/>
      <w:b/>
      <w:bCs/>
      <w:spacing w:val="2"/>
      <w:sz w:val="22"/>
      <w:szCs w:val="22"/>
      <w:lang w:val="nl-NL"/>
    </w:rPr>
  </w:style>
  <w:style w:type="paragraph" w:customStyle="1" w:styleId="Inhoudkop">
    <w:name w:val="Inhoud_kop"/>
    <w:basedOn w:val="NoParagraphStyle"/>
    <w:uiPriority w:val="99"/>
    <w:rsid w:val="00E45633"/>
    <w:pPr>
      <w:spacing w:line="800" w:lineRule="atLeast"/>
    </w:pPr>
    <w:rPr>
      <w:rFonts w:ascii="Museo 500" w:eastAsiaTheme="minorEastAsia" w:hAnsi="Museo 500" w:cs="Museo 500"/>
      <w:color w:val="00007F"/>
      <w:position w:val="-20"/>
      <w:sz w:val="48"/>
      <w:szCs w:val="48"/>
      <w:lang w:val="nl-NL"/>
    </w:rPr>
  </w:style>
  <w:style w:type="paragraph" w:customStyle="1" w:styleId="Inhoudparagraafkop">
    <w:name w:val="Inhoud_paragraafkop"/>
    <w:basedOn w:val="NoParagraphStyle"/>
    <w:uiPriority w:val="99"/>
    <w:rsid w:val="00E45633"/>
    <w:pPr>
      <w:tabs>
        <w:tab w:val="left" w:pos="142"/>
        <w:tab w:val="left" w:pos="454"/>
        <w:tab w:val="left" w:pos="907"/>
        <w:tab w:val="right" w:pos="4535"/>
      </w:tabs>
      <w:spacing w:before="57" w:line="320" w:lineRule="atLeast"/>
    </w:pPr>
    <w:rPr>
      <w:rFonts w:ascii="Museo 500" w:eastAsiaTheme="minorEastAsia" w:hAnsi="Museo 500" w:cs="Museo 500"/>
      <w:color w:val="007F7F"/>
      <w:spacing w:val="2"/>
      <w:position w:val="4"/>
      <w:sz w:val="23"/>
      <w:szCs w:val="23"/>
      <w:lang w:val="nl-NL"/>
    </w:rPr>
  </w:style>
  <w:style w:type="paragraph" w:customStyle="1" w:styleId="Inhoudtekst">
    <w:name w:val="Inhoud_tekst"/>
    <w:basedOn w:val="Leertekstalinea"/>
    <w:uiPriority w:val="99"/>
    <w:rsid w:val="00E45633"/>
    <w:pPr>
      <w:tabs>
        <w:tab w:val="clear" w:pos="283"/>
        <w:tab w:val="clear" w:pos="567"/>
        <w:tab w:val="clear" w:pos="850"/>
        <w:tab w:val="left" w:pos="142"/>
        <w:tab w:val="left" w:pos="454"/>
        <w:tab w:val="right" w:pos="4535"/>
      </w:tabs>
      <w:spacing w:line="320" w:lineRule="atLeast"/>
      <w:ind w:left="0"/>
    </w:pPr>
    <w:rPr>
      <w:rFonts w:ascii="ITC Officina Sans Std Book" w:eastAsiaTheme="minorEastAsia" w:hAnsi="ITC Officina Sans Std Book" w:cs="ITC Officina Sans Std Book"/>
      <w:sz w:val="24"/>
      <w:szCs w:val="24"/>
    </w:rPr>
  </w:style>
  <w:style w:type="paragraph" w:customStyle="1" w:styleId="Bronbijschriftrechtslijnend">
    <w:name w:val="Bron_bijschrift_rechtslijnend"/>
    <w:basedOn w:val="Bronbijschrift"/>
    <w:uiPriority w:val="99"/>
    <w:rsid w:val="00E45633"/>
    <w:pPr>
      <w:tabs>
        <w:tab w:val="clear" w:pos="1191"/>
      </w:tabs>
      <w:spacing w:before="0" w:line="280" w:lineRule="atLeast"/>
      <w:ind w:right="28"/>
      <w:jc w:val="right"/>
    </w:pPr>
    <w:rPr>
      <w:rFonts w:ascii="ITC Officina Sans Std Book" w:eastAsiaTheme="minorEastAsia" w:hAnsi="ITC Officina Sans Std Book" w:cs="ITC Officina Sans Std Book"/>
      <w:color w:val="194C4C"/>
      <w:spacing w:val="0"/>
      <w:sz w:val="21"/>
      <w:szCs w:val="21"/>
    </w:rPr>
  </w:style>
  <w:style w:type="paragraph" w:customStyle="1" w:styleId="Opdrachtantwoordinspr">
    <w:name w:val="Opdracht_antwoord_inspr"/>
    <w:basedOn w:val="Opdrachtantwoord"/>
    <w:uiPriority w:val="99"/>
    <w:rsid w:val="00E45633"/>
    <w:pPr>
      <w:tabs>
        <w:tab w:val="clear" w:pos="907"/>
        <w:tab w:val="clear" w:pos="1100"/>
        <w:tab w:val="left" w:pos="850"/>
        <w:tab w:val="left" w:pos="1134"/>
      </w:tabs>
      <w:spacing w:after="57"/>
    </w:pPr>
    <w:rPr>
      <w:rFonts w:ascii="Tekton Pro" w:eastAsiaTheme="minorEastAsia" w:hAnsi="Tekton Pro" w:cs="Tekton Pro"/>
      <w:color w:val="EF00DA"/>
    </w:rPr>
  </w:style>
  <w:style w:type="paragraph" w:customStyle="1" w:styleId="examenvraagkop">
    <w:name w:val="examenvraag kop"/>
    <w:basedOn w:val="NoParagraphStyle"/>
    <w:uiPriority w:val="99"/>
    <w:rsid w:val="00E45633"/>
    <w:pPr>
      <w:pBdr>
        <w:bottom w:val="single" w:sz="40" w:space="5" w:color="000000"/>
      </w:pBdr>
      <w:tabs>
        <w:tab w:val="left" w:pos="142"/>
        <w:tab w:val="right" w:pos="9921"/>
      </w:tabs>
      <w:spacing w:after="170" w:line="320" w:lineRule="atLeast"/>
      <w:ind w:left="340"/>
    </w:pPr>
    <w:rPr>
      <w:rFonts w:ascii="Museo 500" w:eastAsiaTheme="minorEastAsia" w:hAnsi="Museo 500" w:cs="Museo 500"/>
      <w:spacing w:val="2"/>
      <w:sz w:val="20"/>
      <w:szCs w:val="20"/>
      <w:lang w:val="nl-NL"/>
    </w:rPr>
  </w:style>
  <w:style w:type="paragraph" w:customStyle="1" w:styleId="examenvraagsubkop">
    <w:name w:val="examenvraag subkop"/>
    <w:basedOn w:val="Leertekstalineakop"/>
    <w:uiPriority w:val="99"/>
    <w:rsid w:val="00E45633"/>
    <w:pPr>
      <w:tabs>
        <w:tab w:val="clear" w:pos="640"/>
        <w:tab w:val="clear" w:pos="1304"/>
        <w:tab w:val="left" w:pos="142"/>
        <w:tab w:val="left" w:pos="680"/>
        <w:tab w:val="left" w:pos="907"/>
        <w:tab w:val="left" w:pos="3742"/>
        <w:tab w:val="left" w:pos="3820"/>
      </w:tabs>
      <w:suppressAutoHyphens w:val="0"/>
      <w:spacing w:line="300" w:lineRule="atLeast"/>
      <w:ind w:left="340"/>
    </w:pPr>
    <w:rPr>
      <w:rFonts w:ascii="Museo 500" w:eastAsiaTheme="minorEastAsia" w:hAnsi="Museo 500" w:cs="Museo 500"/>
      <w:b w:val="0"/>
      <w:bCs w:val="0"/>
      <w:smallCaps w:val="0"/>
      <w:spacing w:val="3"/>
    </w:rPr>
  </w:style>
  <w:style w:type="paragraph" w:customStyle="1" w:styleId="examenvraagtekst">
    <w:name w:val="examenvraag tekst"/>
    <w:basedOn w:val="NoParagraphStyle"/>
    <w:uiPriority w:val="99"/>
    <w:rsid w:val="00E45633"/>
    <w:pPr>
      <w:tabs>
        <w:tab w:val="left" w:pos="680"/>
        <w:tab w:val="left" w:pos="1020"/>
        <w:tab w:val="left" w:pos="1247"/>
        <w:tab w:val="right" w:pos="9921"/>
      </w:tabs>
      <w:spacing w:line="300" w:lineRule="atLeast"/>
      <w:ind w:left="340" w:hanging="340"/>
    </w:pPr>
    <w:rPr>
      <w:rFonts w:ascii="ITC Officina Sans Std Book" w:eastAsiaTheme="minorEastAsia" w:hAnsi="ITC Officina Sans Std Book" w:cs="ITC Officina Sans Std Book"/>
      <w:lang w:val="nl-NL"/>
    </w:rPr>
  </w:style>
  <w:style w:type="paragraph" w:customStyle="1" w:styleId="Opdractexamen">
    <w:name w:val="Opdract_examen"/>
    <w:basedOn w:val="NoParagraphStyle"/>
    <w:uiPriority w:val="99"/>
    <w:rsid w:val="00E45633"/>
    <w:pPr>
      <w:pBdr>
        <w:bottom w:val="single" w:sz="16" w:space="4" w:color="7F0000"/>
      </w:pBdr>
      <w:tabs>
        <w:tab w:val="left" w:pos="142"/>
      </w:tabs>
      <w:spacing w:line="320" w:lineRule="atLeast"/>
      <w:ind w:left="340" w:right="283"/>
      <w:jc w:val="right"/>
    </w:pPr>
    <w:rPr>
      <w:rFonts w:ascii="Museo 500" w:eastAsiaTheme="minorEastAsia" w:hAnsi="Museo 500" w:cs="Museo 500"/>
      <w:spacing w:val="2"/>
      <w:sz w:val="20"/>
      <w:szCs w:val="20"/>
      <w:lang w:val="nl-NL"/>
    </w:rPr>
  </w:style>
  <w:style w:type="paragraph" w:customStyle="1" w:styleId="Opdrachtsubkop">
    <w:name w:val="Opdracht_subkop"/>
    <w:basedOn w:val="NoParagraphStyle"/>
    <w:uiPriority w:val="99"/>
    <w:rsid w:val="00E45633"/>
    <w:pPr>
      <w:tabs>
        <w:tab w:val="left" w:pos="142"/>
        <w:tab w:val="left" w:pos="680"/>
        <w:tab w:val="left" w:pos="907"/>
        <w:tab w:val="left" w:pos="3742"/>
        <w:tab w:val="left" w:pos="3820"/>
      </w:tabs>
      <w:spacing w:line="300" w:lineRule="atLeast"/>
      <w:ind w:left="170"/>
    </w:pPr>
    <w:rPr>
      <w:rFonts w:ascii="Museo 500" w:eastAsiaTheme="minorEastAsia" w:hAnsi="Museo 500" w:cs="Museo 500"/>
      <w:spacing w:val="3"/>
      <w:position w:val="4"/>
      <w:sz w:val="26"/>
      <w:szCs w:val="26"/>
      <w:lang w:val="nl-NL"/>
    </w:rPr>
  </w:style>
  <w:style w:type="character" w:customStyle="1" w:styleId="Inhoudnummer">
    <w:name w:val="Inhoud_nummer"/>
    <w:uiPriority w:val="99"/>
    <w:rsid w:val="00E45633"/>
    <w:rPr>
      <w:rFonts w:ascii="Museo 500" w:hAnsi="Museo 500" w:cs="Museo 500"/>
      <w:color w:val="007F7F"/>
      <w:spacing w:val="2"/>
      <w:position w:val="-6"/>
      <w:sz w:val="48"/>
      <w:szCs w:val="48"/>
    </w:rPr>
  </w:style>
  <w:style w:type="character" w:customStyle="1" w:styleId="Inhoudtekstbold">
    <w:name w:val="Inhoud_tekst_bold"/>
    <w:uiPriority w:val="99"/>
    <w:rsid w:val="00E45633"/>
    <w:rPr>
      <w:b/>
      <w:bCs/>
    </w:rPr>
  </w:style>
  <w:style w:type="character" w:customStyle="1" w:styleId="Leertekstalineabold">
    <w:name w:val="Leertekst_alinea_bold"/>
    <w:uiPriority w:val="99"/>
    <w:rsid w:val="00E45633"/>
    <w:rPr>
      <w:rFonts w:ascii="ITC Officina Sans Std Book" w:hAnsi="ITC Officina Sans Std Book" w:cs="ITC Officina Sans Std Book"/>
      <w:b/>
      <w:bCs/>
      <w:color w:val="000000"/>
      <w:sz w:val="21"/>
      <w:szCs w:val="21"/>
    </w:rPr>
  </w:style>
  <w:style w:type="character" w:customStyle="1" w:styleId="Examenvraag">
    <w:name w:val="Examenvraag"/>
    <w:uiPriority w:val="99"/>
    <w:rsid w:val="00E45633"/>
    <w:rPr>
      <w:sz w:val="24"/>
      <w:szCs w:val="24"/>
    </w:rPr>
  </w:style>
  <w:style w:type="character" w:customStyle="1" w:styleId="pijl">
    <w:name w:val="pijl"/>
    <w:uiPriority w:val="99"/>
    <w:rsid w:val="00E45633"/>
    <w:rPr>
      <w:rFonts w:ascii="Symbol" w:hAnsi="Symbol" w:cs="Symbol"/>
      <w:color w:val="000000"/>
      <w:position w:val="-3"/>
    </w:rPr>
  </w:style>
  <w:style w:type="paragraph" w:customStyle="1" w:styleId="Opdrachtinstructie99">
    <w:name w:val="Opdracht_instructie &gt; 99"/>
    <w:basedOn w:val="Opdrachtinstructie2"/>
    <w:uiPriority w:val="99"/>
    <w:rsid w:val="00E45633"/>
    <w:pPr>
      <w:tabs>
        <w:tab w:val="clear" w:pos="510"/>
        <w:tab w:val="clear" w:pos="964"/>
        <w:tab w:val="clear" w:pos="1247"/>
        <w:tab w:val="right" w:pos="454"/>
        <w:tab w:val="left" w:pos="567"/>
        <w:tab w:val="left" w:pos="907"/>
        <w:tab w:val="left" w:pos="1191"/>
      </w:tabs>
      <w:ind w:left="0"/>
      <w:textAlignment w:val="auto"/>
    </w:pPr>
    <w:rPr>
      <w:rFonts w:ascii="ITC Officina Sans Std Book" w:eastAsiaTheme="minorEastAsia" w:hAnsi="ITC Officina Sans Std Book" w:cs="ITC Officina Sans Std Book"/>
    </w:rPr>
  </w:style>
  <w:style w:type="paragraph" w:customStyle="1" w:styleId="Opdrachttekst99">
    <w:name w:val="Opdracht_tekst &gt; 99"/>
    <w:basedOn w:val="Opdrachttekst"/>
    <w:uiPriority w:val="99"/>
    <w:rsid w:val="00E45633"/>
    <w:pPr>
      <w:tabs>
        <w:tab w:val="clear" w:pos="510"/>
        <w:tab w:val="clear" w:pos="850"/>
        <w:tab w:val="clear" w:pos="1134"/>
        <w:tab w:val="left" w:pos="567"/>
        <w:tab w:val="left" w:pos="907"/>
        <w:tab w:val="left" w:pos="1191"/>
      </w:tabs>
      <w:textAlignment w:val="auto"/>
    </w:pPr>
    <w:rPr>
      <w:rFonts w:ascii="ITC Officina Sans Std Book" w:eastAsiaTheme="minorEastAsia" w:hAnsi="ITC Officina Sans Std Book" w:cs="ITC Officina Sans Std Book"/>
    </w:rPr>
  </w:style>
  <w:style w:type="paragraph" w:customStyle="1" w:styleId="Opdrachtantwoord99">
    <w:name w:val="Opdracht_antwoord &gt; 99"/>
    <w:basedOn w:val="Opdrachtantwoord"/>
    <w:uiPriority w:val="99"/>
    <w:rsid w:val="00E45633"/>
    <w:pPr>
      <w:tabs>
        <w:tab w:val="clear" w:pos="510"/>
        <w:tab w:val="clear" w:pos="1100"/>
        <w:tab w:val="left" w:pos="624"/>
        <w:tab w:val="left" w:pos="1191"/>
      </w:tabs>
      <w:textAlignment w:val="auto"/>
    </w:pPr>
    <w:rPr>
      <w:rFonts w:ascii="Tekton Pro" w:eastAsiaTheme="minorEastAsia" w:hAnsi="Tekton Pro" w:cs="Tekton Pro"/>
      <w:color w:val="EF00DA"/>
    </w:rPr>
  </w:style>
  <w:style w:type="paragraph" w:customStyle="1" w:styleId="Tabelantwoordcentreren0">
    <w:name w:val="Tabel_antwoord_centreren"/>
    <w:basedOn w:val="Tabelantwoord"/>
    <w:uiPriority w:val="99"/>
    <w:rsid w:val="00E45633"/>
    <w:pPr>
      <w:jc w:val="center"/>
      <w:textAlignment w:val="auto"/>
    </w:pPr>
    <w:rPr>
      <w:rFonts w:ascii="Tekton Pro" w:eastAsiaTheme="minorEastAsia" w:hAnsi="Tekton Pro" w:cs="Tekton Pro"/>
      <w:color w:val="EF00DA"/>
    </w:rPr>
  </w:style>
  <w:style w:type="character" w:customStyle="1" w:styleId="Super">
    <w:name w:val="Super"/>
    <w:uiPriority w:val="99"/>
    <w:rsid w:val="00E45633"/>
    <w:rPr>
      <w:vertAlign w:val="superscript"/>
    </w:rPr>
  </w:style>
  <w:style w:type="character" w:customStyle="1" w:styleId="ItalicSub">
    <w:name w:val="Italic + Sub"/>
    <w:uiPriority w:val="99"/>
    <w:rsid w:val="00E45633"/>
    <w:rPr>
      <w:i/>
      <w:iCs/>
      <w:vertAlign w:val="subscript"/>
    </w:rPr>
  </w:style>
  <w:style w:type="character" w:customStyle="1" w:styleId="pijlnw">
    <w:name w:val="pijl nw"/>
    <w:uiPriority w:val="99"/>
    <w:rsid w:val="00E45633"/>
    <w:rPr>
      <w:rFonts w:ascii="Symbol" w:hAnsi="Symbol" w:cs="Symbol" w:hint="default"/>
      <w:color w:val="000000"/>
      <w:position w:val="-3"/>
    </w:rPr>
  </w:style>
  <w:style w:type="paragraph" w:customStyle="1" w:styleId="Witregel22">
    <w:name w:val="Witregel 22"/>
    <w:aliases w:val="5 pt"/>
    <w:basedOn w:val="NoParagraphStyle"/>
    <w:uiPriority w:val="99"/>
    <w:rsid w:val="00E45633"/>
    <w:pPr>
      <w:tabs>
        <w:tab w:val="left" w:pos="142"/>
        <w:tab w:val="left" w:pos="680"/>
        <w:tab w:val="left" w:pos="907"/>
      </w:tabs>
      <w:suppressAutoHyphens/>
      <w:spacing w:line="450" w:lineRule="atLeast"/>
      <w:ind w:left="3402"/>
    </w:pPr>
    <w:rPr>
      <w:rFonts w:ascii="ITC Officina Sans Std Book" w:hAnsi="ITC Officina Sans Std Book" w:cs="ITC Officina Sans Std Book"/>
      <w:spacing w:val="2"/>
      <w:lang w:val="nl-NL"/>
    </w:rPr>
  </w:style>
  <w:style w:type="paragraph" w:customStyle="1" w:styleId="Opdrachtinstructie990">
    <w:name w:val="Op[dracht_instructie&gt;99+"/>
    <w:basedOn w:val="Opdrachtinstructie99"/>
    <w:uiPriority w:val="99"/>
    <w:rsid w:val="00E45633"/>
    <w:pPr>
      <w:tabs>
        <w:tab w:val="clear" w:pos="454"/>
        <w:tab w:val="clear" w:pos="907"/>
        <w:tab w:val="clear" w:pos="1191"/>
        <w:tab w:val="right" w:pos="567"/>
        <w:tab w:val="left" w:pos="680"/>
        <w:tab w:val="left" w:pos="1020"/>
        <w:tab w:val="left" w:pos="1304"/>
      </w:tabs>
      <w:textAlignment w:val="center"/>
    </w:pPr>
    <w:rPr>
      <w:rFonts w:eastAsia="Times New Roman"/>
    </w:rPr>
  </w:style>
  <w:style w:type="paragraph" w:customStyle="1" w:styleId="Opdrachtinstructie991">
    <w:name w:val="Opdracht_instructie &gt;99+"/>
    <w:basedOn w:val="Opdrachtinstructie99"/>
    <w:uiPriority w:val="99"/>
    <w:rsid w:val="00E45633"/>
    <w:pPr>
      <w:tabs>
        <w:tab w:val="clear" w:pos="454"/>
        <w:tab w:val="clear" w:pos="907"/>
        <w:tab w:val="clear" w:pos="1191"/>
        <w:tab w:val="right" w:pos="567"/>
        <w:tab w:val="left" w:pos="680"/>
        <w:tab w:val="left" w:pos="1020"/>
        <w:tab w:val="left" w:pos="1304"/>
      </w:tabs>
    </w:pPr>
    <w:rPr>
      <w:rFonts w:eastAsia="Times New Roman"/>
    </w:rPr>
  </w:style>
  <w:style w:type="paragraph" w:customStyle="1" w:styleId="Leertekstalineasupkop">
    <w:name w:val="Leertekst_alineasupkop"/>
    <w:basedOn w:val="Leertekstalinea"/>
    <w:uiPriority w:val="99"/>
    <w:rsid w:val="00E45633"/>
    <w:pPr>
      <w:tabs>
        <w:tab w:val="clear" w:pos="283"/>
        <w:tab w:val="clear" w:pos="567"/>
        <w:tab w:val="clear" w:pos="850"/>
        <w:tab w:val="left" w:pos="142"/>
        <w:tab w:val="left" w:pos="680"/>
        <w:tab w:val="left" w:pos="907"/>
        <w:tab w:val="left" w:pos="3685"/>
      </w:tabs>
      <w:spacing w:line="300" w:lineRule="atLeast"/>
      <w:textAlignment w:val="auto"/>
    </w:pPr>
    <w:rPr>
      <w:rFonts w:ascii="ITC Officina Sans Std Book" w:hAnsi="ITC Officina Sans Std Book" w:cs="ITC Officina Sans Std Book"/>
      <w:b/>
      <w:bCs/>
      <w:sz w:val="24"/>
      <w:szCs w:val="24"/>
    </w:rPr>
  </w:style>
  <w:style w:type="paragraph" w:customStyle="1" w:styleId="examenvraagantwoord">
    <w:name w:val="examenvraag antwoord"/>
    <w:basedOn w:val="Opdrachtantwoord"/>
    <w:uiPriority w:val="99"/>
    <w:rsid w:val="00E45633"/>
    <w:pPr>
      <w:ind w:left="340"/>
      <w:textAlignment w:val="auto"/>
    </w:pPr>
    <w:rPr>
      <w:rFonts w:ascii="Tekton Pro" w:hAnsi="Tekton Pro" w:cs="Tekton Pro"/>
      <w:color w:val="EF00DA"/>
    </w:rPr>
  </w:style>
  <w:style w:type="character" w:customStyle="1" w:styleId="antwoordtabel">
    <w:name w:val="antwoord_tabel"/>
    <w:uiPriority w:val="99"/>
    <w:rsid w:val="00E45633"/>
    <w:rPr>
      <w:rFonts w:ascii="Tekton Pro" w:hAnsi="Tekton Pro" w:cs="Tekton Pro" w:hint="default"/>
      <w:color w:val="EF00DA"/>
      <w:spacing w:val="18"/>
      <w:sz w:val="36"/>
      <w:szCs w:val="36"/>
      <w:u w:color="000000"/>
    </w:rPr>
  </w:style>
  <w:style w:type="character" w:customStyle="1" w:styleId="antwoordtabelvoorbeeld">
    <w:name w:val="antwoord_tabel_voorbeeld"/>
    <w:uiPriority w:val="99"/>
    <w:rsid w:val="00E45633"/>
    <w:rPr>
      <w:rFonts w:ascii="Tekton Pro" w:hAnsi="Tekton Pro" w:cs="Tekton Pro" w:hint="default"/>
      <w:color w:val="000000"/>
      <w:spacing w:val="18"/>
      <w:sz w:val="36"/>
      <w:szCs w:val="36"/>
      <w:u w:color="000000"/>
    </w:rPr>
  </w:style>
  <w:style w:type="paragraph" w:customStyle="1" w:styleId="m305879524667432211opdrachtvraag">
    <w:name w:val="m_305879524667432211opdrachtvraag"/>
    <w:basedOn w:val="Normal"/>
    <w:rsid w:val="00E45633"/>
    <w:pPr>
      <w:spacing w:before="100" w:beforeAutospacing="1" w:after="100" w:afterAutospacing="1" w:line="240" w:lineRule="auto"/>
    </w:pPr>
    <w:rPr>
      <w:rFonts w:ascii="Times New Roman" w:eastAsia="Times New Roman" w:hAnsi="Times New Roman" w:cs="Times New Roman"/>
      <w:sz w:val="24"/>
      <w:szCs w:val="24"/>
      <w:lang w:eastAsia="nl-NL"/>
    </w:rPr>
  </w:style>
  <w:style w:type="character" w:customStyle="1" w:styleId="m305879524667432211antwoordtekst">
    <w:name w:val="m_305879524667432211antwoordtekst"/>
    <w:basedOn w:val="DefaultParagraphFont"/>
    <w:rsid w:val="00E45633"/>
  </w:style>
  <w:style w:type="character" w:customStyle="1" w:styleId="standaardinsprCharChar">
    <w:name w:val="standaard inspr Char Char"/>
    <w:link w:val="standaardinspr0"/>
    <w:rsid w:val="00E45633"/>
    <w:rPr>
      <w:rFonts w:eastAsia="SimSun" w:cs="Mangal"/>
      <w:kern w:val="20"/>
      <w:szCs w:val="24"/>
      <w:lang w:eastAsia="hi-IN" w:bidi="hi-IN"/>
    </w:rPr>
  </w:style>
  <w:style w:type="paragraph" w:customStyle="1" w:styleId="standaardinspr0">
    <w:name w:val="standaard inspr"/>
    <w:basedOn w:val="Normal"/>
    <w:link w:val="standaardinsprCharChar"/>
    <w:qFormat/>
    <w:rsid w:val="00E45633"/>
    <w:pPr>
      <w:tabs>
        <w:tab w:val="left" w:pos="680"/>
        <w:tab w:val="left" w:pos="964"/>
      </w:tabs>
      <w:suppressAutoHyphens/>
      <w:ind w:left="397" w:right="567" w:hanging="397"/>
    </w:pPr>
    <w:rPr>
      <w:rFonts w:eastAsia="SimSun" w:cs="Mangal"/>
      <w:kern w:val="20"/>
      <w:szCs w:val="24"/>
      <w:lang w:eastAsia="hi-IN" w:bidi="hi-IN"/>
    </w:rPr>
  </w:style>
  <w:style w:type="paragraph" w:customStyle="1" w:styleId="Kopregel">
    <w:name w:val="Kopregel"/>
    <w:basedOn w:val="NoParagraphStyle"/>
    <w:uiPriority w:val="99"/>
    <w:rsid w:val="00E45633"/>
    <w:rPr>
      <w:rFonts w:ascii="ITC Officina Sans Std Book" w:eastAsiaTheme="minorEastAsia" w:hAnsi="ITC Officina Sans Std Book" w:cs="ITC Officina Sans Std Book"/>
      <w:caps/>
      <w:sz w:val="16"/>
      <w:szCs w:val="16"/>
      <w:lang w:val="nl-NL" w:eastAsia="en-GB"/>
    </w:rPr>
  </w:style>
  <w:style w:type="paragraph" w:customStyle="1" w:styleId="OpgavenVraag">
    <w:name w:val="Opgaven_Vraag"/>
    <w:basedOn w:val="NoParagraphStyle"/>
    <w:link w:val="OpgavenVraagChar"/>
    <w:uiPriority w:val="99"/>
    <w:qFormat/>
    <w:rsid w:val="00E45633"/>
    <w:pPr>
      <w:tabs>
        <w:tab w:val="right" w:pos="1320"/>
        <w:tab w:val="left" w:pos="1540"/>
        <w:tab w:val="left" w:pos="1843"/>
      </w:tabs>
      <w:spacing w:line="250" w:lineRule="atLeast"/>
      <w:ind w:right="709"/>
    </w:pPr>
    <w:rPr>
      <w:rFonts w:ascii="TimesNewRomanMTStd" w:eastAsiaTheme="minorEastAsia" w:hAnsi="TimesNewRomanMTStd" w:cs="TimesNewRomanMTStd"/>
      <w:spacing w:val="3"/>
      <w:sz w:val="20"/>
      <w:szCs w:val="20"/>
      <w:lang w:val="nl-NL" w:eastAsia="en-GB"/>
    </w:rPr>
  </w:style>
  <w:style w:type="paragraph" w:customStyle="1" w:styleId="OpgavenDeelvraag">
    <w:name w:val="Opgaven_Deelvraag"/>
    <w:basedOn w:val="OpgavenVraag"/>
    <w:uiPriority w:val="99"/>
    <w:qFormat/>
    <w:rsid w:val="00E45633"/>
    <w:pPr>
      <w:ind w:left="1843" w:right="113" w:hanging="283"/>
    </w:pPr>
  </w:style>
  <w:style w:type="paragraph" w:customStyle="1" w:styleId="BronBijschrift1">
    <w:name w:val="Bron_Bijschrift"/>
    <w:uiPriority w:val="99"/>
    <w:qFormat/>
    <w:rsid w:val="00E45633"/>
    <w:pPr>
      <w:spacing w:after="0" w:line="240" w:lineRule="auto"/>
    </w:pPr>
    <w:rPr>
      <w:rFonts w:ascii="Calibri" w:eastAsia="Calibri" w:hAnsi="Calibri" w:cs="Times New Roman"/>
      <w:color w:val="C00000"/>
      <w:sz w:val="18"/>
    </w:rPr>
  </w:style>
  <w:style w:type="paragraph" w:customStyle="1" w:styleId="TekstbronTitel0">
    <w:name w:val="Tekstbron_Titel"/>
    <w:qFormat/>
    <w:rsid w:val="00E45633"/>
    <w:pPr>
      <w:shd w:val="clear" w:color="auto" w:fill="F3F3F3"/>
      <w:spacing w:after="0" w:line="276" w:lineRule="auto"/>
    </w:pPr>
    <w:rPr>
      <w:rFonts w:ascii="Calibri" w:eastAsia="Calibri" w:hAnsi="Calibri" w:cs="Times New Roman"/>
      <w:color w:val="002060"/>
      <w:sz w:val="24"/>
    </w:rPr>
  </w:style>
  <w:style w:type="paragraph" w:customStyle="1" w:styleId="TekstbronTekst0">
    <w:name w:val="Tekstbron_Tekst"/>
    <w:basedOn w:val="TekstbronTitel0"/>
    <w:qFormat/>
    <w:rsid w:val="00E45633"/>
    <w:rPr>
      <w:sz w:val="18"/>
    </w:rPr>
  </w:style>
  <w:style w:type="paragraph" w:customStyle="1" w:styleId="OpgavenTekst">
    <w:name w:val="Opgaven_Tekst"/>
    <w:basedOn w:val="OpgavenDeelvraag"/>
    <w:uiPriority w:val="99"/>
    <w:qFormat/>
    <w:rsid w:val="00E45633"/>
    <w:pPr>
      <w:widowControl/>
      <w:tabs>
        <w:tab w:val="clear" w:pos="1320"/>
        <w:tab w:val="clear" w:pos="1540"/>
        <w:tab w:val="clear" w:pos="1843"/>
        <w:tab w:val="left" w:pos="794"/>
      </w:tabs>
      <w:autoSpaceDE/>
      <w:autoSpaceDN/>
      <w:adjustRightInd/>
      <w:spacing w:line="276" w:lineRule="auto"/>
      <w:ind w:left="397" w:right="0" w:firstLine="0"/>
      <w:textAlignment w:val="auto"/>
    </w:pPr>
    <w:rPr>
      <w:rFonts w:ascii="Calibri" w:eastAsia="Calibri" w:hAnsi="Calibri" w:cs="Times New Roman"/>
      <w:color w:val="C00000"/>
      <w:spacing w:val="0"/>
      <w:szCs w:val="22"/>
      <w:lang w:eastAsia="en-US"/>
    </w:rPr>
  </w:style>
  <w:style w:type="character" w:customStyle="1" w:styleId="OpgavenVraagChar">
    <w:name w:val="Opgaven_Vraag Char"/>
    <w:basedOn w:val="DefaultParagraphFont"/>
    <w:link w:val="OpgavenVraag"/>
    <w:uiPriority w:val="99"/>
    <w:rsid w:val="00E45633"/>
    <w:rPr>
      <w:rFonts w:ascii="TimesNewRomanMTStd" w:eastAsiaTheme="minorEastAsia" w:hAnsi="TimesNewRomanMTStd" w:cs="TimesNewRomanMTStd"/>
      <w:color w:val="000000"/>
      <w:spacing w:val="3"/>
      <w:sz w:val="20"/>
      <w:szCs w:val="20"/>
      <w:lang w:eastAsia="en-GB"/>
    </w:rPr>
  </w:style>
  <w:style w:type="character" w:customStyle="1" w:styleId="q-box">
    <w:name w:val="q-box"/>
    <w:basedOn w:val="DefaultParagraphFont"/>
    <w:rsid w:val="00E45633"/>
  </w:style>
  <w:style w:type="character" w:customStyle="1" w:styleId="q-inline">
    <w:name w:val="q-inline"/>
    <w:basedOn w:val="DefaultParagraphFont"/>
    <w:rsid w:val="00E45633"/>
  </w:style>
  <w:style w:type="paragraph" w:customStyle="1" w:styleId="q-text">
    <w:name w:val="q-text"/>
    <w:basedOn w:val="Normal"/>
    <w:rsid w:val="00E45633"/>
    <w:pPr>
      <w:spacing w:before="100" w:beforeAutospacing="1" w:after="100" w:afterAutospacing="1" w:line="240" w:lineRule="auto"/>
    </w:pPr>
    <w:rPr>
      <w:rFonts w:ascii="Times New Roman" w:eastAsia="Times New Roman" w:hAnsi="Times New Roman" w:cs="Times New Roman"/>
      <w:sz w:val="24"/>
      <w:szCs w:val="24"/>
      <w:lang w:eastAsia="nl-NL"/>
    </w:rPr>
  </w:style>
  <w:style w:type="character" w:customStyle="1" w:styleId="mwe-math-mathml-inline">
    <w:name w:val="mwe-math-mathml-inline"/>
    <w:basedOn w:val="DefaultParagraphFont"/>
    <w:rsid w:val="00E45633"/>
  </w:style>
  <w:style w:type="paragraph" w:customStyle="1" w:styleId="PracticumTekstVerwerking">
    <w:name w:val="Practicum_Tekst Verwerking"/>
    <w:basedOn w:val="PracticumTekst0"/>
    <w:uiPriority w:val="99"/>
    <w:qFormat/>
    <w:rsid w:val="00E45633"/>
    <w:pPr>
      <w:ind w:left="397" w:hanging="397"/>
    </w:pPr>
    <w:rPr>
      <w:color w:val="996633"/>
    </w:rPr>
  </w:style>
  <w:style w:type="paragraph" w:customStyle="1" w:styleId="PracticumTekst0">
    <w:name w:val="Practicum_Tekst"/>
    <w:basedOn w:val="PracticumTussenkop"/>
    <w:uiPriority w:val="99"/>
    <w:qFormat/>
    <w:rsid w:val="00E45633"/>
    <w:pPr>
      <w:tabs>
        <w:tab w:val="left" w:pos="397"/>
      </w:tabs>
    </w:pPr>
    <w:rPr>
      <w:color w:val="002060"/>
      <w:sz w:val="20"/>
    </w:rPr>
  </w:style>
  <w:style w:type="paragraph" w:customStyle="1" w:styleId="PracticumTussenkop">
    <w:name w:val="Practicum_Tussenkop"/>
    <w:uiPriority w:val="99"/>
    <w:qFormat/>
    <w:rsid w:val="00E45633"/>
    <w:pPr>
      <w:shd w:val="clear" w:color="auto" w:fill="EAF1DD"/>
      <w:spacing w:after="0" w:line="276" w:lineRule="auto"/>
    </w:pPr>
    <w:rPr>
      <w:rFonts w:ascii="Calibri" w:eastAsia="Calibri" w:hAnsi="Calibri" w:cs="Times New Roman"/>
      <w:color w:val="C00000"/>
      <w:sz w:val="24"/>
    </w:rPr>
  </w:style>
  <w:style w:type="paragraph" w:customStyle="1" w:styleId="PracticumTitel0">
    <w:name w:val="Practicum_Titel"/>
    <w:basedOn w:val="Normal"/>
    <w:uiPriority w:val="99"/>
    <w:rsid w:val="00E45633"/>
    <w:pPr>
      <w:shd w:val="clear" w:color="auto" w:fill="808080"/>
      <w:tabs>
        <w:tab w:val="left" w:pos="1701"/>
      </w:tabs>
      <w:spacing w:line="240" w:lineRule="auto"/>
    </w:pPr>
    <w:rPr>
      <w:rFonts w:eastAsia="Calibri" w:cs="Times New Roman"/>
      <w:color w:val="FFFFFF"/>
    </w:rPr>
  </w:style>
  <w:style w:type="paragraph" w:customStyle="1" w:styleId="PracticumKop0">
    <w:name w:val="Practicum_Kop"/>
    <w:basedOn w:val="Normal"/>
    <w:uiPriority w:val="99"/>
    <w:qFormat/>
    <w:rsid w:val="00E45633"/>
    <w:pPr>
      <w:tabs>
        <w:tab w:val="left" w:pos="425"/>
      </w:tabs>
    </w:pPr>
    <w:rPr>
      <w:rFonts w:ascii="Calibri" w:eastAsia="Calibri" w:hAnsi="Calibri" w:cs="Times New Roman"/>
      <w:b/>
      <w:color w:val="C00000"/>
      <w:sz w:val="32"/>
    </w:rPr>
  </w:style>
  <w:style w:type="paragraph" w:customStyle="1" w:styleId="PracticumKopVerwerking">
    <w:name w:val="Practicum_Kop Verwerking"/>
    <w:basedOn w:val="Normal"/>
    <w:uiPriority w:val="99"/>
    <w:qFormat/>
    <w:rsid w:val="00E45633"/>
    <w:pPr>
      <w:shd w:val="clear" w:color="auto" w:fill="AB885A"/>
      <w:spacing w:line="240" w:lineRule="auto"/>
    </w:pPr>
    <w:rPr>
      <w:rFonts w:ascii="Calibri" w:eastAsia="Calibri" w:hAnsi="Calibri" w:cs="Times New Roman"/>
      <w:color w:val="FFFFFF"/>
      <w:sz w:val="24"/>
    </w:rPr>
  </w:style>
  <w:style w:type="paragraph" w:customStyle="1" w:styleId="PracticumTekstopsomming">
    <w:name w:val="Practicum_Tekst_opsomming"/>
    <w:basedOn w:val="PracticumTekst0"/>
    <w:next w:val="PracticumTekst0"/>
    <w:uiPriority w:val="99"/>
    <w:qFormat/>
    <w:rsid w:val="00E45633"/>
    <w:pPr>
      <w:ind w:left="397" w:hanging="397"/>
    </w:pPr>
    <w:rPr>
      <w:color w:val="385623" w:themeColor="accent6" w:themeShade="80"/>
    </w:rPr>
  </w:style>
  <w:style w:type="character" w:customStyle="1" w:styleId="acopre">
    <w:name w:val="acopre"/>
    <w:basedOn w:val="DefaultParagraphFont"/>
    <w:rsid w:val="00E45633"/>
  </w:style>
  <w:style w:type="paragraph" w:customStyle="1" w:styleId="Opmerkingbeeldinmagenta">
    <w:name w:val="Opmerking beeld in magenta"/>
    <w:basedOn w:val="Normal"/>
    <w:next w:val="Tekst"/>
    <w:qFormat/>
    <w:rsid w:val="00E45633"/>
    <w:pPr>
      <w:shd w:val="clear" w:color="auto" w:fill="FFA3FF"/>
    </w:pPr>
    <w:rPr>
      <w:rFonts w:eastAsiaTheme="minorEastAsia"/>
      <w:szCs w:val="20"/>
    </w:rPr>
  </w:style>
  <w:style w:type="paragraph" w:customStyle="1" w:styleId="OpenerHoofdstuknummer">
    <w:name w:val="Opener_Hoofdstuknummer"/>
    <w:basedOn w:val="NoParagraphStyle"/>
    <w:uiPriority w:val="99"/>
    <w:rsid w:val="00E45633"/>
    <w:rPr>
      <w:rFonts w:ascii="Museo-700" w:eastAsiaTheme="minorEastAsia" w:hAnsi="Museo-700" w:cs="Museo-700"/>
      <w:caps/>
      <w:spacing w:val="10"/>
      <w:sz w:val="40"/>
      <w:szCs w:val="40"/>
      <w:lang w:val="nl-NL" w:eastAsia="en-GB"/>
    </w:rPr>
  </w:style>
  <w:style w:type="paragraph" w:customStyle="1" w:styleId="OpenerTitel">
    <w:name w:val="Opener_Titel"/>
    <w:basedOn w:val="NoParagraphStyle"/>
    <w:uiPriority w:val="99"/>
    <w:rsid w:val="00E45633"/>
    <w:pPr>
      <w:spacing w:line="880" w:lineRule="atLeast"/>
    </w:pPr>
    <w:rPr>
      <w:rFonts w:ascii="Museo-700" w:eastAsiaTheme="minorEastAsia" w:hAnsi="Museo-700" w:cs="Museo-700"/>
      <w:spacing w:val="8"/>
      <w:sz w:val="80"/>
      <w:szCs w:val="80"/>
      <w:lang w:val="nl-NL" w:eastAsia="en-GB"/>
    </w:rPr>
  </w:style>
  <w:style w:type="paragraph" w:customStyle="1" w:styleId="Openerinhoud">
    <w:name w:val="Opener_inhoud"/>
    <w:basedOn w:val="Leertekst"/>
    <w:uiPriority w:val="99"/>
    <w:rsid w:val="00E45633"/>
    <w:pPr>
      <w:tabs>
        <w:tab w:val="clear" w:pos="283"/>
        <w:tab w:val="clear" w:pos="1587"/>
        <w:tab w:val="left" w:pos="460"/>
        <w:tab w:val="right" w:pos="1531"/>
        <w:tab w:val="left" w:pos="2760"/>
      </w:tabs>
      <w:spacing w:line="300" w:lineRule="atLeast"/>
      <w:ind w:left="0" w:right="73"/>
    </w:pPr>
    <w:rPr>
      <w:rFonts w:ascii="ITC Officina Sans Std Book" w:hAnsi="ITC Officina Sans Std Book" w:cs="ITC Officina Sans Std Book"/>
      <w:position w:val="6"/>
      <w:sz w:val="22"/>
      <w:szCs w:val="22"/>
    </w:rPr>
  </w:style>
  <w:style w:type="paragraph" w:customStyle="1" w:styleId="Openerintrotekst">
    <w:name w:val="Opener_introtekst"/>
    <w:basedOn w:val="NoParagraphStyle"/>
    <w:uiPriority w:val="99"/>
    <w:rsid w:val="00E45633"/>
    <w:pPr>
      <w:suppressAutoHyphens/>
      <w:spacing w:line="250" w:lineRule="atLeast"/>
      <w:ind w:right="1134"/>
    </w:pPr>
    <w:rPr>
      <w:rFonts w:ascii="ITC Officina Sans Std Book" w:eastAsiaTheme="minorEastAsia" w:hAnsi="ITC Officina Sans Std Book" w:cs="ITC Officina Sans Std Book"/>
      <w:sz w:val="20"/>
      <w:szCs w:val="20"/>
      <w:u w:color="0000F2"/>
      <w:lang w:val="nl-NL" w:eastAsia="en-GB"/>
    </w:rPr>
  </w:style>
  <w:style w:type="paragraph" w:customStyle="1" w:styleId="PraktijkTitel">
    <w:name w:val="Praktijk_Titel"/>
    <w:basedOn w:val="NoParagraphStyle"/>
    <w:uiPriority w:val="99"/>
    <w:rsid w:val="00E45633"/>
    <w:pPr>
      <w:suppressAutoHyphens/>
      <w:spacing w:line="1100" w:lineRule="atLeast"/>
    </w:pPr>
    <w:rPr>
      <w:rFonts w:ascii="Museo-300" w:eastAsiaTheme="minorEastAsia" w:hAnsi="Museo-300" w:cs="Museo-300"/>
      <w:spacing w:val="22"/>
      <w:position w:val="3"/>
      <w:sz w:val="110"/>
      <w:szCs w:val="110"/>
      <w:lang w:val="nl-NL" w:eastAsia="en-GB"/>
    </w:rPr>
  </w:style>
  <w:style w:type="paragraph" w:customStyle="1" w:styleId="PraktijkInleiding">
    <w:name w:val="Praktijk_Inleiding"/>
    <w:basedOn w:val="NoParagraphStyle"/>
    <w:uiPriority w:val="99"/>
    <w:rsid w:val="00E45633"/>
    <w:pPr>
      <w:suppressAutoHyphens/>
      <w:spacing w:line="300" w:lineRule="atLeast"/>
    </w:pPr>
    <w:rPr>
      <w:rFonts w:ascii="ITC Officina Sans Std Book" w:eastAsiaTheme="minorEastAsia" w:hAnsi="ITC Officina Sans Std Book" w:cs="ITC Officina Sans Std Book"/>
      <w:w w:val="107"/>
      <w:sz w:val="22"/>
      <w:szCs w:val="22"/>
      <w:lang w:val="nl-NL" w:eastAsia="en-GB"/>
    </w:rPr>
  </w:style>
  <w:style w:type="paragraph" w:customStyle="1" w:styleId="PraktijkAlineakop">
    <w:name w:val="Praktijk_Alineakop"/>
    <w:basedOn w:val="NoParagraphStyle"/>
    <w:uiPriority w:val="99"/>
    <w:rsid w:val="00E45633"/>
    <w:pPr>
      <w:spacing w:line="250" w:lineRule="atLeast"/>
    </w:pPr>
    <w:rPr>
      <w:rFonts w:ascii="Museo-700" w:eastAsiaTheme="minorEastAsia" w:hAnsi="Museo-700" w:cs="Museo-700"/>
      <w:spacing w:val="5"/>
      <w:position w:val="3"/>
      <w:lang w:val="nl-NL" w:eastAsia="en-GB"/>
    </w:rPr>
  </w:style>
  <w:style w:type="paragraph" w:customStyle="1" w:styleId="BronBijschriftinspringenlinks">
    <w:name w:val="Bron_Bijschrift_inspringenlinks"/>
    <w:basedOn w:val="NoParagraphStyle"/>
    <w:uiPriority w:val="99"/>
    <w:rsid w:val="00E45633"/>
    <w:pPr>
      <w:tabs>
        <w:tab w:val="left" w:pos="283"/>
        <w:tab w:val="left" w:pos="850"/>
        <w:tab w:val="left" w:pos="1320"/>
      </w:tabs>
      <w:suppressAutoHyphens/>
      <w:spacing w:line="250" w:lineRule="atLeast"/>
      <w:ind w:left="283" w:hanging="283"/>
    </w:pPr>
    <w:rPr>
      <w:rFonts w:ascii="ITC Officina Sans Std Book" w:eastAsiaTheme="minorEastAsia" w:hAnsi="ITC Officina Sans Std Book" w:cs="ITC Officina Sans Std Book"/>
      <w:spacing w:val="1"/>
      <w:w w:val="107"/>
      <w:sz w:val="18"/>
      <w:szCs w:val="18"/>
      <w:lang w:val="nl-NL" w:eastAsia="en-GB"/>
    </w:rPr>
  </w:style>
  <w:style w:type="paragraph" w:customStyle="1" w:styleId="PraktijkInzetTitel">
    <w:name w:val="Praktijk_Inzet_Titel"/>
    <w:basedOn w:val="NoParagraphStyle"/>
    <w:uiPriority w:val="99"/>
    <w:rsid w:val="00E45633"/>
    <w:pPr>
      <w:spacing w:line="340" w:lineRule="atLeast"/>
    </w:pPr>
    <w:rPr>
      <w:rFonts w:ascii="Museo-700" w:eastAsiaTheme="minorEastAsia" w:hAnsi="Museo-700" w:cs="Museo-700"/>
      <w:color w:val="FF4C00"/>
      <w:lang w:val="nl-NL" w:eastAsia="en-GB"/>
    </w:rPr>
  </w:style>
  <w:style w:type="paragraph" w:customStyle="1" w:styleId="Tekstbronalinea">
    <w:name w:val="Tekstbron_alinea"/>
    <w:basedOn w:val="NoParagraphStyle"/>
    <w:uiPriority w:val="99"/>
    <w:rsid w:val="00E45633"/>
    <w:pPr>
      <w:tabs>
        <w:tab w:val="left" w:pos="369"/>
        <w:tab w:val="left" w:pos="760"/>
        <w:tab w:val="left" w:pos="2111"/>
        <w:tab w:val="left" w:pos="2835"/>
        <w:tab w:val="left" w:pos="4560"/>
        <w:tab w:val="left" w:pos="5060"/>
      </w:tabs>
      <w:spacing w:line="260" w:lineRule="atLeast"/>
    </w:pPr>
    <w:rPr>
      <w:rFonts w:ascii="MetaSerifOT-Book" w:eastAsiaTheme="minorEastAsia" w:hAnsi="MetaSerifOT-Book" w:cs="MetaSerifOT-Book"/>
      <w:spacing w:val="1"/>
      <w:sz w:val="20"/>
      <w:szCs w:val="20"/>
      <w:lang w:val="en-GB" w:eastAsia="en-GB"/>
    </w:rPr>
  </w:style>
  <w:style w:type="paragraph" w:customStyle="1" w:styleId="PraktijkInzetAlineatekst">
    <w:name w:val="Praktijk_Inzet_Alineatekst"/>
    <w:basedOn w:val="Tekstbronalinea"/>
    <w:uiPriority w:val="99"/>
    <w:rsid w:val="00E45633"/>
    <w:pPr>
      <w:spacing w:line="250" w:lineRule="atLeast"/>
    </w:pPr>
    <w:rPr>
      <w:rFonts w:ascii="Museo-300" w:hAnsi="Museo-300" w:cs="Museo-300"/>
      <w:sz w:val="19"/>
      <w:szCs w:val="19"/>
      <w:lang w:val="en-US"/>
    </w:rPr>
  </w:style>
  <w:style w:type="paragraph" w:customStyle="1" w:styleId="Streamer">
    <w:name w:val="Streamer"/>
    <w:basedOn w:val="Leertekst"/>
    <w:uiPriority w:val="99"/>
    <w:rsid w:val="00E45633"/>
    <w:pPr>
      <w:suppressAutoHyphens/>
      <w:spacing w:line="320" w:lineRule="atLeast"/>
      <w:ind w:left="0" w:right="0"/>
      <w:jc w:val="center"/>
    </w:pPr>
    <w:rPr>
      <w:rFonts w:ascii="Museo-300" w:hAnsi="Museo-300" w:cs="Museo-300"/>
      <w:color w:val="FF4C00"/>
      <w:spacing w:val="2"/>
      <w:sz w:val="32"/>
      <w:szCs w:val="32"/>
    </w:rPr>
  </w:style>
  <w:style w:type="paragraph" w:customStyle="1" w:styleId="PraktijkOpdrachtTekstkopie">
    <w:name w:val="Praktijk_Opdracht_Tekst kopie"/>
    <w:basedOn w:val="NoParagraphStyle"/>
    <w:uiPriority w:val="99"/>
    <w:rsid w:val="00E45633"/>
    <w:pPr>
      <w:tabs>
        <w:tab w:val="left" w:pos="397"/>
        <w:tab w:val="left" w:pos="641"/>
      </w:tabs>
      <w:spacing w:line="250" w:lineRule="atLeast"/>
      <w:ind w:left="397" w:right="57" w:hanging="340"/>
    </w:pPr>
    <w:rPr>
      <w:rFonts w:ascii="ITC Officina Sans Std Book" w:eastAsiaTheme="minorEastAsia" w:hAnsi="ITC Officina Sans Std Book" w:cs="ITC Officina Sans Std Book"/>
      <w:spacing w:val="3"/>
      <w:sz w:val="20"/>
      <w:szCs w:val="20"/>
      <w:lang w:val="nl-NL" w:eastAsia="en-GB"/>
    </w:rPr>
  </w:style>
  <w:style w:type="paragraph" w:customStyle="1" w:styleId="PraktijkOpdrachttekst">
    <w:name w:val="Praktijk_Opdracht_tekst"/>
    <w:basedOn w:val="NoParagraphStyle"/>
    <w:uiPriority w:val="99"/>
    <w:rsid w:val="00E45633"/>
    <w:pPr>
      <w:tabs>
        <w:tab w:val="left" w:pos="397"/>
        <w:tab w:val="left" w:pos="641"/>
      </w:tabs>
      <w:spacing w:line="250" w:lineRule="atLeast"/>
      <w:ind w:left="397" w:right="57" w:hanging="340"/>
    </w:pPr>
    <w:rPr>
      <w:rFonts w:ascii="ITC Officina Sans Std Book" w:eastAsiaTheme="minorEastAsia" w:hAnsi="ITC Officina Sans Std Book" w:cs="ITC Officina Sans Std Book"/>
      <w:spacing w:val="3"/>
      <w:sz w:val="20"/>
      <w:szCs w:val="20"/>
      <w:lang w:val="nl-NL" w:eastAsia="en-GB"/>
    </w:rPr>
  </w:style>
  <w:style w:type="paragraph" w:customStyle="1" w:styleId="PraktijkOpdrachtvraag">
    <w:name w:val="Praktijk_Opdracht_vraag"/>
    <w:basedOn w:val="PraktijkOpdrachttekst"/>
    <w:next w:val="PraktijkOpdrachttekst"/>
    <w:uiPriority w:val="99"/>
    <w:rsid w:val="00E45633"/>
  </w:style>
  <w:style w:type="paragraph" w:customStyle="1" w:styleId="PraktijkOpdrachtdeelvragen">
    <w:name w:val="Praktijk_Opdracht_deelvragen"/>
    <w:basedOn w:val="PraktijkOpdrachttekst"/>
    <w:uiPriority w:val="99"/>
    <w:rsid w:val="00E45633"/>
    <w:pPr>
      <w:tabs>
        <w:tab w:val="clear" w:pos="397"/>
        <w:tab w:val="clear" w:pos="641"/>
        <w:tab w:val="left" w:pos="1077"/>
      </w:tabs>
      <w:ind w:left="680" w:hanging="283"/>
    </w:pPr>
  </w:style>
  <w:style w:type="paragraph" w:customStyle="1" w:styleId="LeerdoelenGroen">
    <w:name w:val="Leerdoelen_Groen"/>
    <w:basedOn w:val="Leertekst"/>
    <w:uiPriority w:val="99"/>
    <w:rsid w:val="00E45633"/>
    <w:pPr>
      <w:ind w:left="1587" w:hanging="283"/>
    </w:pPr>
    <w:rPr>
      <w:color w:val="3F7200"/>
    </w:rPr>
  </w:style>
  <w:style w:type="paragraph" w:customStyle="1" w:styleId="LeertekstAlineakop0">
    <w:name w:val="Leertekst_Alineakop"/>
    <w:basedOn w:val="NoParagraphStyle"/>
    <w:uiPriority w:val="99"/>
    <w:rsid w:val="00E45633"/>
    <w:pPr>
      <w:spacing w:line="250" w:lineRule="atLeast"/>
      <w:ind w:left="1304"/>
    </w:pPr>
    <w:rPr>
      <w:rFonts w:ascii="Museo-700" w:eastAsiaTheme="minorEastAsia" w:hAnsi="Museo-700" w:cs="Museo-700"/>
      <w:spacing w:val="1"/>
      <w:position w:val="2"/>
      <w:sz w:val="22"/>
      <w:szCs w:val="22"/>
      <w:lang w:val="nl-NL" w:eastAsia="en-GB"/>
    </w:rPr>
  </w:style>
  <w:style w:type="paragraph" w:customStyle="1" w:styleId="VerwijzingExperiment">
    <w:name w:val="Verwijzing Experiment"/>
    <w:basedOn w:val="NoParagraphStyle"/>
    <w:uiPriority w:val="99"/>
    <w:rsid w:val="00E45633"/>
    <w:pPr>
      <w:pBdr>
        <w:bottom w:val="single" w:sz="80" w:space="0" w:color="194C32"/>
      </w:pBdr>
      <w:tabs>
        <w:tab w:val="left" w:pos="240"/>
        <w:tab w:val="left" w:pos="1304"/>
        <w:tab w:val="left" w:pos="2721"/>
      </w:tabs>
      <w:spacing w:line="250" w:lineRule="atLeast"/>
      <w:ind w:left="1077"/>
    </w:pPr>
    <w:rPr>
      <w:rFonts w:ascii="ITC Officina Sans Std Book" w:eastAsiaTheme="minorEastAsia" w:hAnsi="ITC Officina Sans Std Book" w:cs="ITC Officina Sans Std Book"/>
      <w:b/>
      <w:bCs/>
      <w:caps/>
      <w:color w:val="000000" w:themeColor="text1"/>
      <w:spacing w:val="5"/>
      <w:position w:val="4"/>
      <w:sz w:val="18"/>
      <w:szCs w:val="18"/>
      <w:lang w:val="nl-NL" w:eastAsia="en-GB"/>
    </w:rPr>
  </w:style>
  <w:style w:type="paragraph" w:customStyle="1" w:styleId="OnthoudKopje">
    <w:name w:val="Onthoud_Kopje"/>
    <w:basedOn w:val="NoParagraphStyle"/>
    <w:uiPriority w:val="99"/>
    <w:rsid w:val="00E45633"/>
    <w:pPr>
      <w:pBdr>
        <w:bottom w:val="single" w:sz="88" w:space="0" w:color="32D8D8"/>
      </w:pBdr>
      <w:tabs>
        <w:tab w:val="left" w:pos="425"/>
      </w:tabs>
      <w:spacing w:after="227" w:line="250" w:lineRule="atLeast"/>
      <w:ind w:left="1077"/>
    </w:pPr>
    <w:rPr>
      <w:rFonts w:ascii="Museo-700" w:eastAsiaTheme="minorEastAsia" w:hAnsi="Museo-700" w:cs="Museo-700"/>
      <w:color w:val="FFFFFF"/>
      <w:position w:val="-7"/>
      <w:sz w:val="19"/>
      <w:szCs w:val="19"/>
      <w:lang w:val="nl-NL" w:eastAsia="en-GB"/>
    </w:rPr>
  </w:style>
  <w:style w:type="paragraph" w:customStyle="1" w:styleId="OnthoudTekst">
    <w:name w:val="Onthoud_Tekst"/>
    <w:basedOn w:val="Leertekst"/>
    <w:uiPriority w:val="99"/>
    <w:rsid w:val="00E45633"/>
    <w:pPr>
      <w:ind w:left="1587" w:hanging="283"/>
    </w:pPr>
  </w:style>
  <w:style w:type="paragraph" w:customStyle="1" w:styleId="OpgavenKop">
    <w:name w:val="Opgaven_Kop"/>
    <w:basedOn w:val="OnthoudKopje"/>
    <w:uiPriority w:val="99"/>
    <w:rsid w:val="00E45633"/>
    <w:pPr>
      <w:pBdr>
        <w:bottom w:val="single" w:sz="88" w:space="0" w:color="A0843F"/>
      </w:pBdr>
    </w:pPr>
  </w:style>
  <w:style w:type="paragraph" w:customStyle="1" w:styleId="TeksbronTitel">
    <w:name w:val="• Teksbron_Titel"/>
    <w:basedOn w:val="NoParagraphStyle"/>
    <w:uiPriority w:val="99"/>
    <w:rsid w:val="00E45633"/>
    <w:pPr>
      <w:spacing w:after="113" w:line="240" w:lineRule="atLeast"/>
    </w:pPr>
    <w:rPr>
      <w:rFonts w:ascii="ITC Officina Sans Std Book" w:eastAsiaTheme="minorEastAsia" w:hAnsi="ITC Officina Sans Std Book" w:cs="ITC Officina Sans Std Book"/>
      <w:b/>
      <w:bCs/>
      <w:lang w:val="nl-NL" w:eastAsia="en-GB"/>
    </w:rPr>
  </w:style>
  <w:style w:type="paragraph" w:customStyle="1" w:styleId="Tekstbrontitelovereenkolom">
    <w:name w:val="Tekstbron_titel_overeenkolom"/>
    <w:basedOn w:val="NoParagraphStyle"/>
    <w:uiPriority w:val="99"/>
    <w:rsid w:val="00E45633"/>
    <w:pPr>
      <w:spacing w:after="113" w:line="240" w:lineRule="atLeast"/>
    </w:pPr>
    <w:rPr>
      <w:rFonts w:ascii="ITC Officina Sans Std Book" w:eastAsiaTheme="minorEastAsia" w:hAnsi="ITC Officina Sans Std Book" w:cs="ITC Officina Sans Std Book"/>
      <w:b/>
      <w:bCs/>
      <w:lang w:val="nl-NL" w:eastAsia="en-GB"/>
    </w:rPr>
  </w:style>
  <w:style w:type="paragraph" w:customStyle="1" w:styleId="cursiefalinea">
    <w:name w:val="cursief_alinea"/>
    <w:basedOn w:val="Tekstbrontekst"/>
    <w:uiPriority w:val="99"/>
    <w:rsid w:val="00E45633"/>
    <w:pPr>
      <w:spacing w:after="113"/>
    </w:pPr>
    <w:rPr>
      <w:rFonts w:ascii="ITC Officina Sans Std Book" w:eastAsiaTheme="minorEastAsia" w:hAnsi="ITC Officina Sans Std Book" w:cs="ITC Officina Sans Std Book"/>
      <w:i/>
      <w:iCs/>
      <w:sz w:val="19"/>
      <w:szCs w:val="19"/>
      <w:lang w:eastAsia="en-GB"/>
    </w:rPr>
  </w:style>
  <w:style w:type="paragraph" w:customStyle="1" w:styleId="BronbijschriftTheorieInspring23">
    <w:name w:val="Bron_bijschrift_Theorie Inspring23"/>
    <w:basedOn w:val="BronBijschrift1"/>
    <w:uiPriority w:val="99"/>
    <w:rsid w:val="00E45633"/>
    <w:pPr>
      <w:widowControl w:val="0"/>
      <w:tabs>
        <w:tab w:val="left" w:pos="283"/>
        <w:tab w:val="left" w:pos="850"/>
        <w:tab w:val="left" w:pos="1320"/>
      </w:tabs>
      <w:suppressAutoHyphens/>
      <w:autoSpaceDE w:val="0"/>
      <w:autoSpaceDN w:val="0"/>
      <w:adjustRightInd w:val="0"/>
      <w:spacing w:line="250" w:lineRule="atLeast"/>
      <w:ind w:left="1304" w:right="709"/>
      <w:textAlignment w:val="center"/>
    </w:pPr>
    <w:rPr>
      <w:rFonts w:ascii="ITC Officina Sans Std Book" w:eastAsiaTheme="minorEastAsia" w:hAnsi="ITC Officina Sans Std Book" w:cs="ITC Officina Sans Std Book"/>
      <w:color w:val="000000"/>
      <w:spacing w:val="1"/>
      <w:w w:val="107"/>
      <w:szCs w:val="18"/>
      <w:lang w:eastAsia="en-GB"/>
    </w:rPr>
  </w:style>
  <w:style w:type="paragraph" w:customStyle="1" w:styleId="Voorbeeldopgavekop">
    <w:name w:val="Voorbeeldopgave_kop"/>
    <w:basedOn w:val="NoParagraphStyle"/>
    <w:uiPriority w:val="99"/>
    <w:rsid w:val="00E45633"/>
    <w:pPr>
      <w:pBdr>
        <w:top w:val="single" w:sz="5" w:space="6" w:color="000000"/>
      </w:pBdr>
      <w:tabs>
        <w:tab w:val="left" w:pos="425"/>
      </w:tabs>
      <w:spacing w:after="57" w:line="250" w:lineRule="atLeast"/>
      <w:ind w:left="1304" w:right="57"/>
    </w:pPr>
    <w:rPr>
      <w:rFonts w:ascii="TimesNewRomanMTStd-Bold" w:eastAsiaTheme="minorEastAsia" w:hAnsi="TimesNewRomanMTStd-Bold" w:cs="TimesNewRomanMTStd-Bold"/>
      <w:b/>
      <w:bCs/>
      <w:spacing w:val="2"/>
      <w:position w:val="-8"/>
      <w:sz w:val="21"/>
      <w:szCs w:val="21"/>
      <w:lang w:val="nl-NL" w:eastAsia="en-GB"/>
    </w:rPr>
  </w:style>
  <w:style w:type="paragraph" w:customStyle="1" w:styleId="Voorbeeldopgavetekst">
    <w:name w:val="Voorbeeldopgave_tekst"/>
    <w:basedOn w:val="OpgavenTekst"/>
    <w:uiPriority w:val="99"/>
    <w:rsid w:val="00E45633"/>
    <w:pPr>
      <w:widowControl w:val="0"/>
      <w:tabs>
        <w:tab w:val="clear" w:pos="794"/>
        <w:tab w:val="left" w:pos="283"/>
        <w:tab w:val="left" w:pos="595"/>
      </w:tabs>
      <w:autoSpaceDE w:val="0"/>
      <w:autoSpaceDN w:val="0"/>
      <w:adjustRightInd w:val="0"/>
      <w:spacing w:line="250" w:lineRule="atLeast"/>
      <w:ind w:left="1304" w:right="709"/>
      <w:textAlignment w:val="center"/>
    </w:pPr>
    <w:rPr>
      <w:rFonts w:ascii="TimesNewRomanMTStd" w:eastAsiaTheme="minorEastAsia" w:hAnsi="TimesNewRomanMTStd" w:cs="TimesNewRomanMTStd"/>
      <w:color w:val="000000"/>
      <w:spacing w:val="2"/>
      <w:szCs w:val="20"/>
      <w:lang w:eastAsia="en-GB"/>
    </w:rPr>
  </w:style>
  <w:style w:type="paragraph" w:customStyle="1" w:styleId="VoorbeeldTussenkop">
    <w:name w:val="Voorbeeld_Tussenkop"/>
    <w:basedOn w:val="NoParagraphStyle"/>
    <w:uiPriority w:val="99"/>
    <w:rsid w:val="00E45633"/>
    <w:pPr>
      <w:tabs>
        <w:tab w:val="left" w:pos="283"/>
        <w:tab w:val="left" w:pos="595"/>
      </w:tabs>
      <w:spacing w:before="240" w:line="250" w:lineRule="atLeast"/>
      <w:ind w:left="1304" w:right="709"/>
    </w:pPr>
    <w:rPr>
      <w:rFonts w:ascii="Times" w:eastAsiaTheme="minorEastAsia" w:hAnsi="Times" w:cs="Times"/>
      <w:i/>
      <w:iCs/>
      <w:spacing w:val="2"/>
      <w:sz w:val="20"/>
      <w:szCs w:val="20"/>
      <w:lang w:val="nl-NL" w:eastAsia="en-GB"/>
    </w:rPr>
  </w:style>
  <w:style w:type="paragraph" w:customStyle="1" w:styleId="BronBijschriftInspring23">
    <w:name w:val="Bron_Bijschrift_Inspring23"/>
    <w:basedOn w:val="BronBijschrift1"/>
    <w:uiPriority w:val="99"/>
    <w:rsid w:val="00E45633"/>
    <w:pPr>
      <w:widowControl w:val="0"/>
      <w:tabs>
        <w:tab w:val="left" w:pos="283"/>
        <w:tab w:val="left" w:pos="850"/>
        <w:tab w:val="left" w:pos="1320"/>
      </w:tabs>
      <w:suppressAutoHyphens/>
      <w:autoSpaceDE w:val="0"/>
      <w:autoSpaceDN w:val="0"/>
      <w:adjustRightInd w:val="0"/>
      <w:spacing w:line="250" w:lineRule="atLeast"/>
      <w:ind w:left="1304" w:right="709"/>
      <w:textAlignment w:val="center"/>
    </w:pPr>
    <w:rPr>
      <w:rFonts w:ascii="ITC Officina Sans Std Book" w:eastAsiaTheme="minorEastAsia" w:hAnsi="ITC Officina Sans Std Book" w:cs="ITC Officina Sans Std Book"/>
      <w:color w:val="000000"/>
      <w:spacing w:val="1"/>
      <w:w w:val="107"/>
      <w:szCs w:val="18"/>
      <w:lang w:eastAsia="en-GB"/>
    </w:rPr>
  </w:style>
  <w:style w:type="paragraph" w:customStyle="1" w:styleId="V-trainertekst">
    <w:name w:val="V-trainer_tekst"/>
    <w:basedOn w:val="NoParagraphStyle"/>
    <w:uiPriority w:val="99"/>
    <w:rsid w:val="00E45633"/>
    <w:pPr>
      <w:tabs>
        <w:tab w:val="left" w:pos="3005"/>
        <w:tab w:val="left" w:pos="3402"/>
        <w:tab w:val="left" w:pos="3685"/>
        <w:tab w:val="left" w:pos="3969"/>
        <w:tab w:val="left" w:pos="4252"/>
      </w:tabs>
      <w:spacing w:line="260" w:lineRule="atLeast"/>
      <w:ind w:left="1531" w:right="85"/>
    </w:pPr>
    <w:rPr>
      <w:rFonts w:ascii="ITC Officina Sans Std Book" w:eastAsiaTheme="minorEastAsia" w:hAnsi="ITC Officina Sans Std Book" w:cs="ITC Officina Sans Std Book"/>
      <w:sz w:val="21"/>
      <w:szCs w:val="21"/>
      <w:lang w:val="nl-NL" w:eastAsia="en-GB"/>
    </w:rPr>
  </w:style>
  <w:style w:type="paragraph" w:customStyle="1" w:styleId="Onthoudkopje0">
    <w:name w:val="• Onthoud_kopje"/>
    <w:basedOn w:val="NoParagraphStyle"/>
    <w:uiPriority w:val="99"/>
    <w:rsid w:val="00E45633"/>
    <w:pPr>
      <w:pBdr>
        <w:bottom w:val="single" w:sz="88" w:space="0" w:color="32D8D8"/>
      </w:pBdr>
      <w:tabs>
        <w:tab w:val="left" w:pos="425"/>
      </w:tabs>
      <w:spacing w:after="227" w:line="250" w:lineRule="atLeast"/>
      <w:ind w:left="1077"/>
    </w:pPr>
    <w:rPr>
      <w:rFonts w:ascii="Museo-700" w:eastAsiaTheme="minorEastAsia" w:hAnsi="Museo-700" w:cs="Museo-700"/>
      <w:color w:val="FFFFFF"/>
      <w:position w:val="-7"/>
      <w:sz w:val="19"/>
      <w:szCs w:val="19"/>
      <w:lang w:val="nl-NL" w:eastAsia="en-GB"/>
    </w:rPr>
  </w:style>
  <w:style w:type="paragraph" w:customStyle="1" w:styleId="Eindopdrachtkopje">
    <w:name w:val="Eindopdracht_kopje"/>
    <w:basedOn w:val="Onthoudkopje0"/>
    <w:uiPriority w:val="99"/>
    <w:rsid w:val="00E45633"/>
    <w:pPr>
      <w:pBdr>
        <w:bottom w:val="single" w:sz="88" w:space="0" w:color="FFBFA5"/>
      </w:pBdr>
    </w:pPr>
    <w:rPr>
      <w:color w:val="000000"/>
    </w:rPr>
  </w:style>
  <w:style w:type="paragraph" w:customStyle="1" w:styleId="PracticumTekst1">
    <w:name w:val="• Practicum_Tekst"/>
    <w:basedOn w:val="NoParagraphStyle"/>
    <w:uiPriority w:val="99"/>
    <w:rsid w:val="00E45633"/>
    <w:pPr>
      <w:tabs>
        <w:tab w:val="left" w:pos="397"/>
        <w:tab w:val="left" w:pos="641"/>
      </w:tabs>
      <w:spacing w:line="250" w:lineRule="atLeast"/>
      <w:ind w:left="57" w:right="57"/>
    </w:pPr>
    <w:rPr>
      <w:rFonts w:ascii="TimesNewRomanMTStd" w:eastAsiaTheme="minorEastAsia" w:hAnsi="TimesNewRomanMTStd" w:cs="TimesNewRomanMTStd"/>
      <w:spacing w:val="2"/>
      <w:sz w:val="20"/>
      <w:szCs w:val="20"/>
      <w:lang w:val="nl-NL" w:eastAsia="en-GB"/>
    </w:rPr>
  </w:style>
  <w:style w:type="paragraph" w:customStyle="1" w:styleId="PracticumTitelONDERZOEK">
    <w:name w:val="Practicum_Titel_ONDERZOEK"/>
    <w:basedOn w:val="NoParagraphStyle"/>
    <w:uiPriority w:val="99"/>
    <w:rsid w:val="00E45633"/>
    <w:pPr>
      <w:pageBreakBefore/>
      <w:pBdr>
        <w:bottom w:val="single" w:sz="96" w:space="0" w:color="194C32"/>
      </w:pBdr>
      <w:tabs>
        <w:tab w:val="left" w:pos="1616"/>
      </w:tabs>
      <w:spacing w:line="240" w:lineRule="atLeast"/>
      <w:ind w:left="57" w:right="57"/>
    </w:pPr>
    <w:rPr>
      <w:rFonts w:ascii="Museo-700" w:eastAsiaTheme="minorEastAsia" w:hAnsi="Museo-700" w:cs="Museo-700"/>
      <w:caps/>
      <w:color w:val="FFFFFF"/>
      <w:spacing w:val="6"/>
      <w:position w:val="4"/>
      <w:sz w:val="22"/>
      <w:szCs w:val="22"/>
      <w:lang w:val="nl-NL" w:eastAsia="en-GB"/>
    </w:rPr>
  </w:style>
  <w:style w:type="paragraph" w:customStyle="1" w:styleId="OnderzoekTekst">
    <w:name w:val="Onderzoek_Tekst"/>
    <w:basedOn w:val="PracticumTekst0"/>
    <w:uiPriority w:val="99"/>
    <w:rsid w:val="00E45633"/>
    <w:pPr>
      <w:widowControl w:val="0"/>
      <w:shd w:val="clear" w:color="auto" w:fill="auto"/>
      <w:tabs>
        <w:tab w:val="left" w:pos="641"/>
      </w:tabs>
      <w:autoSpaceDE w:val="0"/>
      <w:autoSpaceDN w:val="0"/>
      <w:adjustRightInd w:val="0"/>
      <w:spacing w:line="250" w:lineRule="atLeast"/>
      <w:ind w:right="57"/>
      <w:textAlignment w:val="center"/>
    </w:pPr>
    <w:rPr>
      <w:rFonts w:ascii="TimesNewRomanMTStd" w:eastAsiaTheme="minorEastAsia" w:hAnsi="TimesNewRomanMTStd" w:cs="TimesNewRomanMTStd"/>
      <w:color w:val="000000"/>
      <w:spacing w:val="2"/>
      <w:szCs w:val="20"/>
      <w:lang w:eastAsia="en-GB"/>
    </w:rPr>
  </w:style>
  <w:style w:type="paragraph" w:customStyle="1" w:styleId="OnderzoekTussenkop">
    <w:name w:val="Onderzoek_Tussenkop"/>
    <w:basedOn w:val="PracticumTekst0"/>
    <w:uiPriority w:val="99"/>
    <w:rsid w:val="00E45633"/>
    <w:pPr>
      <w:widowControl w:val="0"/>
      <w:shd w:val="clear" w:color="auto" w:fill="auto"/>
      <w:tabs>
        <w:tab w:val="left" w:pos="641"/>
      </w:tabs>
      <w:autoSpaceDE w:val="0"/>
      <w:autoSpaceDN w:val="0"/>
      <w:adjustRightInd w:val="0"/>
      <w:spacing w:line="250" w:lineRule="atLeast"/>
      <w:ind w:right="57"/>
      <w:textAlignment w:val="center"/>
    </w:pPr>
    <w:rPr>
      <w:rFonts w:ascii="TimesNewRomanMTStd-Bold" w:eastAsiaTheme="minorEastAsia" w:hAnsi="TimesNewRomanMTStd-Bold" w:cs="TimesNewRomanMTStd-Bold"/>
      <w:b/>
      <w:bCs/>
      <w:color w:val="000000"/>
      <w:spacing w:val="2"/>
      <w:szCs w:val="20"/>
      <w:lang w:eastAsia="en-GB"/>
    </w:rPr>
  </w:style>
  <w:style w:type="paragraph" w:customStyle="1" w:styleId="TabelKop1">
    <w:name w:val="Tabel_Kop"/>
    <w:basedOn w:val="NoParagraphStyle"/>
    <w:uiPriority w:val="99"/>
    <w:rsid w:val="00E45633"/>
    <w:pPr>
      <w:spacing w:line="210" w:lineRule="atLeast"/>
    </w:pPr>
    <w:rPr>
      <w:rFonts w:ascii="ITC Officina Sans Std Book" w:eastAsiaTheme="minorEastAsia" w:hAnsi="ITC Officina Sans Std Book" w:cs="ITC Officina Sans Std Book"/>
      <w:b/>
      <w:bCs/>
      <w:color w:val="FFFFFF"/>
      <w:spacing w:val="1"/>
      <w:sz w:val="18"/>
      <w:szCs w:val="18"/>
      <w:lang w:val="nl-NL" w:eastAsia="en-GB"/>
    </w:rPr>
  </w:style>
  <w:style w:type="character" w:customStyle="1" w:styleId="vraagnummerartikel">
    <w:name w:val="vraagnummer_artikel"/>
    <w:uiPriority w:val="99"/>
    <w:rsid w:val="00E45633"/>
    <w:rPr>
      <w:rFonts w:ascii="Frutiger LT Std 45 Light" w:hAnsi="Frutiger LT Std 45 Light" w:cs="Frutiger LT Std 45 Light"/>
      <w:b/>
      <w:bCs/>
      <w:color w:val="000000"/>
      <w:spacing w:val="0"/>
      <w:sz w:val="19"/>
      <w:szCs w:val="19"/>
      <w:vertAlign w:val="baseline"/>
    </w:rPr>
  </w:style>
  <w:style w:type="character" w:customStyle="1" w:styleId="verwijzingexperimentpijltje">
    <w:name w:val="verwijzing_experiment_pijltje"/>
    <w:uiPriority w:val="99"/>
    <w:rsid w:val="00E45633"/>
    <w:rPr>
      <w:rFonts w:ascii="European Pi Std 3" w:hAnsi="European Pi Std 3" w:cs="European Pi Std 3"/>
      <w:outline/>
      <w:color w:val="000000"/>
      <w:w w:val="100"/>
      <w:position w:val="4"/>
      <w:sz w:val="19"/>
      <w:szCs w:val="19"/>
    </w:rPr>
  </w:style>
  <w:style w:type="character" w:customStyle="1" w:styleId="Vraagnummerartikel0">
    <w:name w:val="Vraagnummer_artikel"/>
    <w:basedOn w:val="Vraagnummer"/>
    <w:uiPriority w:val="99"/>
    <w:rsid w:val="00E45633"/>
    <w:rPr>
      <w:rFonts w:ascii="Frutiger LT Std 45 Light" w:hAnsi="Frutiger LT Std 45 Light" w:cs="Frutiger LT Std 45 Light"/>
      <w:b/>
      <w:bCs/>
      <w:color w:val="000000"/>
      <w:spacing w:val="1"/>
      <w:sz w:val="18"/>
      <w:szCs w:val="18"/>
      <w:vertAlign w:val="baseline"/>
    </w:rPr>
  </w:style>
  <w:style w:type="character" w:customStyle="1" w:styleId="Proefpijltje">
    <w:name w:val="Proef_pijltje"/>
    <w:uiPriority w:val="99"/>
    <w:rsid w:val="00E45633"/>
    <w:rPr>
      <w:rFonts w:ascii="European Pi Std 3" w:hAnsi="European Pi Std 3" w:cs="European Pi Std 3"/>
      <w:color w:val="000000"/>
      <w:w w:val="100"/>
      <w:position w:val="0"/>
      <w:sz w:val="18"/>
      <w:szCs w:val="18"/>
    </w:rPr>
  </w:style>
  <w:style w:type="character" w:customStyle="1" w:styleId="Opgavenvraagnummer">
    <w:name w:val="Opgaven_vraagnummer"/>
    <w:uiPriority w:val="99"/>
    <w:rsid w:val="00E45633"/>
    <w:rPr>
      <w:rFonts w:ascii="Museo-700" w:hAnsi="Museo-700" w:cs="Museo-700"/>
      <w:color w:val="000000"/>
      <w:spacing w:val="0"/>
      <w:sz w:val="19"/>
      <w:szCs w:val="19"/>
      <w:vertAlign w:val="baseline"/>
    </w:rPr>
  </w:style>
  <w:style w:type="character" w:customStyle="1" w:styleId="deelvraagindicator">
    <w:name w:val="deelvraag_indicator"/>
    <w:uiPriority w:val="99"/>
    <w:rsid w:val="00E45633"/>
    <w:rPr>
      <w:rFonts w:ascii="Times" w:hAnsi="Times" w:cs="Times"/>
      <w:b/>
      <w:bCs/>
      <w:color w:val="000000"/>
      <w:spacing w:val="0"/>
      <w:sz w:val="20"/>
      <w:szCs w:val="20"/>
      <w:vertAlign w:val="baseline"/>
    </w:rPr>
  </w:style>
  <w:style w:type="character" w:customStyle="1" w:styleId="experimentsubtitel">
    <w:name w:val="experiment_subtitel"/>
    <w:uiPriority w:val="99"/>
    <w:rsid w:val="00E45633"/>
    <w:rPr>
      <w:rFonts w:ascii="Museo-500" w:hAnsi="Museo-500" w:cs="Museo-500"/>
      <w:outline/>
      <w:color w:val="000000"/>
      <w:spacing w:val="3"/>
      <w:position w:val="4"/>
      <w:sz w:val="22"/>
      <w:szCs w:val="22"/>
      <w:vertAlign w:val="baseline"/>
    </w:rPr>
  </w:style>
  <w:style w:type="character" w:customStyle="1" w:styleId="PPMPBold">
    <w:name w:val="PPMP_Bold"/>
    <w:uiPriority w:val="99"/>
    <w:rsid w:val="00E45633"/>
    <w:rPr>
      <w:b/>
      <w:bCs/>
    </w:rPr>
  </w:style>
  <w:style w:type="paragraph" w:customStyle="1" w:styleId="Tabeltekst2">
    <w:name w:val="Tabeltekst"/>
    <w:basedOn w:val="TabelTekst"/>
    <w:uiPriority w:val="99"/>
    <w:rsid w:val="00E45633"/>
  </w:style>
  <w:style w:type="paragraph" w:customStyle="1" w:styleId="standaardinspr4">
    <w:name w:val="standaard inspr 4"/>
    <w:basedOn w:val="Normal"/>
    <w:rsid w:val="00E45633"/>
    <w:pPr>
      <w:tabs>
        <w:tab w:val="left" w:pos="680"/>
        <w:tab w:val="left" w:pos="964"/>
        <w:tab w:val="left" w:pos="2835"/>
      </w:tabs>
      <w:ind w:left="964" w:right="567" w:hanging="284"/>
    </w:pPr>
    <w:rPr>
      <w:rFonts w:ascii="Times New Roman" w:eastAsia="Calibri" w:hAnsi="Times New Roman" w:cs="Times New Roman"/>
      <w:szCs w:val="24"/>
    </w:rPr>
  </w:style>
  <w:style w:type="paragraph" w:customStyle="1" w:styleId="answermchoiceincorrect">
    <w:name w:val="answer_mchoice_incorrect"/>
    <w:basedOn w:val="Normal"/>
    <w:semiHidden/>
    <w:rsid w:val="00E45633"/>
    <w:rPr>
      <w:rFonts w:eastAsia="Times New Roman" w:cs="Times New Roman"/>
      <w:color w:val="FF0000"/>
      <w:lang w:eastAsia="nl-NL"/>
    </w:rPr>
  </w:style>
  <w:style w:type="paragraph" w:customStyle="1" w:styleId="eb-paragraph">
    <w:name w:val="eb-paragraph"/>
    <w:basedOn w:val="Normal"/>
    <w:rsid w:val="00E45633"/>
    <w:pPr>
      <w:spacing w:before="100" w:beforeAutospacing="1" w:after="100" w:afterAutospacing="1" w:line="240" w:lineRule="auto"/>
    </w:pPr>
    <w:rPr>
      <w:rFonts w:ascii="Times New Roman" w:eastAsia="Times New Roman" w:hAnsi="Times New Roman" w:cs="Times New Roman"/>
      <w:sz w:val="24"/>
      <w:szCs w:val="24"/>
      <w:lang w:eastAsia="nl-NL"/>
    </w:rPr>
  </w:style>
  <w:style w:type="character" w:customStyle="1" w:styleId="eb-content-block-mime-type-text-plain">
    <w:name w:val="eb-content-block-mime-type-text-plain"/>
    <w:basedOn w:val="DefaultParagraphFont"/>
    <w:rsid w:val="00E45633"/>
  </w:style>
  <w:style w:type="character" w:customStyle="1" w:styleId="Begripcursief0">
    <w:name w:val="Begrip_cursief"/>
    <w:uiPriority w:val="1"/>
    <w:qFormat/>
    <w:rsid w:val="00E45633"/>
    <w:rPr>
      <w:i/>
      <w:color w:val="C00000"/>
      <w:bdr w:val="none" w:sz="0" w:space="0" w:color="auto"/>
      <w:shd w:val="clear" w:color="auto" w:fill="FFFF00"/>
    </w:rPr>
  </w:style>
  <w:style w:type="character" w:customStyle="1" w:styleId="Begripsubscript">
    <w:name w:val="Begrip_subscript"/>
    <w:uiPriority w:val="1"/>
    <w:qFormat/>
    <w:rsid w:val="00E45633"/>
    <w:rPr>
      <w:color w:val="00B050"/>
      <w:bdr w:val="none" w:sz="0" w:space="0" w:color="auto"/>
      <w:shd w:val="clear" w:color="auto" w:fill="FFFF00"/>
      <w:vertAlign w:val="subscript"/>
    </w:rPr>
  </w:style>
  <w:style w:type="character" w:customStyle="1" w:styleId="SubscriptVet">
    <w:name w:val="Subscript+Vet"/>
    <w:uiPriority w:val="1"/>
    <w:qFormat/>
    <w:rsid w:val="00E45633"/>
    <w:rPr>
      <w:b/>
      <w:vertAlign w:val="subscript"/>
    </w:rPr>
  </w:style>
  <w:style w:type="paragraph" w:customStyle="1" w:styleId="PraktijkOpdrachtTekst0">
    <w:name w:val="Praktijk_Opdracht_Tekst"/>
    <w:basedOn w:val="NoParagraphStyle"/>
    <w:uiPriority w:val="99"/>
    <w:rsid w:val="00E45633"/>
    <w:pPr>
      <w:tabs>
        <w:tab w:val="left" w:pos="397"/>
        <w:tab w:val="left" w:pos="641"/>
      </w:tabs>
      <w:spacing w:line="250" w:lineRule="atLeast"/>
      <w:ind w:left="57" w:right="57"/>
    </w:pPr>
    <w:rPr>
      <w:rFonts w:ascii="ITC Officina Sans Std Book" w:eastAsiaTheme="minorEastAsia" w:hAnsi="ITC Officina Sans Std Book" w:cs="ITC Officina Sans Std Book"/>
      <w:spacing w:val="3"/>
      <w:sz w:val="20"/>
      <w:szCs w:val="20"/>
      <w:lang w:val="nl-NL" w:eastAsia="en-GB"/>
    </w:rPr>
  </w:style>
  <w:style w:type="paragraph" w:customStyle="1" w:styleId="Leertekstopsomming">
    <w:name w:val="Leertekst_opsomming"/>
    <w:basedOn w:val="NoParagraphStyle"/>
    <w:uiPriority w:val="99"/>
    <w:rsid w:val="00E45633"/>
    <w:pPr>
      <w:tabs>
        <w:tab w:val="left" w:pos="283"/>
        <w:tab w:val="left" w:pos="1587"/>
      </w:tabs>
      <w:spacing w:line="250" w:lineRule="atLeast"/>
      <w:ind w:left="1587" w:right="709" w:hanging="283"/>
    </w:pPr>
    <w:rPr>
      <w:rFonts w:ascii="TimesNewRomanMTStd" w:eastAsiaTheme="minorEastAsia" w:hAnsi="TimesNewRomanMTStd" w:cs="TimesNewRomanMTStd"/>
      <w:spacing w:val="1"/>
      <w:sz w:val="20"/>
      <w:szCs w:val="20"/>
      <w:lang w:val="nl-NL" w:eastAsia="en-GB"/>
    </w:rPr>
  </w:style>
  <w:style w:type="paragraph" w:customStyle="1" w:styleId="Leertekstalineasubkop">
    <w:name w:val="Leertekst_alinea_subkop"/>
    <w:basedOn w:val="VoorbeeldTussenkop"/>
    <w:uiPriority w:val="99"/>
    <w:rsid w:val="00E45633"/>
    <w:pPr>
      <w:spacing w:before="0"/>
    </w:pPr>
    <w:rPr>
      <w:b/>
      <w:bCs/>
    </w:rPr>
  </w:style>
  <w:style w:type="paragraph" w:customStyle="1" w:styleId="Voorbeeldopgavetekstopsomming">
    <w:name w:val="Voorbeeldopgave_tekst_opsomming"/>
    <w:basedOn w:val="OpgavenTekst"/>
    <w:uiPriority w:val="99"/>
    <w:rsid w:val="00E45633"/>
    <w:pPr>
      <w:widowControl w:val="0"/>
      <w:tabs>
        <w:tab w:val="clear" w:pos="794"/>
        <w:tab w:val="left" w:pos="283"/>
        <w:tab w:val="left" w:pos="595"/>
      </w:tabs>
      <w:autoSpaceDE w:val="0"/>
      <w:autoSpaceDN w:val="0"/>
      <w:adjustRightInd w:val="0"/>
      <w:spacing w:line="250" w:lineRule="atLeast"/>
      <w:ind w:left="1587" w:right="709" w:hanging="283"/>
      <w:textAlignment w:val="center"/>
    </w:pPr>
    <w:rPr>
      <w:rFonts w:ascii="TimesNewRomanMTStd" w:eastAsiaTheme="minorEastAsia" w:hAnsi="TimesNewRomanMTStd" w:cs="TimesNewRomanMTStd"/>
      <w:color w:val="000000"/>
      <w:spacing w:val="2"/>
      <w:szCs w:val="20"/>
      <w:lang w:eastAsia="en-GB"/>
    </w:rPr>
  </w:style>
  <w:style w:type="paragraph" w:customStyle="1" w:styleId="PracticumKopVerwerkinglinkerkolom">
    <w:name w:val="Practicum_Kop Verwerking_linkerkolom"/>
    <w:basedOn w:val="NoParagraphStyle"/>
    <w:uiPriority w:val="99"/>
    <w:rsid w:val="00E45633"/>
    <w:pPr>
      <w:pBdr>
        <w:bottom w:val="single" w:sz="80" w:space="0" w:color="A0843F"/>
      </w:pBdr>
      <w:tabs>
        <w:tab w:val="left" w:pos="425"/>
      </w:tabs>
      <w:spacing w:before="57" w:after="57" w:line="250" w:lineRule="atLeast"/>
      <w:ind w:left="57"/>
    </w:pPr>
    <w:rPr>
      <w:rFonts w:ascii="Museo-700" w:eastAsiaTheme="minorEastAsia" w:hAnsi="Museo-700" w:cs="Museo-700"/>
      <w:color w:val="FFFFFF"/>
      <w:position w:val="-10"/>
      <w:sz w:val="19"/>
      <w:szCs w:val="19"/>
      <w:lang w:val="nl-NL" w:eastAsia="en-GB"/>
    </w:rPr>
  </w:style>
  <w:style w:type="character" w:customStyle="1" w:styleId="Begripboldcursief">
    <w:name w:val="Begrip_bold+cursief"/>
    <w:uiPriority w:val="99"/>
    <w:rsid w:val="00E45633"/>
    <w:rPr>
      <w:b/>
      <w:bCs/>
      <w:i/>
      <w:iCs/>
      <w:w w:val="100"/>
    </w:rPr>
  </w:style>
  <w:style w:type="character" w:customStyle="1" w:styleId="Begripboldsubschrift">
    <w:name w:val="Begrip_bold+subschrift"/>
    <w:uiPriority w:val="99"/>
    <w:rsid w:val="00E45633"/>
    <w:rPr>
      <w:b/>
      <w:bCs/>
      <w:w w:val="100"/>
      <w:vertAlign w:val="subscript"/>
    </w:rPr>
  </w:style>
  <w:style w:type="paragraph" w:styleId="z-TopofForm">
    <w:name w:val="HTML Top of Form"/>
    <w:basedOn w:val="Normal"/>
    <w:next w:val="Normal"/>
    <w:link w:val="z-TopofFormChar"/>
    <w:hidden/>
    <w:uiPriority w:val="99"/>
    <w:semiHidden/>
    <w:unhideWhenUsed/>
    <w:rsid w:val="00E45633"/>
    <w:pPr>
      <w:pBdr>
        <w:bottom w:val="single" w:sz="6" w:space="1" w:color="auto"/>
      </w:pBdr>
      <w:spacing w:line="240" w:lineRule="auto"/>
      <w:jc w:val="center"/>
    </w:pPr>
    <w:rPr>
      <w:rFonts w:eastAsia="Times New Roman" w:cs="Arial"/>
      <w:vanish/>
      <w:sz w:val="16"/>
      <w:szCs w:val="16"/>
      <w:lang w:eastAsia="nl-NL"/>
    </w:rPr>
  </w:style>
  <w:style w:type="character" w:customStyle="1" w:styleId="z-TopofFormChar">
    <w:name w:val="z-Top of Form Char"/>
    <w:basedOn w:val="DefaultParagraphFont"/>
    <w:link w:val="z-TopofForm"/>
    <w:uiPriority w:val="99"/>
    <w:semiHidden/>
    <w:rsid w:val="00E45633"/>
    <w:rPr>
      <w:rFonts w:ascii="Arial" w:eastAsia="Times New Roman" w:hAnsi="Arial" w:cs="Arial"/>
      <w:vanish/>
      <w:sz w:val="16"/>
      <w:szCs w:val="16"/>
      <w:lang w:eastAsia="nl-NL"/>
    </w:rPr>
  </w:style>
  <w:style w:type="paragraph" w:styleId="z-BottomofForm">
    <w:name w:val="HTML Bottom of Form"/>
    <w:basedOn w:val="Normal"/>
    <w:next w:val="Normal"/>
    <w:link w:val="z-BottomofFormChar"/>
    <w:hidden/>
    <w:uiPriority w:val="99"/>
    <w:semiHidden/>
    <w:unhideWhenUsed/>
    <w:rsid w:val="00E45633"/>
    <w:pPr>
      <w:pBdr>
        <w:top w:val="single" w:sz="6" w:space="1" w:color="auto"/>
      </w:pBdr>
      <w:spacing w:line="240" w:lineRule="auto"/>
      <w:jc w:val="center"/>
    </w:pPr>
    <w:rPr>
      <w:rFonts w:eastAsia="Times New Roman" w:cs="Arial"/>
      <w:vanish/>
      <w:sz w:val="16"/>
      <w:szCs w:val="16"/>
      <w:lang w:eastAsia="nl-NL"/>
    </w:rPr>
  </w:style>
  <w:style w:type="character" w:customStyle="1" w:styleId="z-BottomofFormChar">
    <w:name w:val="z-Bottom of Form Char"/>
    <w:basedOn w:val="DefaultParagraphFont"/>
    <w:link w:val="z-BottomofForm"/>
    <w:uiPriority w:val="99"/>
    <w:semiHidden/>
    <w:rsid w:val="00E45633"/>
    <w:rPr>
      <w:rFonts w:ascii="Arial" w:eastAsia="Times New Roman" w:hAnsi="Arial" w:cs="Arial"/>
      <w:vanish/>
      <w:sz w:val="16"/>
      <w:szCs w:val="16"/>
      <w:lang w:eastAsia="nl-NL"/>
    </w:rPr>
  </w:style>
  <w:style w:type="paragraph" w:customStyle="1" w:styleId="Titel0">
    <w:name w:val="|Titel."/>
    <w:basedOn w:val="Tekst"/>
    <w:rsid w:val="00E45633"/>
  </w:style>
  <w:style w:type="character" w:customStyle="1" w:styleId="highlight">
    <w:name w:val="highlight"/>
    <w:basedOn w:val="DefaultParagraphFont"/>
    <w:rsid w:val="00E45633"/>
  </w:style>
  <w:style w:type="paragraph" w:customStyle="1" w:styleId="Introductie">
    <w:name w:val="Introductie"/>
    <w:basedOn w:val="Tekst"/>
    <w:rsid w:val="00E45633"/>
  </w:style>
  <w:style w:type="character" w:customStyle="1" w:styleId="mw-editsection">
    <w:name w:val="mw-editsection"/>
    <w:basedOn w:val="DefaultParagraphFont"/>
    <w:rsid w:val="00E45633"/>
  </w:style>
  <w:style w:type="character" w:customStyle="1" w:styleId="mw-editsection-bracket">
    <w:name w:val="mw-editsection-bracket"/>
    <w:basedOn w:val="DefaultParagraphFont"/>
    <w:rsid w:val="00E45633"/>
  </w:style>
  <w:style w:type="character" w:customStyle="1" w:styleId="mw-editsection-divider">
    <w:name w:val="mw-editsection-divider"/>
    <w:basedOn w:val="DefaultParagraphFont"/>
    <w:rsid w:val="00E45633"/>
  </w:style>
  <w:style w:type="paragraph" w:customStyle="1" w:styleId="standaardinsprA">
    <w:name w:val="standaard inspr A"/>
    <w:basedOn w:val="Standaardinspr"/>
    <w:rsid w:val="00E45633"/>
    <w:pPr>
      <w:ind w:left="567" w:hanging="567"/>
    </w:pPr>
    <w:rPr>
      <w:rFonts w:eastAsia="SimSun"/>
      <w:lang w:eastAsia="nl-NL"/>
    </w:rPr>
  </w:style>
  <w:style w:type="character" w:customStyle="1" w:styleId="Begripsuperscript">
    <w:name w:val="Begrip_superscript"/>
    <w:uiPriority w:val="1"/>
    <w:qFormat/>
    <w:rsid w:val="00E45633"/>
    <w:rPr>
      <w:color w:val="0070C0"/>
      <w:shd w:val="clear" w:color="auto" w:fill="FFFF00"/>
      <w:vertAlign w:val="superscript"/>
    </w:rPr>
  </w:style>
  <w:style w:type="character" w:customStyle="1" w:styleId="A0">
    <w:name w:val="A0"/>
    <w:uiPriority w:val="99"/>
    <w:rsid w:val="00E45633"/>
    <w:rPr>
      <w:rFonts w:cs="Source Sans Pro"/>
      <w:color w:val="000000"/>
      <w:sz w:val="20"/>
      <w:szCs w:val="20"/>
    </w:rPr>
  </w:style>
  <w:style w:type="paragraph" w:customStyle="1" w:styleId="TheoriekaderTekstOpsomming">
    <w:name w:val="Theoriekader_Tekst_Opsomming"/>
    <w:basedOn w:val="TheoriekaderTekst"/>
    <w:next w:val="Normal"/>
    <w:qFormat/>
    <w:rsid w:val="00E45633"/>
    <w:pPr>
      <w:tabs>
        <w:tab w:val="left" w:pos="284"/>
        <w:tab w:val="left" w:pos="1276"/>
        <w:tab w:val="left" w:pos="3402"/>
      </w:tabs>
      <w:ind w:left="284" w:hanging="284"/>
    </w:pPr>
    <w:rPr>
      <w:color w:val="385623" w:themeColor="accent6" w:themeShade="80"/>
    </w:rPr>
  </w:style>
  <w:style w:type="character" w:customStyle="1" w:styleId="subschrift0">
    <w:name w:val="sub_schrift"/>
    <w:uiPriority w:val="1"/>
    <w:qFormat/>
    <w:rsid w:val="00E45633"/>
    <w:rPr>
      <w:vertAlign w:val="subscript"/>
    </w:rPr>
  </w:style>
  <w:style w:type="character" w:customStyle="1" w:styleId="FormuleChar">
    <w:name w:val="Formule Char"/>
    <w:uiPriority w:val="99"/>
    <w:rsid w:val="00E45633"/>
    <w:rPr>
      <w:rFonts w:ascii="Arial" w:hAnsi="Arial" w:cs="Arial"/>
      <w:b/>
      <w:bCs/>
      <w:color w:val="339966"/>
      <w:w w:val="100"/>
      <w:sz w:val="22"/>
      <w:szCs w:val="22"/>
      <w:lang w:bidi="ar-YE"/>
    </w:rPr>
  </w:style>
  <w:style w:type="character" w:customStyle="1" w:styleId="InitiaaldriehoekT">
    <w:name w:val="Initiaal: driehoek (T)"/>
    <w:uiPriority w:val="99"/>
    <w:rsid w:val="00E45633"/>
    <w:rPr>
      <w:w w:val="100"/>
    </w:rPr>
  </w:style>
  <w:style w:type="paragraph" w:customStyle="1" w:styleId="Verge">
    <w:name w:val="Verge"/>
    <w:basedOn w:val="CommentText"/>
    <w:rsid w:val="00E45633"/>
    <w:rPr>
      <w:rFonts w:eastAsiaTheme="minorEastAsia"/>
    </w:rPr>
  </w:style>
  <w:style w:type="paragraph" w:customStyle="1" w:styleId="TabelSutitel">
    <w:name w:val="Tabel_Sutitel"/>
    <w:basedOn w:val="TabelTekst"/>
    <w:rsid w:val="00E45633"/>
  </w:style>
  <w:style w:type="paragraph" w:customStyle="1" w:styleId="ParagraafOngenummerd">
    <w:name w:val="Paragraaf_Ongenummerd"/>
    <w:basedOn w:val="ParagraafTitel-Ongenummerd"/>
    <w:rsid w:val="00E45633"/>
  </w:style>
  <w:style w:type="character" w:customStyle="1" w:styleId="OpmaakprofielVerdana">
    <w:name w:val="Opmaakprofiel Verdana"/>
    <w:rsid w:val="00E45633"/>
    <w:rPr>
      <w:rFonts w:ascii="Verdana" w:hAnsi="Verdana"/>
      <w:sz w:val="22"/>
    </w:rPr>
  </w:style>
  <w:style w:type="character" w:customStyle="1" w:styleId="cursieftimes">
    <w:name w:val="cursief+times"/>
    <w:uiPriority w:val="1"/>
    <w:qFormat/>
    <w:rsid w:val="00E45633"/>
    <w:rPr>
      <w:rFonts w:ascii="Times New Roman" w:hAnsi="Times New Roman"/>
      <w:i/>
      <w:color w:val="833C0B" w:themeColor="accent2" w:themeShade="80"/>
    </w:rPr>
  </w:style>
  <w:style w:type="character" w:customStyle="1" w:styleId="Kop1Char1">
    <w:name w:val="Kop 1 Char1"/>
    <w:aliases w:val="Kop T Char1"/>
    <w:basedOn w:val="DefaultParagraphFont"/>
    <w:uiPriority w:val="9"/>
    <w:rsid w:val="00E45633"/>
    <w:rPr>
      <w:rFonts w:asciiTheme="majorHAnsi" w:eastAsiaTheme="majorEastAsia" w:hAnsiTheme="majorHAnsi" w:cstheme="majorBidi"/>
      <w:color w:val="2F5496" w:themeColor="accent1" w:themeShade="BF"/>
      <w:sz w:val="32"/>
      <w:szCs w:val="32"/>
    </w:rPr>
  </w:style>
  <w:style w:type="character" w:customStyle="1" w:styleId="Kop2Char1">
    <w:name w:val="Kop 2 Char1"/>
    <w:aliases w:val="Kop BS Char1"/>
    <w:basedOn w:val="DefaultParagraphFont"/>
    <w:uiPriority w:val="9"/>
    <w:semiHidden/>
    <w:rsid w:val="00E45633"/>
    <w:rPr>
      <w:rFonts w:asciiTheme="majorHAnsi" w:eastAsiaTheme="majorEastAsia" w:hAnsiTheme="majorHAnsi" w:cstheme="majorBidi"/>
      <w:color w:val="2F5496" w:themeColor="accent1" w:themeShade="BF"/>
      <w:sz w:val="26"/>
      <w:szCs w:val="26"/>
    </w:rPr>
  </w:style>
  <w:style w:type="character" w:customStyle="1" w:styleId="TitelChar1">
    <w:name w:val="Titel Char1"/>
    <w:aliases w:val="Titel SH Char1"/>
    <w:basedOn w:val="DefaultParagraphFont"/>
    <w:uiPriority w:val="10"/>
    <w:rsid w:val="00E45633"/>
    <w:rPr>
      <w:rFonts w:asciiTheme="majorHAnsi" w:eastAsiaTheme="majorEastAsia" w:hAnsiTheme="majorHAnsi" w:cstheme="majorBidi"/>
      <w:spacing w:val="-10"/>
      <w:kern w:val="28"/>
      <w:sz w:val="56"/>
      <w:szCs w:val="56"/>
    </w:rPr>
  </w:style>
  <w:style w:type="paragraph" w:customStyle="1" w:styleId="Opdrachtvraagtekstnummer">
    <w:name w:val="Opdracht_vraagtekst_nummer"/>
    <w:basedOn w:val="NoParagraphStyle"/>
    <w:uiPriority w:val="99"/>
    <w:rsid w:val="00E45633"/>
    <w:pPr>
      <w:keepLines/>
      <w:tabs>
        <w:tab w:val="left" w:pos="567"/>
        <w:tab w:val="left" w:pos="850"/>
        <w:tab w:val="right" w:pos="9920"/>
      </w:tabs>
      <w:suppressAutoHyphens/>
      <w:spacing w:before="113" w:line="280" w:lineRule="atLeast"/>
      <w:ind w:left="283" w:right="1" w:hanging="283"/>
      <w:textAlignment w:val="auto"/>
    </w:pPr>
    <w:rPr>
      <w:rFonts w:ascii="MetaOT-Normal" w:eastAsiaTheme="minorEastAsia" w:hAnsi="MetaOT-Normal" w:cs="MetaOT-Normal"/>
      <w:spacing w:val="2"/>
      <w:sz w:val="21"/>
      <w:szCs w:val="21"/>
      <w:lang w:val="nl-NL" w:eastAsia="en-GB"/>
    </w:rPr>
  </w:style>
  <w:style w:type="paragraph" w:customStyle="1" w:styleId="Opdrachtvraagtekst">
    <w:name w:val="Opdracht_vraagtekst"/>
    <w:basedOn w:val="Opdrachtvraagtekstnummer"/>
    <w:uiPriority w:val="99"/>
    <w:rsid w:val="00E45633"/>
    <w:pPr>
      <w:spacing w:before="0"/>
      <w:ind w:firstLine="0"/>
    </w:pPr>
  </w:style>
  <w:style w:type="paragraph" w:customStyle="1" w:styleId="halvewitregel">
    <w:name w:val="halve_witregel"/>
    <w:basedOn w:val="NoParagraphStyle"/>
    <w:uiPriority w:val="99"/>
    <w:rsid w:val="00E45633"/>
    <w:pPr>
      <w:tabs>
        <w:tab w:val="right" w:pos="640"/>
        <w:tab w:val="left" w:pos="1304"/>
      </w:tabs>
      <w:suppressAutoHyphens/>
      <w:spacing w:line="140" w:lineRule="atLeast"/>
      <w:ind w:left="3402"/>
      <w:textAlignment w:val="auto"/>
    </w:pPr>
    <w:rPr>
      <w:rFonts w:ascii="Cronos Pro" w:eastAsiaTheme="minorEastAsia" w:hAnsi="Cronos Pro" w:cs="Cronos Pro"/>
      <w:b/>
      <w:bCs/>
      <w:smallCaps/>
      <w:spacing w:val="15"/>
      <w:position w:val="4"/>
      <w:sz w:val="30"/>
      <w:szCs w:val="30"/>
      <w:lang w:val="nl-NL" w:eastAsia="en-GB"/>
    </w:rPr>
  </w:style>
  <w:style w:type="paragraph" w:customStyle="1" w:styleId="OPDtestjezelftitel1">
    <w:name w:val="OPD_testjezelf_titel_1"/>
    <w:basedOn w:val="NoParagraphStyle"/>
    <w:uiPriority w:val="99"/>
    <w:rsid w:val="00E45633"/>
    <w:pPr>
      <w:pBdr>
        <w:bottom w:val="single" w:sz="48" w:space="0" w:color="8C59EA"/>
      </w:pBdr>
      <w:tabs>
        <w:tab w:val="left" w:pos="283"/>
        <w:tab w:val="right" w:pos="3288"/>
      </w:tabs>
      <w:suppressAutoHyphens/>
      <w:spacing w:before="227" w:line="280" w:lineRule="atLeast"/>
      <w:ind w:left="283"/>
      <w:textAlignment w:val="auto"/>
    </w:pPr>
    <w:rPr>
      <w:rFonts w:ascii="MetaOT-Black" w:eastAsiaTheme="minorEastAsia" w:hAnsi="MetaOT-Black" w:cs="MetaOT-Black"/>
      <w:color w:val="FFFFFF"/>
      <w:spacing w:val="3"/>
      <w:position w:val="8"/>
      <w:sz w:val="22"/>
      <w:szCs w:val="22"/>
      <w:lang w:val="nl-NL" w:eastAsia="en-GB"/>
    </w:rPr>
  </w:style>
  <w:style w:type="paragraph" w:customStyle="1" w:styleId="Testjezelfvraagtekst">
    <w:name w:val="Testjezelf_vraagtekst"/>
    <w:basedOn w:val="NoParagraphStyle"/>
    <w:uiPriority w:val="99"/>
    <w:rsid w:val="00E45633"/>
    <w:pPr>
      <w:keepLines/>
      <w:tabs>
        <w:tab w:val="left" w:pos="567"/>
        <w:tab w:val="left" w:pos="850"/>
        <w:tab w:val="center" w:pos="7380"/>
        <w:tab w:val="center" w:pos="8504"/>
        <w:tab w:val="right" w:pos="9920"/>
      </w:tabs>
      <w:suppressAutoHyphens/>
      <w:spacing w:before="113" w:line="280" w:lineRule="atLeast"/>
      <w:ind w:left="283" w:right="1" w:hanging="283"/>
      <w:textAlignment w:val="auto"/>
    </w:pPr>
    <w:rPr>
      <w:rFonts w:ascii="MetaOT-Normal" w:eastAsiaTheme="minorEastAsia" w:hAnsi="MetaOT-Normal" w:cs="MetaOT-Normal"/>
      <w:spacing w:val="2"/>
      <w:sz w:val="21"/>
      <w:szCs w:val="21"/>
      <w:lang w:val="nl-NL" w:eastAsia="en-GB"/>
    </w:rPr>
  </w:style>
  <w:style w:type="paragraph" w:customStyle="1" w:styleId="antwoordtekstzwart">
    <w:name w:val="antwoordtekst zwart"/>
    <w:basedOn w:val="Opdrachtantwoord"/>
    <w:uiPriority w:val="99"/>
    <w:rsid w:val="00E45633"/>
    <w:pPr>
      <w:pBdr>
        <w:bottom w:val="none" w:sz="0" w:space="0" w:color="auto"/>
      </w:pBdr>
      <w:tabs>
        <w:tab w:val="clear" w:pos="510"/>
        <w:tab w:val="clear" w:pos="907"/>
        <w:tab w:val="clear" w:pos="1100"/>
        <w:tab w:val="left" w:pos="142"/>
        <w:tab w:val="left" w:pos="567"/>
        <w:tab w:val="left" w:pos="850"/>
      </w:tabs>
      <w:spacing w:line="420" w:lineRule="atLeast"/>
      <w:ind w:left="283" w:right="0"/>
      <w:textAlignment w:val="auto"/>
    </w:pPr>
    <w:rPr>
      <w:rFonts w:ascii="Caflisch Script Pro Regular" w:eastAsiaTheme="minorEastAsia" w:hAnsi="Caflisch Script Pro Regular" w:cs="Caflisch Script Pro Regular"/>
      <w:color w:val="000000"/>
      <w:spacing w:val="30"/>
      <w:sz w:val="40"/>
      <w:szCs w:val="40"/>
      <w:lang w:eastAsia="en-GB"/>
    </w:rPr>
  </w:style>
  <w:style w:type="paragraph" w:customStyle="1" w:styleId="Themaafsluitingcompetenties">
    <w:name w:val="Thema_afsluiting_competenties"/>
    <w:basedOn w:val="Leertekstalineakop"/>
    <w:uiPriority w:val="99"/>
    <w:rsid w:val="00E45633"/>
    <w:pPr>
      <w:spacing w:line="280" w:lineRule="atLeast"/>
      <w:textAlignment w:val="auto"/>
    </w:pPr>
    <w:rPr>
      <w:rFonts w:ascii="Cronos Pro" w:eastAsiaTheme="minorEastAsia" w:hAnsi="Cronos Pro" w:cs="Cronos Pro"/>
      <w:spacing w:val="14"/>
      <w:sz w:val="28"/>
      <w:szCs w:val="28"/>
      <w:lang w:eastAsia="en-GB"/>
    </w:rPr>
  </w:style>
  <w:style w:type="paragraph" w:customStyle="1" w:styleId="Opdrachtvraagtekstmetantw">
    <w:name w:val="Opdracht_vraagtekst met antw"/>
    <w:basedOn w:val="Normal"/>
    <w:uiPriority w:val="99"/>
    <w:rsid w:val="00E45633"/>
    <w:pPr>
      <w:keepLines/>
      <w:widowControl w:val="0"/>
      <w:tabs>
        <w:tab w:val="left" w:pos="567"/>
        <w:tab w:val="left" w:pos="850"/>
        <w:tab w:val="right" w:pos="9920"/>
      </w:tabs>
      <w:suppressAutoHyphens/>
      <w:autoSpaceDE w:val="0"/>
      <w:autoSpaceDN w:val="0"/>
      <w:adjustRightInd w:val="0"/>
      <w:spacing w:line="280" w:lineRule="atLeast"/>
      <w:ind w:left="283"/>
    </w:pPr>
    <w:rPr>
      <w:rFonts w:ascii="MetaOT-Normal" w:eastAsiaTheme="minorEastAsia" w:hAnsi="MetaOT-Normal" w:cs="MetaOT-Normal"/>
      <w:color w:val="000000"/>
      <w:spacing w:val="2"/>
      <w:sz w:val="21"/>
      <w:szCs w:val="21"/>
      <w:lang w:eastAsia="en-GB"/>
    </w:rPr>
  </w:style>
  <w:style w:type="character" w:customStyle="1" w:styleId="Themaexamentrainer">
    <w:name w:val="Thema_examentrainer"/>
    <w:uiPriority w:val="99"/>
    <w:rsid w:val="00E45633"/>
    <w:rPr>
      <w:rFonts w:ascii="Cronos Pro" w:hAnsi="Cronos Pro" w:cs="Cronos Pro" w:hint="default"/>
      <w:b/>
      <w:bCs/>
      <w:caps/>
      <w:color w:val="26FFA5"/>
      <w:spacing w:val="0"/>
      <w:sz w:val="22"/>
      <w:szCs w:val="22"/>
    </w:rPr>
  </w:style>
  <w:style w:type="character" w:customStyle="1" w:styleId="OPDtestjezelftitel11">
    <w:name w:val="OPD_testjezelf_titel_11"/>
    <w:uiPriority w:val="99"/>
    <w:rsid w:val="00E45633"/>
    <w:rPr>
      <w:rFonts w:ascii="MetaOT-Black" w:hAnsi="MetaOT-Black" w:cs="MetaOT-Black" w:hint="default"/>
      <w:outline/>
      <w:shadow w:val="0"/>
      <w:emboss w:val="0"/>
      <w:imprint w:val="0"/>
      <w:color w:val="000000"/>
      <w:spacing w:val="3"/>
      <w:sz w:val="22"/>
      <w:szCs w:val="22"/>
      <w:u w:val="thick"/>
      <w:vertAlign w:val="baseline"/>
    </w:rPr>
  </w:style>
  <w:style w:type="character" w:customStyle="1" w:styleId="testjezelfinvulleeg">
    <w:name w:val="testjezelf_invul_leeg"/>
    <w:uiPriority w:val="99"/>
    <w:rsid w:val="00E45633"/>
    <w:rPr>
      <w:rFonts w:ascii="European Pi Std 3" w:hAnsi="European Pi Std 3" w:cs="European Pi Std 3" w:hint="default"/>
      <w:strike w:val="0"/>
      <w:dstrike w:val="0"/>
      <w:color w:val="000000"/>
      <w:spacing w:val="2"/>
      <w:sz w:val="23"/>
      <w:szCs w:val="23"/>
      <w:u w:val="none"/>
      <w:effect w:val="none"/>
      <w:lang w:val="en-US"/>
    </w:rPr>
  </w:style>
  <w:style w:type="character" w:customStyle="1" w:styleId="testjezelfinvulgevuld">
    <w:name w:val="testjezelf_invul_gevuld"/>
    <w:basedOn w:val="testjezelfinvulleeg"/>
    <w:uiPriority w:val="99"/>
    <w:rsid w:val="00E45633"/>
    <w:rPr>
      <w:rFonts w:ascii="European Pi Std 3" w:hAnsi="European Pi Std 3" w:cs="European Pi Std 3" w:hint="default"/>
      <w:strike w:val="0"/>
      <w:dstrike w:val="0"/>
      <w:color w:val="FF00FF"/>
      <w:spacing w:val="-194"/>
      <w:sz w:val="23"/>
      <w:szCs w:val="23"/>
      <w:u w:val="none"/>
      <w:effect w:val="none"/>
      <w:lang w:val="en-US"/>
    </w:rPr>
  </w:style>
  <w:style w:type="paragraph" w:customStyle="1" w:styleId="Opsomming2">
    <w:name w:val="Opsomming2"/>
    <w:basedOn w:val="Opsomming"/>
    <w:next w:val="Opsomming"/>
    <w:qFormat/>
    <w:rsid w:val="00E45633"/>
    <w:pPr>
      <w:tabs>
        <w:tab w:val="left" w:pos="567"/>
      </w:tabs>
      <w:ind w:left="567" w:hanging="567"/>
    </w:pPr>
    <w:rPr>
      <w:color w:val="538135" w:themeColor="accent6" w:themeShade="BF"/>
    </w:rPr>
  </w:style>
  <w:style w:type="paragraph" w:customStyle="1" w:styleId="Tabelinvultitel">
    <w:name w:val="Tabel_invul_titel"/>
    <w:basedOn w:val="Tabeltekst0"/>
    <w:uiPriority w:val="99"/>
    <w:rsid w:val="00E45633"/>
    <w:pPr>
      <w:tabs>
        <w:tab w:val="left" w:pos="4252"/>
      </w:tabs>
      <w:spacing w:line="260" w:lineRule="atLeast"/>
    </w:pPr>
    <w:rPr>
      <w:rFonts w:ascii="MetaOT-Bold" w:eastAsiaTheme="minorEastAsia" w:hAnsi="MetaOT-Bold" w:cs="MetaOT-Bold"/>
      <w:b/>
      <w:bCs/>
      <w:color w:val="8C59EA"/>
      <w:sz w:val="18"/>
      <w:szCs w:val="18"/>
      <w:lang w:eastAsia="en-GB"/>
    </w:rPr>
  </w:style>
  <w:style w:type="paragraph" w:customStyle="1" w:styleId="TabelantwoordC">
    <w:name w:val="Tabel_antwoord_C"/>
    <w:basedOn w:val="NoParagraphStyle"/>
    <w:uiPriority w:val="99"/>
    <w:rsid w:val="00E45633"/>
    <w:pPr>
      <w:tabs>
        <w:tab w:val="left" w:pos="283"/>
        <w:tab w:val="right" w:pos="4422"/>
      </w:tabs>
      <w:suppressAutoHyphens/>
      <w:spacing w:line="420" w:lineRule="atLeast"/>
      <w:jc w:val="center"/>
    </w:pPr>
    <w:rPr>
      <w:rFonts w:ascii="Caflisch Script Pro Regular" w:eastAsiaTheme="minorEastAsia" w:hAnsi="Caflisch Script Pro Regular" w:cs="Caflisch Script Pro Regular"/>
      <w:color w:val="FF00FF"/>
      <w:spacing w:val="30"/>
      <w:position w:val="2"/>
      <w:sz w:val="40"/>
      <w:szCs w:val="40"/>
      <w:u w:color="000000"/>
      <w:lang w:val="nl-NL" w:eastAsia="en-GB"/>
    </w:rPr>
  </w:style>
  <w:style w:type="paragraph" w:customStyle="1" w:styleId="magneetbordtekstgroot">
    <w:name w:val="magneetbordtekst_groot"/>
    <w:basedOn w:val="NoParagraphStyle"/>
    <w:uiPriority w:val="99"/>
    <w:rsid w:val="00E45633"/>
    <w:pPr>
      <w:tabs>
        <w:tab w:val="left" w:pos="397"/>
        <w:tab w:val="left" w:pos="624"/>
        <w:tab w:val="left" w:pos="2280"/>
        <w:tab w:val="left" w:pos="3720"/>
        <w:tab w:val="left" w:pos="5160"/>
        <w:tab w:val="left" w:pos="6620"/>
        <w:tab w:val="left" w:pos="8100"/>
      </w:tabs>
      <w:spacing w:line="320" w:lineRule="atLeast"/>
      <w:ind w:left="57" w:right="57"/>
      <w:jc w:val="center"/>
    </w:pPr>
    <w:rPr>
      <w:rFonts w:ascii="Caflisch Script Pro Regular" w:eastAsiaTheme="minorEastAsia" w:hAnsi="Caflisch Script Pro Regular" w:cs="Caflisch Script Pro Regular"/>
      <w:spacing w:val="6"/>
      <w:sz w:val="32"/>
      <w:szCs w:val="32"/>
      <w:lang w:val="nl-NL" w:eastAsia="en-GB"/>
    </w:rPr>
  </w:style>
  <w:style w:type="paragraph" w:customStyle="1" w:styleId="OTOsubkopeersteregel">
    <w:name w:val="OTO_subkop_eerste regel"/>
    <w:basedOn w:val="OTOsubkop"/>
    <w:uiPriority w:val="99"/>
    <w:rsid w:val="00E45633"/>
    <w:pPr>
      <w:spacing w:line="420" w:lineRule="atLeast"/>
    </w:pPr>
  </w:style>
  <w:style w:type="paragraph" w:customStyle="1" w:styleId="OTOsubkop">
    <w:name w:val="OTO_subkop"/>
    <w:basedOn w:val="NoParagraphStyle"/>
    <w:uiPriority w:val="99"/>
    <w:rsid w:val="00E45633"/>
    <w:pPr>
      <w:tabs>
        <w:tab w:val="left" w:pos="567"/>
        <w:tab w:val="left" w:pos="850"/>
        <w:tab w:val="left" w:pos="1134"/>
        <w:tab w:val="left" w:pos="3798"/>
        <w:tab w:val="left" w:pos="4025"/>
        <w:tab w:val="left" w:pos="4309"/>
        <w:tab w:val="center" w:pos="8340"/>
        <w:tab w:val="center" w:pos="9180"/>
      </w:tabs>
      <w:suppressAutoHyphens/>
      <w:spacing w:line="280" w:lineRule="atLeast"/>
      <w:ind w:left="283" w:right="1701" w:hanging="283"/>
    </w:pPr>
    <w:rPr>
      <w:rFonts w:ascii="MetaOT-Medium" w:eastAsiaTheme="minorEastAsia" w:hAnsi="MetaOT-Medium" w:cs="MetaOT-Medium"/>
      <w:spacing w:val="2"/>
      <w:sz w:val="21"/>
      <w:szCs w:val="21"/>
      <w:lang w:val="nl-NL" w:eastAsia="en-GB"/>
    </w:rPr>
  </w:style>
  <w:style w:type="paragraph" w:customStyle="1" w:styleId="OTOalineatekst0">
    <w:name w:val="OTO_alinea_tekst"/>
    <w:basedOn w:val="NoParagraphStyle"/>
    <w:uiPriority w:val="99"/>
    <w:rsid w:val="00E45633"/>
    <w:pPr>
      <w:keepLines/>
      <w:tabs>
        <w:tab w:val="left" w:pos="142"/>
        <w:tab w:val="left" w:pos="567"/>
        <w:tab w:val="left" w:pos="850"/>
        <w:tab w:val="center" w:pos="4535"/>
        <w:tab w:val="left" w:pos="4819"/>
        <w:tab w:val="center" w:pos="5216"/>
        <w:tab w:val="center" w:pos="9800"/>
      </w:tabs>
      <w:suppressAutoHyphens/>
      <w:spacing w:line="280" w:lineRule="atLeast"/>
      <w:ind w:left="283"/>
    </w:pPr>
    <w:rPr>
      <w:rFonts w:ascii="MetaOT-Normal" w:eastAsiaTheme="minorEastAsia" w:hAnsi="MetaOT-Normal" w:cs="MetaOT-Normal"/>
      <w:spacing w:val="2"/>
      <w:sz w:val="21"/>
      <w:szCs w:val="21"/>
      <w:lang w:val="nl-NL" w:eastAsia="en-GB"/>
    </w:rPr>
  </w:style>
  <w:style w:type="paragraph" w:customStyle="1" w:styleId="Opdrachtplustitel1">
    <w:name w:val="Opdracht_plus_titel_1"/>
    <w:basedOn w:val="NoParagraphStyle"/>
    <w:uiPriority w:val="99"/>
    <w:rsid w:val="00E45633"/>
    <w:pPr>
      <w:pBdr>
        <w:top w:val="single" w:sz="96" w:space="0" w:color="65FF00"/>
        <w:bottom w:val="single" w:sz="96" w:space="0" w:color="8C59EA"/>
      </w:pBdr>
      <w:tabs>
        <w:tab w:val="left" w:pos="3515"/>
      </w:tabs>
      <w:spacing w:before="227" w:line="280" w:lineRule="atLeast"/>
      <w:ind w:left="283"/>
    </w:pPr>
    <w:rPr>
      <w:rFonts w:ascii="MetaOT-Black" w:eastAsiaTheme="minorEastAsia" w:hAnsi="MetaOT-Black" w:cs="MetaOT-Black"/>
      <w:color w:val="FFFFFF"/>
      <w:spacing w:val="3"/>
      <w:position w:val="8"/>
      <w:sz w:val="22"/>
      <w:szCs w:val="22"/>
      <w:lang w:val="nl-NL" w:eastAsia="en-GB"/>
    </w:rPr>
  </w:style>
  <w:style w:type="character" w:customStyle="1" w:styleId="Doorstrepen">
    <w:name w:val="Doorstrepen"/>
    <w:uiPriority w:val="99"/>
    <w:rsid w:val="00E45633"/>
    <w:rPr>
      <w:strike/>
    </w:rPr>
  </w:style>
  <w:style w:type="paragraph" w:customStyle="1" w:styleId="Practicuminstructietitel">
    <w:name w:val="Practicum_instructie_titel"/>
    <w:basedOn w:val="Practicuminstructie"/>
    <w:uiPriority w:val="99"/>
    <w:rsid w:val="00E45633"/>
    <w:pPr>
      <w:tabs>
        <w:tab w:val="clear" w:pos="567"/>
        <w:tab w:val="clear" w:pos="850"/>
        <w:tab w:val="clear" w:pos="1134"/>
        <w:tab w:val="clear" w:pos="1701"/>
        <w:tab w:val="clear" w:pos="3402"/>
        <w:tab w:val="clear" w:pos="3685"/>
        <w:tab w:val="center" w:pos="7380"/>
        <w:tab w:val="center" w:pos="8520"/>
      </w:tabs>
      <w:spacing w:before="140" w:line="280" w:lineRule="atLeast"/>
      <w:ind w:right="397"/>
    </w:pPr>
    <w:rPr>
      <w:caps/>
      <w:smallCaps w:val="0"/>
      <w:spacing w:val="2"/>
      <w:position w:val="-1"/>
      <w:sz w:val="21"/>
      <w:szCs w:val="21"/>
    </w:rPr>
  </w:style>
  <w:style w:type="paragraph" w:customStyle="1" w:styleId="Practicumalineatekst0">
    <w:name w:val="Practicum_alineatekst"/>
    <w:basedOn w:val="NoParagraphStyle"/>
    <w:uiPriority w:val="99"/>
    <w:rsid w:val="00E45633"/>
    <w:pPr>
      <w:keepLines/>
      <w:tabs>
        <w:tab w:val="left" w:pos="142"/>
        <w:tab w:val="left" w:pos="567"/>
        <w:tab w:val="left" w:pos="850"/>
        <w:tab w:val="center" w:pos="4535"/>
        <w:tab w:val="left" w:pos="4819"/>
        <w:tab w:val="center" w:pos="5216"/>
        <w:tab w:val="center" w:pos="9800"/>
      </w:tabs>
      <w:suppressAutoHyphens/>
      <w:spacing w:line="280" w:lineRule="atLeast"/>
      <w:ind w:left="283"/>
    </w:pPr>
    <w:rPr>
      <w:rFonts w:ascii="MetaOT-Normal" w:eastAsiaTheme="minorEastAsia" w:hAnsi="MetaOT-Normal" w:cs="MetaOT-Normal"/>
      <w:spacing w:val="2"/>
      <w:sz w:val="21"/>
      <w:szCs w:val="21"/>
      <w:lang w:val="nl-NL" w:eastAsia="en-GB"/>
    </w:rPr>
  </w:style>
  <w:style w:type="paragraph" w:customStyle="1" w:styleId="Practicumtitel1">
    <w:name w:val="Practicum_titel_1"/>
    <w:basedOn w:val="NoParagraphStyle"/>
    <w:uiPriority w:val="99"/>
    <w:rsid w:val="00E45633"/>
    <w:pPr>
      <w:pBdr>
        <w:top w:val="single" w:sz="96" w:space="0" w:color="65FF00"/>
        <w:bottom w:val="single" w:sz="96" w:space="0" w:color="8C59EA"/>
      </w:pBdr>
      <w:tabs>
        <w:tab w:val="left" w:pos="3515"/>
      </w:tabs>
      <w:spacing w:before="227" w:line="280" w:lineRule="atLeast"/>
      <w:ind w:left="283"/>
    </w:pPr>
    <w:rPr>
      <w:rFonts w:ascii="MetaOT-Black" w:eastAsiaTheme="minorEastAsia" w:hAnsi="MetaOT-Black" w:cs="MetaOT-Black"/>
      <w:color w:val="FFFFFF"/>
      <w:spacing w:val="3"/>
      <w:position w:val="8"/>
      <w:sz w:val="22"/>
      <w:szCs w:val="22"/>
      <w:lang w:val="nl-NL" w:eastAsia="en-GB"/>
    </w:rPr>
  </w:style>
  <w:style w:type="paragraph" w:customStyle="1" w:styleId="Opdrachtantwoorddocentopwit">
    <w:name w:val="Opdracht_antwoord_docent_op wit"/>
    <w:basedOn w:val="NoParagraphStyle"/>
    <w:uiPriority w:val="99"/>
    <w:rsid w:val="00E45633"/>
    <w:pPr>
      <w:tabs>
        <w:tab w:val="left" w:pos="567"/>
      </w:tabs>
      <w:suppressAutoHyphens/>
      <w:spacing w:line="250" w:lineRule="atLeast"/>
      <w:ind w:left="283"/>
      <w:textAlignment w:val="baseline"/>
    </w:pPr>
    <w:rPr>
      <w:rFonts w:ascii="MetaOT-Normal" w:eastAsiaTheme="minorEastAsia" w:hAnsi="MetaOT-Normal" w:cs="MetaOT-Normal"/>
      <w:caps/>
      <w:color w:val="FF00FF"/>
      <w:spacing w:val="13"/>
      <w:sz w:val="18"/>
      <w:szCs w:val="18"/>
      <w:lang w:val="nl-NL" w:eastAsia="en-GB"/>
    </w:rPr>
  </w:style>
  <w:style w:type="character" w:customStyle="1" w:styleId="invulhokjeopenN">
    <w:name w:val="invulhokje_openN"/>
    <w:uiPriority w:val="99"/>
    <w:rsid w:val="00E45633"/>
    <w:rPr>
      <w:rFonts w:ascii="European Pi Std 3" w:hAnsi="European Pi Std 3" w:cs="European Pi Std 3"/>
      <w:color w:val="000000"/>
      <w:spacing w:val="2"/>
      <w:sz w:val="23"/>
      <w:szCs w:val="23"/>
      <w:u w:val="none"/>
      <w:lang w:val="en-US"/>
      <w14:textOutline w14:w="9525" w14:cap="flat" w14:cmpd="sng" w14:algn="ctr">
        <w14:solidFill>
          <w14:srgbClr w14:val="000000"/>
        </w14:solidFill>
        <w14:prstDash w14:val="solid"/>
        <w14:round/>
      </w14:textOutline>
    </w:rPr>
  </w:style>
  <w:style w:type="character" w:customStyle="1" w:styleId="ThemainhoudpagcijferT">
    <w:name w:val="Thema_inhoud_pagcijfer(T)"/>
    <w:uiPriority w:val="99"/>
    <w:rsid w:val="00E45633"/>
    <w:rPr>
      <w:color w:val="CC3399"/>
      <w:w w:val="100"/>
    </w:rPr>
  </w:style>
  <w:style w:type="character" w:customStyle="1" w:styleId="ThemainhoudpagcijferTverrijking">
    <w:name w:val="Thema_inhoud_pagcijfer(T)_verrijking"/>
    <w:basedOn w:val="ThemainhoudsamenvpagcijferT"/>
    <w:uiPriority w:val="99"/>
    <w:rsid w:val="00E45633"/>
    <w:rPr>
      <w:color w:val="006666"/>
      <w:w w:val="100"/>
    </w:rPr>
  </w:style>
  <w:style w:type="character" w:customStyle="1" w:styleId="ThemainhoudsamenvpagcijferT">
    <w:name w:val="Thema_inhoud_samenv_pagcijfer(T)"/>
    <w:basedOn w:val="ThemainhoudpagcijferTex-train"/>
    <w:uiPriority w:val="99"/>
    <w:rsid w:val="00E45633"/>
    <w:rPr>
      <w:color w:val="6600FF"/>
      <w:w w:val="100"/>
    </w:rPr>
  </w:style>
  <w:style w:type="character" w:customStyle="1" w:styleId="ThemainhoudpagcijferTex-train">
    <w:name w:val="Thema_inhoud_pagcijfer(T)_ex-train"/>
    <w:basedOn w:val="ThemainhoudpagcijferT"/>
    <w:uiPriority w:val="99"/>
    <w:rsid w:val="00E45633"/>
    <w:rPr>
      <w:color w:val="3333CC"/>
      <w:w w:val="100"/>
    </w:rPr>
  </w:style>
  <w:style w:type="paragraph" w:customStyle="1" w:styleId="Opdrachtantwoorddocent">
    <w:name w:val="Opdracht_antwoord_docent"/>
    <w:basedOn w:val="NoParagraphStyle"/>
    <w:uiPriority w:val="99"/>
    <w:rsid w:val="00E45633"/>
    <w:pPr>
      <w:tabs>
        <w:tab w:val="left" w:pos="567"/>
      </w:tabs>
      <w:suppressAutoHyphens/>
      <w:spacing w:line="250" w:lineRule="atLeast"/>
      <w:ind w:left="283"/>
      <w:textAlignment w:val="baseline"/>
    </w:pPr>
    <w:rPr>
      <w:rFonts w:ascii="MetaOT-Normal" w:eastAsiaTheme="minorEastAsia" w:hAnsi="MetaOT-Normal" w:cs="MetaOT-Normal"/>
      <w:caps/>
      <w:color w:val="FF00FF"/>
      <w:spacing w:val="13"/>
      <w:sz w:val="18"/>
      <w:szCs w:val="18"/>
      <w:lang w:val="nl-NL" w:eastAsia="en-GB"/>
    </w:rPr>
  </w:style>
  <w:style w:type="paragraph" w:customStyle="1" w:styleId="Paragraaftussenkop0">
    <w:name w:val="Paragraaf_tussenkop"/>
    <w:basedOn w:val="Normal"/>
    <w:uiPriority w:val="99"/>
    <w:rsid w:val="00E45633"/>
    <w:pPr>
      <w:widowControl w:val="0"/>
      <w:shd w:val="clear" w:color="auto" w:fill="BFBFBF"/>
      <w:tabs>
        <w:tab w:val="left" w:pos="284"/>
        <w:tab w:val="left" w:pos="567"/>
      </w:tabs>
      <w:autoSpaceDE w:val="0"/>
      <w:autoSpaceDN w:val="0"/>
      <w:adjustRightInd w:val="0"/>
      <w:spacing w:line="288" w:lineRule="auto"/>
      <w:textAlignment w:val="center"/>
    </w:pPr>
    <w:rPr>
      <w:rFonts w:eastAsiaTheme="minorEastAsia" w:cs="Arial"/>
      <w:b/>
      <w:bCs/>
      <w:color w:val="000000"/>
      <w:sz w:val="24"/>
      <w:szCs w:val="24"/>
      <w:lang w:eastAsia="en-GB"/>
    </w:rPr>
  </w:style>
  <w:style w:type="paragraph" w:customStyle="1" w:styleId="witregelparagraafkop">
    <w:name w:val="witregel paragraafkop"/>
    <w:basedOn w:val="NoParagraphStyle"/>
    <w:uiPriority w:val="99"/>
    <w:rsid w:val="00E45633"/>
    <w:rPr>
      <w:rFonts w:ascii="Arial" w:eastAsiaTheme="minorEastAsia" w:hAnsi="Arial" w:cs="Arial"/>
      <w:sz w:val="18"/>
      <w:szCs w:val="18"/>
      <w:lang w:val="nl-NL" w:eastAsia="en-GB"/>
    </w:rPr>
  </w:style>
  <w:style w:type="paragraph" w:customStyle="1" w:styleId="lkleurvlaklichtflits">
    <w:name w:val="lkleurvlak/lichtflits"/>
    <w:basedOn w:val="NoParagraphStyle"/>
    <w:uiPriority w:val="99"/>
    <w:rsid w:val="00E45633"/>
    <w:pPr>
      <w:tabs>
        <w:tab w:val="left" w:pos="113"/>
        <w:tab w:val="left" w:pos="3515"/>
      </w:tabs>
      <w:spacing w:line="250" w:lineRule="atLeast"/>
    </w:pPr>
    <w:rPr>
      <w:rFonts w:ascii="MetaOT-Bold" w:eastAsiaTheme="minorEastAsia" w:hAnsi="MetaOT-Bold" w:cs="MetaOT-Bold"/>
      <w:b/>
      <w:bCs/>
      <w:caps/>
      <w:color w:val="FFFFFF"/>
      <w:sz w:val="19"/>
      <w:szCs w:val="19"/>
      <w:lang w:val="nl-NL" w:eastAsia="en-GB"/>
    </w:rPr>
  </w:style>
  <w:style w:type="paragraph" w:customStyle="1" w:styleId="Tabelsubtitel0">
    <w:name w:val="Tabel_subtitel"/>
    <w:basedOn w:val="NoParagraphStyle"/>
    <w:uiPriority w:val="99"/>
    <w:rsid w:val="00E45633"/>
    <w:pPr>
      <w:tabs>
        <w:tab w:val="left" w:pos="283"/>
      </w:tabs>
      <w:spacing w:line="220" w:lineRule="atLeast"/>
    </w:pPr>
    <w:rPr>
      <w:rFonts w:ascii="MetaOT-Bold" w:eastAsiaTheme="minorEastAsia" w:hAnsi="MetaOT-Bold" w:cs="MetaOT-Bold"/>
      <w:b/>
      <w:bCs/>
      <w:spacing w:val="3"/>
      <w:sz w:val="17"/>
      <w:szCs w:val="17"/>
      <w:lang w:val="nl-NL" w:eastAsia="en-GB"/>
    </w:rPr>
  </w:style>
  <w:style w:type="character" w:customStyle="1" w:styleId="medium">
    <w:name w:val="medium"/>
    <w:uiPriority w:val="99"/>
    <w:rsid w:val="00E45633"/>
  </w:style>
  <w:style w:type="character" w:customStyle="1" w:styleId="pijltjeantwoord">
    <w:name w:val="pijltje antwoord"/>
    <w:uiPriority w:val="99"/>
    <w:rsid w:val="00E45633"/>
    <w:rPr>
      <w:rFonts w:ascii="Symbol Std" w:hAnsi="Symbol Std" w:cs="Symbol Std"/>
      <w:sz w:val="32"/>
      <w:szCs w:val="32"/>
    </w:rPr>
  </w:style>
  <w:style w:type="paragraph" w:customStyle="1" w:styleId="OPDinstructie1M-70OPDRACHTStijl1">
    <w:name w:val="OPD_instructie_1__M -70 (OPDRACHT:Stijl 1)"/>
    <w:basedOn w:val="NoParagraphStyle"/>
    <w:uiPriority w:val="99"/>
    <w:rsid w:val="00E45633"/>
    <w:pPr>
      <w:tabs>
        <w:tab w:val="left" w:pos="283"/>
        <w:tab w:val="left" w:pos="567"/>
        <w:tab w:val="left" w:pos="850"/>
        <w:tab w:val="left" w:pos="1134"/>
        <w:tab w:val="left" w:pos="1701"/>
        <w:tab w:val="left" w:pos="3402"/>
        <w:tab w:val="left" w:pos="3685"/>
      </w:tabs>
      <w:suppressAutoHyphens/>
      <w:spacing w:before="113" w:line="240" w:lineRule="atLeast"/>
      <w:ind w:left="283" w:right="3969"/>
    </w:pPr>
    <w:rPr>
      <w:rFonts w:ascii="MetaOT-Normal" w:eastAsiaTheme="minorEastAsia" w:hAnsi="MetaOT-Normal" w:cs="MetaOT-Normal"/>
      <w:spacing w:val="3"/>
      <w:sz w:val="19"/>
      <w:szCs w:val="19"/>
      <w:lang w:val="nl-NL" w:eastAsia="en-GB"/>
    </w:rPr>
  </w:style>
  <w:style w:type="paragraph" w:customStyle="1" w:styleId="opdrachtantwoorddocent0">
    <w:name w:val="opdracht_antwoord_docent"/>
    <w:basedOn w:val="NoParagraphStyle"/>
    <w:uiPriority w:val="99"/>
    <w:rsid w:val="00E45633"/>
    <w:pPr>
      <w:tabs>
        <w:tab w:val="left" w:pos="567"/>
      </w:tabs>
      <w:suppressAutoHyphens/>
      <w:spacing w:line="250" w:lineRule="atLeast"/>
      <w:ind w:left="283"/>
      <w:textAlignment w:val="baseline"/>
    </w:pPr>
    <w:rPr>
      <w:rFonts w:ascii="MetaOT-Normal" w:eastAsiaTheme="minorEastAsia" w:hAnsi="MetaOT-Normal" w:cs="MetaOT-Normal"/>
      <w:caps/>
      <w:color w:val="C30079"/>
      <w:spacing w:val="13"/>
      <w:sz w:val="18"/>
      <w:szCs w:val="18"/>
      <w:lang w:val="nl-NL" w:eastAsia="en-GB"/>
    </w:rPr>
  </w:style>
  <w:style w:type="character" w:customStyle="1" w:styleId="invulantwoordcursiefANTWOORDENinlineantwoordinvultekstinline">
    <w:name w:val="invulantwoord cursief (ANTWOORDEN_inline:antwoord invultekst inline)"/>
    <w:basedOn w:val="antwoordinvultekst1MANTWOORDENinlineantwoordinvultekstinline"/>
    <w:uiPriority w:val="99"/>
    <w:rsid w:val="00E45633"/>
    <w:rPr>
      <w:rFonts w:ascii="Caflisch Script Pro Regular" w:hAnsi="Caflisch Script Pro Regular" w:cs="Caflisch Script Pro Regular"/>
      <w:color w:val="C30079"/>
      <w:spacing w:val="22"/>
      <w:sz w:val="32"/>
      <w:szCs w:val="32"/>
      <w:u w:val="dottedHeavy" w:color="000000"/>
      <w:vertAlign w:val="baseline"/>
    </w:rPr>
  </w:style>
  <w:style w:type="paragraph" w:customStyle="1" w:styleId="OPDtitel1MpracticumOPDRACHTStijl1">
    <w:name w:val="OPD_titel_1__M practicum (OPDRACHT:Stijl 1)"/>
    <w:basedOn w:val="NoParagraphStyle"/>
    <w:uiPriority w:val="99"/>
    <w:rsid w:val="00E45633"/>
    <w:pPr>
      <w:pBdr>
        <w:bottom w:val="single" w:sz="88" w:space="0" w:color="000000"/>
      </w:pBdr>
      <w:tabs>
        <w:tab w:val="left" w:pos="1360"/>
        <w:tab w:val="left" w:pos="1616"/>
        <w:tab w:val="right" w:pos="9751"/>
      </w:tabs>
      <w:spacing w:before="240" w:line="240" w:lineRule="atLeast"/>
      <w:ind w:left="283"/>
    </w:pPr>
    <w:rPr>
      <w:rFonts w:ascii="Cronos Pro" w:eastAsiaTheme="minorEastAsia" w:hAnsi="Cronos Pro" w:cs="Cronos Pro"/>
      <w:b/>
      <w:bCs/>
      <w:color w:val="FFFFFF"/>
      <w:spacing w:val="2"/>
      <w:sz w:val="21"/>
      <w:szCs w:val="21"/>
      <w:lang w:val="nl-NL" w:eastAsia="en-GB"/>
    </w:rPr>
  </w:style>
  <w:style w:type="paragraph" w:customStyle="1" w:styleId="Practicumvraagtekst">
    <w:name w:val="Practicum_vraagtekst"/>
    <w:basedOn w:val="NoParagraphStyle"/>
    <w:uiPriority w:val="99"/>
    <w:rsid w:val="00E45633"/>
    <w:pPr>
      <w:tabs>
        <w:tab w:val="left" w:pos="567"/>
        <w:tab w:val="left" w:pos="850"/>
        <w:tab w:val="left" w:pos="3402"/>
        <w:tab w:val="left" w:pos="3685"/>
      </w:tabs>
      <w:suppressAutoHyphens/>
      <w:spacing w:before="113" w:line="240" w:lineRule="atLeast"/>
      <w:ind w:left="283" w:right="1134" w:hanging="283"/>
    </w:pPr>
    <w:rPr>
      <w:rFonts w:ascii="MetaOT-Normal" w:eastAsiaTheme="minorEastAsia" w:hAnsi="MetaOT-Normal" w:cs="MetaOT-Normal"/>
      <w:spacing w:val="1"/>
      <w:sz w:val="19"/>
      <w:szCs w:val="19"/>
      <w:lang w:val="nl-NL" w:eastAsia="en-GB"/>
    </w:rPr>
  </w:style>
  <w:style w:type="paragraph" w:customStyle="1" w:styleId="examenverwijzing">
    <w:name w:val="examenverwijzing"/>
    <w:basedOn w:val="BBbijschriftBRONbijschrift"/>
    <w:uiPriority w:val="99"/>
    <w:rsid w:val="00E45633"/>
    <w:pPr>
      <w:shd w:val="clear" w:color="auto" w:fill="FFC000"/>
      <w:tabs>
        <w:tab w:val="clear" w:pos="454"/>
        <w:tab w:val="clear" w:pos="2494"/>
        <w:tab w:val="clear" w:pos="2665"/>
        <w:tab w:val="left" w:pos="425"/>
        <w:tab w:val="left" w:pos="851"/>
        <w:tab w:val="left" w:pos="2268"/>
      </w:tabs>
    </w:pPr>
    <w:rPr>
      <w:rFonts w:ascii="Arial" w:hAnsi="Arial" w:cs="Arial"/>
      <w:sz w:val="18"/>
      <w:szCs w:val="18"/>
    </w:rPr>
  </w:style>
  <w:style w:type="character" w:customStyle="1" w:styleId="Bsisstofbijdoelstelling">
    <w:name w:val="Bsisstof_bij doelstelling"/>
    <w:uiPriority w:val="99"/>
    <w:rsid w:val="00E45633"/>
    <w:rPr>
      <w:rFonts w:ascii="Cronos Pro" w:hAnsi="Cronos Pro" w:cs="Cronos Pro"/>
      <w:smallCaps/>
      <w:color w:val="000000"/>
      <w:sz w:val="24"/>
      <w:szCs w:val="24"/>
    </w:rPr>
  </w:style>
  <w:style w:type="character" w:customStyle="1" w:styleId="pijltjeANTWOORDENinlineantwoordinvultekstinline">
    <w:name w:val="pijltje (ANTWOORDEN_inline:antwoord invultekst inline)"/>
    <w:basedOn w:val="antwoordinvultekst1MANTWOORDENinlineantwoordinvultekstinline"/>
    <w:uiPriority w:val="99"/>
    <w:rsid w:val="00E45633"/>
    <w:rPr>
      <w:rFonts w:ascii="Wingdings 3" w:hAnsi="Wingdings 3" w:cs="Wingdings 3"/>
      <w:color w:val="FF00FF"/>
      <w:spacing w:val="22"/>
      <w:sz w:val="32"/>
      <w:szCs w:val="32"/>
      <w:u w:val="dottedHeavy" w:color="000000"/>
      <w:vertAlign w:val="baseline"/>
    </w:rPr>
  </w:style>
  <w:style w:type="character" w:customStyle="1" w:styleId="pubdate">
    <w:name w:val="pubdate"/>
    <w:basedOn w:val="DefaultParagraphFont"/>
    <w:rsid w:val="00E45633"/>
  </w:style>
  <w:style w:type="table" w:customStyle="1" w:styleId="TableNormal2">
    <w:name w:val="Table Normal2"/>
    <w:uiPriority w:val="2"/>
    <w:semiHidden/>
    <w:unhideWhenUsed/>
    <w:qFormat/>
    <w:rsid w:val="00E45633"/>
    <w:pPr>
      <w:widowControl w:val="0"/>
      <w:spacing w:after="0" w:line="240" w:lineRule="auto"/>
    </w:pPr>
    <w:rPr>
      <w:lang w:val="en-US"/>
    </w:rPr>
    <w:tblPr>
      <w:tblInd w:w="0" w:type="dxa"/>
      <w:tblCellMar>
        <w:top w:w="0" w:type="dxa"/>
        <w:left w:w="0" w:type="dxa"/>
        <w:bottom w:w="0" w:type="dxa"/>
        <w:right w:w="0" w:type="dxa"/>
      </w:tblCellMar>
    </w:tblPr>
  </w:style>
  <w:style w:type="paragraph" w:customStyle="1" w:styleId="PaginacijferSamenvatting">
    <w:name w:val="Paginacijfer_Samenvatting"/>
    <w:basedOn w:val="PaginacijferBasisstof"/>
    <w:uiPriority w:val="99"/>
    <w:rsid w:val="00E45633"/>
    <w:pPr>
      <w:pBdr>
        <w:bottom w:val="single" w:sz="96" w:space="4" w:color="FF2600"/>
      </w:pBdr>
    </w:pPr>
    <w:rPr>
      <w:rFonts w:eastAsiaTheme="minorEastAsia"/>
      <w:color w:val="CB0000"/>
      <w:lang w:eastAsia="en-GB"/>
    </w:rPr>
  </w:style>
  <w:style w:type="paragraph" w:customStyle="1" w:styleId="BTtabeltekstantwoord">
    <w:name w:val="BT_tabel_tekst_antwoord"/>
    <w:basedOn w:val="Normal"/>
    <w:uiPriority w:val="99"/>
    <w:rsid w:val="00E45633"/>
    <w:pPr>
      <w:widowControl w:val="0"/>
      <w:tabs>
        <w:tab w:val="left" w:pos="624"/>
        <w:tab w:val="left" w:pos="2280"/>
        <w:tab w:val="left" w:pos="3720"/>
        <w:tab w:val="left" w:pos="5160"/>
        <w:tab w:val="left" w:pos="6620"/>
        <w:tab w:val="left" w:pos="8100"/>
      </w:tabs>
      <w:suppressAutoHyphens/>
      <w:autoSpaceDE w:val="0"/>
      <w:autoSpaceDN w:val="0"/>
      <w:adjustRightInd w:val="0"/>
      <w:spacing w:line="360" w:lineRule="atLeast"/>
      <w:textAlignment w:val="center"/>
    </w:pPr>
    <w:rPr>
      <w:rFonts w:ascii="CaflischScriptPro-Regular" w:eastAsiaTheme="minorEastAsia" w:hAnsi="CaflischScriptPro-Regular" w:cs="CaflischScriptPro-Regular"/>
      <w:color w:val="FF00FF"/>
      <w:spacing w:val="22"/>
      <w:sz w:val="32"/>
      <w:szCs w:val="32"/>
      <w:lang w:eastAsia="en-GB"/>
    </w:rPr>
  </w:style>
  <w:style w:type="character" w:customStyle="1" w:styleId="tabelantwoordinvultekst1MANTWOORDENinlineantwoordinvulteksttabel">
    <w:name w:val="tabel_antwoord_invultekst_1__M (ANTWOORDEN_inline:antwoord invultekst tabel)"/>
    <w:uiPriority w:val="99"/>
    <w:rsid w:val="00E45633"/>
    <w:rPr>
      <w:rFonts w:ascii="CaflischScriptPro-Regular" w:hAnsi="CaflischScriptPro-Regular" w:cs="CaflischScriptPro-Regular"/>
      <w:color w:val="FF00FF"/>
      <w:spacing w:val="22"/>
      <w:sz w:val="32"/>
      <w:szCs w:val="32"/>
    </w:rPr>
  </w:style>
  <w:style w:type="paragraph" w:customStyle="1" w:styleId="BBbijschrifttabelBRONbijschrift">
    <w:name w:val="BB bijschrift tabel (BRON_bijschrift)"/>
    <w:basedOn w:val="BBbijschriftBRONbijschrift"/>
    <w:uiPriority w:val="99"/>
    <w:rsid w:val="00E45633"/>
    <w:pPr>
      <w:tabs>
        <w:tab w:val="clear" w:pos="454"/>
        <w:tab w:val="clear" w:pos="2494"/>
        <w:tab w:val="clear" w:pos="2665"/>
        <w:tab w:val="left" w:pos="170"/>
        <w:tab w:val="right" w:pos="2920"/>
      </w:tabs>
      <w:ind w:left="0"/>
    </w:pPr>
  </w:style>
  <w:style w:type="paragraph" w:customStyle="1" w:styleId="BTtabeltekst">
    <w:name w:val="BT_tabel_tekst"/>
    <w:basedOn w:val="Normal"/>
    <w:uiPriority w:val="99"/>
    <w:rsid w:val="00E45633"/>
    <w:pPr>
      <w:widowControl w:val="0"/>
      <w:tabs>
        <w:tab w:val="left" w:pos="142"/>
        <w:tab w:val="left" w:pos="283"/>
        <w:tab w:val="left" w:pos="425"/>
        <w:tab w:val="left" w:pos="2280"/>
        <w:tab w:val="left" w:pos="3720"/>
        <w:tab w:val="left" w:pos="5160"/>
        <w:tab w:val="left" w:pos="6620"/>
        <w:tab w:val="left" w:pos="8100"/>
      </w:tabs>
      <w:autoSpaceDE w:val="0"/>
      <w:autoSpaceDN w:val="0"/>
      <w:adjustRightInd w:val="0"/>
      <w:spacing w:line="240" w:lineRule="atLeast"/>
      <w:textAlignment w:val="center"/>
    </w:pPr>
    <w:rPr>
      <w:rFonts w:ascii="MetaCondOT-Normal" w:eastAsiaTheme="minorEastAsia" w:hAnsi="MetaCondOT-Normal" w:cs="MetaCondOT-Normal"/>
      <w:color w:val="000000"/>
      <w:sz w:val="18"/>
      <w:szCs w:val="18"/>
      <w:lang w:eastAsia="en-GB"/>
    </w:rPr>
  </w:style>
  <w:style w:type="character" w:customStyle="1" w:styleId="cursiefbold">
    <w:name w:val="cursief_bold"/>
    <w:basedOn w:val="cursief0"/>
    <w:uiPriority w:val="99"/>
    <w:rsid w:val="00E45633"/>
    <w:rPr>
      <w:b/>
      <w:bCs/>
      <w:i/>
      <w:iCs/>
    </w:rPr>
  </w:style>
  <w:style w:type="paragraph" w:customStyle="1" w:styleId="BBbijschrifttabelopbasislijnBRONbijschrift">
    <w:name w:val="BB bijschrift tabel op basislijn (BRON_bijschrift)"/>
    <w:basedOn w:val="BBbijschriftBRONbijschrift"/>
    <w:uiPriority w:val="99"/>
    <w:rsid w:val="00E45633"/>
    <w:pPr>
      <w:tabs>
        <w:tab w:val="clear" w:pos="454"/>
        <w:tab w:val="clear" w:pos="2494"/>
        <w:tab w:val="clear" w:pos="2665"/>
        <w:tab w:val="left" w:pos="170"/>
        <w:tab w:val="right" w:pos="2920"/>
      </w:tabs>
      <w:ind w:left="0"/>
    </w:pPr>
  </w:style>
  <w:style w:type="paragraph" w:customStyle="1" w:styleId="tabelantwoordinvultekst1MTABELstijl1OPD">
    <w:name w:val="tabel_antwoord_invultekst_1__M (TABEL:&lt;stijl1&gt;OPD)"/>
    <w:basedOn w:val="Normal"/>
    <w:uiPriority w:val="99"/>
    <w:rsid w:val="00E45633"/>
    <w:pPr>
      <w:widowControl w:val="0"/>
      <w:tabs>
        <w:tab w:val="left" w:pos="624"/>
        <w:tab w:val="left" w:pos="3402"/>
        <w:tab w:val="right" w:pos="5499"/>
        <w:tab w:val="right" w:pos="5720"/>
      </w:tabs>
      <w:autoSpaceDE w:val="0"/>
      <w:autoSpaceDN w:val="0"/>
      <w:adjustRightInd w:val="0"/>
      <w:spacing w:line="360" w:lineRule="atLeast"/>
      <w:ind w:left="57" w:right="57"/>
      <w:textAlignment w:val="center"/>
    </w:pPr>
    <w:rPr>
      <w:rFonts w:ascii="CaflischScriptPro-Regular" w:eastAsiaTheme="minorEastAsia" w:hAnsi="CaflischScriptPro-Regular" w:cs="CaflischScriptPro-Regular"/>
      <w:color w:val="FF00FF"/>
      <w:spacing w:val="22"/>
      <w:sz w:val="32"/>
      <w:szCs w:val="32"/>
      <w:u w:color="000000"/>
      <w:lang w:eastAsia="en-GB"/>
    </w:rPr>
  </w:style>
  <w:style w:type="paragraph" w:customStyle="1" w:styleId="Practicumalinea-60">
    <w:name w:val="Practicum_alinea-60"/>
    <w:basedOn w:val="Normal"/>
    <w:uiPriority w:val="99"/>
    <w:rsid w:val="00E45633"/>
    <w:pPr>
      <w:widowControl w:val="0"/>
      <w:tabs>
        <w:tab w:val="left" w:pos="567"/>
        <w:tab w:val="left" w:pos="850"/>
        <w:tab w:val="left" w:pos="1701"/>
        <w:tab w:val="left" w:pos="3402"/>
        <w:tab w:val="left" w:pos="3685"/>
        <w:tab w:val="right" w:pos="8787"/>
      </w:tabs>
      <w:suppressAutoHyphens/>
      <w:autoSpaceDE w:val="0"/>
      <w:autoSpaceDN w:val="0"/>
      <w:adjustRightInd w:val="0"/>
      <w:spacing w:line="240" w:lineRule="atLeast"/>
      <w:ind w:left="283" w:right="3402"/>
      <w:textAlignment w:val="center"/>
    </w:pPr>
    <w:rPr>
      <w:rFonts w:ascii="MetaOT-Book" w:eastAsiaTheme="minorEastAsia" w:hAnsi="MetaOT-Book" w:cs="MetaOT-Book"/>
      <w:color w:val="000000"/>
      <w:spacing w:val="1"/>
      <w:sz w:val="19"/>
      <w:szCs w:val="19"/>
      <w:lang w:eastAsia="en-GB"/>
    </w:rPr>
  </w:style>
  <w:style w:type="character" w:customStyle="1" w:styleId="AntwoordDoorhalingsubscript">
    <w:name w:val="Antwoord_Doorhaling_subscript"/>
    <w:uiPriority w:val="1"/>
    <w:qFormat/>
    <w:rsid w:val="00657618"/>
    <w:rPr>
      <w:i/>
      <w:strike/>
      <w:dstrike w:val="0"/>
      <w:color w:val="FF33CC"/>
      <w:vertAlign w:val="subscript"/>
    </w:rPr>
  </w:style>
  <w:style w:type="character" w:customStyle="1" w:styleId="AntwoordTabeltekstsubscript">
    <w:name w:val="Antwoord_Tabeltekst_subscript"/>
    <w:uiPriority w:val="1"/>
    <w:qFormat/>
    <w:rsid w:val="00E45633"/>
    <w:rPr>
      <w:rFonts w:ascii="Times New Roman" w:hAnsi="Times New Roman" w:cstheme="minorBidi"/>
      <w:color w:val="FF33CC"/>
      <w:vertAlign w:val="subscript"/>
    </w:rPr>
  </w:style>
  <w:style w:type="character" w:customStyle="1" w:styleId="AntwoordTabelsubscript">
    <w:name w:val="Antwoord_Tabel_subscript"/>
    <w:uiPriority w:val="1"/>
    <w:qFormat/>
    <w:rsid w:val="00657618"/>
    <w:rPr>
      <w:color w:val="FF33CC"/>
      <w:vertAlign w:val="subscript"/>
    </w:rPr>
  </w:style>
  <w:style w:type="character" w:customStyle="1" w:styleId="AntwoordTabelsuperscript">
    <w:name w:val="Antwoord_Tabel_superscript"/>
    <w:uiPriority w:val="1"/>
    <w:qFormat/>
    <w:rsid w:val="00657618"/>
    <w:rPr>
      <w:rFonts w:ascii="Times New Roman" w:hAnsi="Times New Roman" w:cstheme="minorBidi"/>
      <w:color w:val="FF33CC"/>
      <w:vertAlign w:val="superscript"/>
    </w:rPr>
  </w:style>
  <w:style w:type="character" w:customStyle="1" w:styleId="Antwoordtekstcursief">
    <w:name w:val="Antwoord_tekst_cursief"/>
    <w:uiPriority w:val="1"/>
    <w:qFormat/>
    <w:rsid w:val="007535D7"/>
    <w:rPr>
      <w:i/>
      <w:color w:val="FF33CC"/>
    </w:rPr>
  </w:style>
  <w:style w:type="character" w:customStyle="1" w:styleId="OPDvraaginvulantwoord">
    <w:name w:val="OPD_vraag_invul_antwoord"/>
    <w:uiPriority w:val="99"/>
    <w:rsid w:val="00E45633"/>
    <w:rPr>
      <w:rFonts w:ascii="CaflischScriptPro-Regular" w:hAnsi="CaflischScriptPro-Regular" w:cs="CaflischScriptPro-Regular"/>
      <w:color w:val="FF00FF"/>
      <w:spacing w:val="22"/>
      <w:sz w:val="32"/>
      <w:szCs w:val="32"/>
      <w:u w:val="dottedHeavy" w:color="000000"/>
      <w:vertAlign w:val="baseline"/>
    </w:rPr>
  </w:style>
  <w:style w:type="paragraph" w:customStyle="1" w:styleId="VRGtitel1Mgeen20VRAAGStijl1">
    <w:name w:val="VRG_titel_1__M geen 20 (VRAAG:Stijl 1)"/>
    <w:basedOn w:val="NoParagraphStyle"/>
    <w:uiPriority w:val="99"/>
    <w:rsid w:val="00E45633"/>
    <w:pPr>
      <w:tabs>
        <w:tab w:val="left" w:pos="567"/>
        <w:tab w:val="left" w:pos="850"/>
        <w:tab w:val="left" w:pos="3402"/>
        <w:tab w:val="left" w:pos="3685"/>
      </w:tabs>
      <w:suppressAutoHyphens/>
      <w:spacing w:before="113" w:line="240" w:lineRule="atLeast"/>
      <w:ind w:left="283" w:hanging="283"/>
    </w:pPr>
    <w:rPr>
      <w:rFonts w:ascii="MetaOT-Normal" w:eastAsiaTheme="minorEastAsia" w:hAnsi="MetaOT-Normal" w:cs="MetaOT-Normal"/>
      <w:spacing w:val="1"/>
      <w:sz w:val="19"/>
      <w:szCs w:val="19"/>
      <w:lang w:val="nl-NL" w:eastAsia="en-GB"/>
    </w:rPr>
  </w:style>
  <w:style w:type="character" w:customStyle="1" w:styleId="antwoordletteritalicANTWOORDENinlineantwoordinvultekstinline">
    <w:name w:val="antwoordletter italic (ANTWOORDEN_inline:antwoord invultekst inline)"/>
    <w:basedOn w:val="tabelinvulantwoordANTWOORDENinlineantwoordinvultekstinline"/>
    <w:uiPriority w:val="99"/>
    <w:rsid w:val="00E45633"/>
    <w:rPr>
      <w:rFonts w:ascii="CaflischScriptPro-Regular" w:hAnsi="CaflischScriptPro-Regular" w:cs="CaflischScriptPro-Regular"/>
      <w:color w:val="FF00FF"/>
      <w:spacing w:val="22"/>
      <w:sz w:val="32"/>
      <w:szCs w:val="32"/>
      <w:u w:val="none" w:color="000000"/>
      <w:vertAlign w:val="baseline"/>
    </w:rPr>
  </w:style>
  <w:style w:type="paragraph" w:customStyle="1" w:styleId="Manon">
    <w:name w:val="Manon"/>
    <w:basedOn w:val="ParagraafTitel"/>
    <w:link w:val="ManonChar"/>
    <w:rsid w:val="00E45633"/>
  </w:style>
  <w:style w:type="paragraph" w:customStyle="1" w:styleId="Manon-paragraaf">
    <w:name w:val="Manon-paragraaf"/>
    <w:basedOn w:val="Heading1"/>
    <w:link w:val="Manon-paragraafChar"/>
    <w:qFormat/>
    <w:rsid w:val="00E45633"/>
    <w:pPr>
      <w:spacing w:before="0"/>
    </w:pPr>
    <w:rPr>
      <w:rFonts w:ascii="Verdana" w:hAnsi="Verdana"/>
      <w:color w:val="000000" w:themeColor="text1"/>
      <w:sz w:val="48"/>
      <w:lang w:eastAsia="en-GB"/>
    </w:rPr>
  </w:style>
  <w:style w:type="character" w:customStyle="1" w:styleId="ParagraafTitel-OngenummerdChar">
    <w:name w:val="Paragraaf_Titel-Ongenummerd Char"/>
    <w:basedOn w:val="DefaultParagraphFont"/>
    <w:link w:val="ParagraafTitel-Ongenummerd"/>
    <w:rsid w:val="00B051D7"/>
    <w:rPr>
      <w:rFonts w:ascii="Verdana" w:eastAsiaTheme="minorEastAsia" w:hAnsi="Verdana"/>
      <w:sz w:val="44"/>
      <w:szCs w:val="20"/>
    </w:rPr>
  </w:style>
  <w:style w:type="character" w:customStyle="1" w:styleId="ParagraafTitelChar">
    <w:name w:val="Paragraaf_Titel Char"/>
    <w:basedOn w:val="ParagraafTitel-OngenummerdChar"/>
    <w:link w:val="ParagraafTitel"/>
    <w:rsid w:val="002E43B4"/>
    <w:rPr>
      <w:rFonts w:ascii="Verdana" w:eastAsiaTheme="minorEastAsia" w:hAnsi="Verdana"/>
      <w:sz w:val="44"/>
      <w:szCs w:val="20"/>
    </w:rPr>
  </w:style>
  <w:style w:type="character" w:customStyle="1" w:styleId="ManonChar">
    <w:name w:val="Manon Char"/>
    <w:basedOn w:val="ParagraafTitelChar"/>
    <w:link w:val="Manon"/>
    <w:rsid w:val="00E45633"/>
    <w:rPr>
      <w:rFonts w:ascii="Verdana" w:eastAsiaTheme="minorEastAsia" w:hAnsi="Verdana"/>
      <w:sz w:val="48"/>
      <w:szCs w:val="20"/>
    </w:rPr>
  </w:style>
  <w:style w:type="character" w:customStyle="1" w:styleId="Manon-paragraafChar">
    <w:name w:val="Manon-paragraaf Char"/>
    <w:basedOn w:val="Heading1Char"/>
    <w:link w:val="Manon-paragraaf"/>
    <w:rsid w:val="00E45633"/>
    <w:rPr>
      <w:rFonts w:ascii="Verdana" w:eastAsiaTheme="majorEastAsia" w:hAnsi="Verdana" w:cstheme="majorBidi"/>
      <w:color w:val="000000" w:themeColor="text1"/>
      <w:sz w:val="48"/>
      <w:szCs w:val="32"/>
      <w:lang w:eastAsia="en-GB"/>
    </w:rPr>
  </w:style>
  <w:style w:type="paragraph" w:customStyle="1" w:styleId="VoorbeeldopgavetekstOpsomming0">
    <w:name w:val="Voorbeeldopgave_tekst_Opsomming"/>
    <w:basedOn w:val="OpgavenTekst"/>
    <w:uiPriority w:val="99"/>
    <w:rsid w:val="00E45633"/>
    <w:pPr>
      <w:widowControl w:val="0"/>
      <w:tabs>
        <w:tab w:val="clear" w:pos="794"/>
        <w:tab w:val="left" w:pos="283"/>
        <w:tab w:val="left" w:pos="595"/>
      </w:tabs>
      <w:autoSpaceDE w:val="0"/>
      <w:autoSpaceDN w:val="0"/>
      <w:adjustRightInd w:val="0"/>
      <w:spacing w:line="250" w:lineRule="atLeast"/>
      <w:ind w:left="1587" w:right="709" w:hanging="283"/>
      <w:textAlignment w:val="center"/>
    </w:pPr>
    <w:rPr>
      <w:rFonts w:ascii="TimesNewRomanMTStd" w:eastAsiaTheme="minorEastAsia" w:hAnsi="TimesNewRomanMTStd" w:cs="TimesNewRomanMTStd"/>
      <w:color w:val="000000"/>
      <w:spacing w:val="2"/>
      <w:szCs w:val="20"/>
      <w:lang w:eastAsia="en-GB"/>
    </w:rPr>
  </w:style>
  <w:style w:type="paragraph" w:customStyle="1" w:styleId="PracticumTiteltweeregels">
    <w:name w:val="Practicum_Titel_twee regels"/>
    <w:basedOn w:val="NoParagraphStyle"/>
    <w:uiPriority w:val="99"/>
    <w:rsid w:val="00E45633"/>
    <w:pPr>
      <w:pageBreakBefore/>
      <w:pBdr>
        <w:bottom w:val="single" w:sz="96" w:space="0" w:color="323232"/>
      </w:pBdr>
      <w:tabs>
        <w:tab w:val="left" w:pos="1871"/>
      </w:tabs>
      <w:spacing w:line="240" w:lineRule="atLeast"/>
      <w:ind w:left="57" w:right="57"/>
    </w:pPr>
    <w:rPr>
      <w:rFonts w:ascii="Museo-700" w:eastAsiaTheme="minorEastAsia" w:hAnsi="Museo-700" w:cs="Museo-700"/>
      <w:caps/>
      <w:color w:val="FFFFFF"/>
      <w:spacing w:val="6"/>
      <w:position w:val="4"/>
      <w:sz w:val="22"/>
      <w:szCs w:val="22"/>
      <w:lang w:val="nl-NL" w:eastAsia="en-GB"/>
    </w:rPr>
  </w:style>
  <w:style w:type="paragraph" w:customStyle="1" w:styleId="TabelTekstdiap">
    <w:name w:val="Tabel_Tekst(diap)"/>
    <w:basedOn w:val="TabelTekst"/>
    <w:uiPriority w:val="99"/>
    <w:rsid w:val="00E45633"/>
    <w:pPr>
      <w:widowControl w:val="0"/>
      <w:autoSpaceDE w:val="0"/>
      <w:autoSpaceDN w:val="0"/>
      <w:adjustRightInd w:val="0"/>
      <w:spacing w:line="210" w:lineRule="atLeast"/>
      <w:textAlignment w:val="center"/>
    </w:pPr>
    <w:rPr>
      <w:rFonts w:ascii="ITC Officina Sans Std Book" w:eastAsiaTheme="minorEastAsia" w:hAnsi="ITC Officina Sans Std Book" w:cs="ITC Officina Sans Std Book"/>
      <w:b/>
      <w:bCs/>
      <w:color w:val="FFFFFF"/>
      <w:spacing w:val="2"/>
      <w:szCs w:val="18"/>
      <w:lang w:val="en-GB" w:eastAsia="en-GB"/>
    </w:rPr>
  </w:style>
  <w:style w:type="character" w:customStyle="1" w:styleId="opmerkingT0">
    <w:name w:val="opmerking (T)"/>
    <w:uiPriority w:val="99"/>
    <w:rsid w:val="00E45633"/>
    <w:rPr>
      <w:rFonts w:ascii="Arial" w:hAnsi="Arial" w:cs="Arial"/>
      <w:color w:val="000000"/>
      <w:w w:val="100"/>
      <w:sz w:val="18"/>
      <w:szCs w:val="18"/>
      <w:u w:val="none"/>
    </w:rPr>
  </w:style>
  <w:style w:type="paragraph" w:customStyle="1" w:styleId="tabeltekst3">
    <w:name w:val="tabeltekst"/>
    <w:basedOn w:val="Normal"/>
    <w:link w:val="tabeltekstChar"/>
    <w:rsid w:val="00E45633"/>
    <w:pPr>
      <w:tabs>
        <w:tab w:val="left" w:pos="680"/>
        <w:tab w:val="left" w:pos="964"/>
      </w:tabs>
      <w:suppressAutoHyphens/>
      <w:spacing w:line="240" w:lineRule="auto"/>
    </w:pPr>
    <w:rPr>
      <w:rFonts w:ascii="Verdana" w:eastAsia="SimSun" w:hAnsi="Verdana" w:cs="Mangal"/>
      <w:kern w:val="1"/>
      <w:sz w:val="16"/>
      <w:szCs w:val="24"/>
      <w:lang w:eastAsia="hi-IN" w:bidi="hi-IN"/>
    </w:rPr>
  </w:style>
  <w:style w:type="character" w:customStyle="1" w:styleId="tabeltekstChar">
    <w:name w:val="tabeltekst Char"/>
    <w:link w:val="tabeltekst3"/>
    <w:rsid w:val="00E45633"/>
    <w:rPr>
      <w:rFonts w:ascii="Verdana" w:eastAsia="SimSun" w:hAnsi="Verdana" w:cs="Mangal"/>
      <w:kern w:val="1"/>
      <w:sz w:val="16"/>
      <w:szCs w:val="24"/>
      <w:lang w:eastAsia="hi-IN" w:bidi="hi-IN"/>
    </w:rPr>
  </w:style>
  <w:style w:type="paragraph" w:customStyle="1" w:styleId="OpdrachtAntwoord-regelLinks0cm">
    <w:name w:val="Opdracht_Antwoord-regel + Links:  0 cm"/>
    <w:basedOn w:val="OpdrachtAntwoord-regel"/>
    <w:rsid w:val="00E45633"/>
    <w:pPr>
      <w:tabs>
        <w:tab w:val="left" w:pos="2126"/>
      </w:tabs>
      <w:ind w:left="0"/>
    </w:pPr>
  </w:style>
  <w:style w:type="paragraph" w:customStyle="1" w:styleId="BronBijschriftII">
    <w:name w:val="Bron_Bijschrift_II"/>
    <w:basedOn w:val="NoParagraphStyle"/>
    <w:uiPriority w:val="99"/>
    <w:rsid w:val="00E45633"/>
    <w:pPr>
      <w:tabs>
        <w:tab w:val="left" w:pos="850"/>
        <w:tab w:val="left" w:pos="1320"/>
      </w:tabs>
      <w:suppressAutoHyphens/>
      <w:spacing w:line="250" w:lineRule="atLeast"/>
    </w:pPr>
    <w:rPr>
      <w:rFonts w:ascii="ITC Officina Sans Std Book" w:eastAsiaTheme="minorEastAsia" w:hAnsi="ITC Officina Sans Std Book" w:cs="ITC Officina Sans Std Book"/>
      <w:spacing w:val="1"/>
      <w:w w:val="107"/>
      <w:sz w:val="18"/>
      <w:szCs w:val="18"/>
      <w:lang w:val="nl-NL" w:eastAsia="en-GB"/>
    </w:rPr>
  </w:style>
  <w:style w:type="paragraph" w:customStyle="1" w:styleId="Stijl1">
    <w:name w:val="Stijl1"/>
    <w:basedOn w:val="BegripTitel"/>
    <w:qFormat/>
    <w:rsid w:val="00E45633"/>
  </w:style>
  <w:style w:type="paragraph" w:customStyle="1" w:styleId="OpdrachtDeelvraag-vervolg-inspr">
    <w:name w:val="Opdracht_Deelvraag-vervolg-inspr"/>
    <w:basedOn w:val="OpdrachtDeelvraag-vervolg"/>
    <w:qFormat/>
    <w:rsid w:val="008F3225"/>
    <w:pPr>
      <w:ind w:left="1191" w:hanging="397"/>
    </w:pPr>
  </w:style>
  <w:style w:type="character" w:customStyle="1" w:styleId="AntwoordTekstSubschrift">
    <w:name w:val="Antwoord_Tekst_Subschrift"/>
    <w:uiPriority w:val="1"/>
    <w:qFormat/>
    <w:rsid w:val="00657618"/>
    <w:rPr>
      <w:color w:val="FF33CC"/>
      <w:vertAlign w:val="subscript"/>
    </w:rPr>
  </w:style>
  <w:style w:type="table" w:customStyle="1" w:styleId="TableNormal3">
    <w:name w:val="Table Normal3"/>
    <w:uiPriority w:val="2"/>
    <w:semiHidden/>
    <w:unhideWhenUsed/>
    <w:qFormat/>
    <w:rsid w:val="007061ED"/>
    <w:pPr>
      <w:widowControl w:val="0"/>
      <w:spacing w:after="0" w:line="240" w:lineRule="auto"/>
    </w:pPr>
    <w:rPr>
      <w:lang w:val="en-US"/>
    </w:rPr>
    <w:tblPr>
      <w:tblInd w:w="0" w:type="dxa"/>
      <w:tblCellMar>
        <w:top w:w="0" w:type="dxa"/>
        <w:left w:w="0" w:type="dxa"/>
        <w:bottom w:w="0" w:type="dxa"/>
        <w:right w:w="0" w:type="dxa"/>
      </w:tblCellMar>
    </w:tblPr>
  </w:style>
  <w:style w:type="paragraph" w:customStyle="1" w:styleId="Colofon">
    <w:name w:val="Colofon"/>
    <w:basedOn w:val="Normal"/>
    <w:qFormat/>
    <w:rsid w:val="00786F22"/>
    <w:rPr>
      <w:lang w:eastAsia="nl-NL"/>
    </w:rPr>
  </w:style>
  <w:style w:type="character" w:customStyle="1" w:styleId="Icoon">
    <w:name w:val="Icoon"/>
    <w:uiPriority w:val="1"/>
    <w:qFormat/>
    <w:rsid w:val="00E3268F"/>
    <w:rPr>
      <w:rFonts w:ascii="Arial" w:hAnsi="Arial"/>
      <w:color w:val="FFFFFF" w:themeColor="background1"/>
      <w:sz w:val="16"/>
      <w:bdr w:val="none" w:sz="0" w:space="0" w:color="auto"/>
      <w:shd w:val="clear" w:color="auto" w:fill="D00000"/>
    </w:rPr>
  </w:style>
  <w:style w:type="character" w:customStyle="1" w:styleId="TekstopmerkingChar1">
    <w:name w:val="Tekst opmerking Char1"/>
    <w:basedOn w:val="DefaultParagraphFont"/>
    <w:uiPriority w:val="99"/>
    <w:rsid w:val="00E3268F"/>
    <w:rPr>
      <w:rFonts w:ascii="Verdana" w:hAnsi="Verdana"/>
      <w:sz w:val="20"/>
      <w:szCs w:val="20"/>
    </w:rPr>
  </w:style>
  <w:style w:type="character" w:customStyle="1" w:styleId="OnderwerpvanopmerkingChar1">
    <w:name w:val="Onderwerp van opmerking Char1"/>
    <w:basedOn w:val="TekstopmerkingChar1"/>
    <w:uiPriority w:val="99"/>
    <w:semiHidden/>
    <w:rsid w:val="00E3268F"/>
    <w:rPr>
      <w:rFonts w:ascii="Verdana" w:hAnsi="Verdana"/>
      <w:b/>
      <w:bCs/>
      <w:sz w:val="20"/>
      <w:szCs w:val="20"/>
    </w:rPr>
  </w:style>
  <w:style w:type="character" w:customStyle="1" w:styleId="BallontekstChar1">
    <w:name w:val="Ballontekst Char1"/>
    <w:basedOn w:val="DefaultParagraphFont"/>
    <w:uiPriority w:val="99"/>
    <w:semiHidden/>
    <w:rsid w:val="00E3268F"/>
    <w:rPr>
      <w:rFonts w:ascii="Tahoma" w:hAnsi="Tahoma" w:cs="Tahoma"/>
      <w:sz w:val="16"/>
      <w:szCs w:val="16"/>
    </w:rPr>
  </w:style>
  <w:style w:type="character" w:customStyle="1" w:styleId="KoptekstChar1">
    <w:name w:val="Koptekst Char1"/>
    <w:basedOn w:val="DefaultParagraphFont"/>
    <w:uiPriority w:val="99"/>
    <w:rsid w:val="00E3268F"/>
    <w:rPr>
      <w:rFonts w:ascii="Verdana" w:hAnsi="Verdana"/>
      <w:sz w:val="20"/>
    </w:rPr>
  </w:style>
  <w:style w:type="character" w:customStyle="1" w:styleId="VoettekstChar1">
    <w:name w:val="Voettekst Char1"/>
    <w:basedOn w:val="DefaultParagraphFont"/>
    <w:uiPriority w:val="99"/>
    <w:rsid w:val="00E3268F"/>
    <w:rPr>
      <w:color w:val="808080" w:themeColor="background1" w:themeShade="80"/>
    </w:rPr>
  </w:style>
  <w:style w:type="character" w:customStyle="1" w:styleId="Kop6Char1">
    <w:name w:val="Kop 6 Char1"/>
    <w:basedOn w:val="DefaultParagraphFont"/>
    <w:uiPriority w:val="9"/>
    <w:semiHidden/>
    <w:rsid w:val="00E3268F"/>
    <w:rPr>
      <w:rFonts w:asciiTheme="majorHAnsi" w:eastAsiaTheme="majorEastAsia" w:hAnsiTheme="majorHAnsi" w:cstheme="majorBidi"/>
      <w:i/>
      <w:iCs/>
      <w:color w:val="44546A" w:themeColor="text2"/>
      <w:sz w:val="21"/>
      <w:szCs w:val="21"/>
    </w:rPr>
  </w:style>
  <w:style w:type="character" w:customStyle="1" w:styleId="Kop3Char1">
    <w:name w:val="Kop 3 Char1"/>
    <w:basedOn w:val="DefaultParagraphFont"/>
    <w:uiPriority w:val="9"/>
    <w:rsid w:val="00E3268F"/>
    <w:rPr>
      <w:rFonts w:asciiTheme="majorHAnsi" w:eastAsiaTheme="majorEastAsia" w:hAnsiTheme="majorHAnsi" w:cstheme="majorBidi"/>
      <w:color w:val="44546A" w:themeColor="text2"/>
      <w:sz w:val="24"/>
      <w:szCs w:val="24"/>
    </w:rPr>
  </w:style>
  <w:style w:type="character" w:customStyle="1" w:styleId="Kop4Char1">
    <w:name w:val="Kop 4 Char1"/>
    <w:basedOn w:val="DefaultParagraphFont"/>
    <w:uiPriority w:val="9"/>
    <w:rsid w:val="00E3268F"/>
    <w:rPr>
      <w:rFonts w:asciiTheme="majorHAnsi" w:eastAsiaTheme="majorEastAsia" w:hAnsiTheme="majorHAnsi" w:cstheme="majorBidi"/>
      <w:sz w:val="22"/>
      <w:szCs w:val="22"/>
    </w:rPr>
  </w:style>
  <w:style w:type="character" w:customStyle="1" w:styleId="Kop5Char1">
    <w:name w:val="Kop 5 Char1"/>
    <w:basedOn w:val="DefaultParagraphFont"/>
    <w:uiPriority w:val="9"/>
    <w:semiHidden/>
    <w:rsid w:val="00E3268F"/>
    <w:rPr>
      <w:rFonts w:asciiTheme="majorHAnsi" w:eastAsiaTheme="majorEastAsia" w:hAnsiTheme="majorHAnsi" w:cstheme="majorBidi"/>
      <w:color w:val="44546A" w:themeColor="text2"/>
      <w:sz w:val="22"/>
      <w:szCs w:val="22"/>
    </w:rPr>
  </w:style>
  <w:style w:type="character" w:customStyle="1" w:styleId="Kop7Char1">
    <w:name w:val="Kop 7 Char1"/>
    <w:basedOn w:val="DefaultParagraphFont"/>
    <w:uiPriority w:val="9"/>
    <w:semiHidden/>
    <w:rsid w:val="00E3268F"/>
    <w:rPr>
      <w:rFonts w:asciiTheme="majorHAnsi" w:eastAsiaTheme="majorEastAsia" w:hAnsiTheme="majorHAnsi" w:cstheme="majorBidi"/>
      <w:i/>
      <w:iCs/>
      <w:color w:val="1F3864" w:themeColor="accent1" w:themeShade="80"/>
      <w:sz w:val="21"/>
      <w:szCs w:val="21"/>
    </w:rPr>
  </w:style>
  <w:style w:type="character" w:customStyle="1" w:styleId="Kop8Char1">
    <w:name w:val="Kop 8 Char1"/>
    <w:basedOn w:val="DefaultParagraphFont"/>
    <w:uiPriority w:val="9"/>
    <w:semiHidden/>
    <w:rsid w:val="00E3268F"/>
    <w:rPr>
      <w:rFonts w:asciiTheme="majorHAnsi" w:eastAsiaTheme="majorEastAsia" w:hAnsiTheme="majorHAnsi" w:cstheme="majorBidi"/>
      <w:b/>
      <w:bCs/>
      <w:color w:val="44546A" w:themeColor="text2"/>
    </w:rPr>
  </w:style>
  <w:style w:type="character" w:customStyle="1" w:styleId="Kop9Char1">
    <w:name w:val="Kop 9 Char1"/>
    <w:basedOn w:val="DefaultParagraphFont"/>
    <w:uiPriority w:val="9"/>
    <w:semiHidden/>
    <w:rsid w:val="00E3268F"/>
    <w:rPr>
      <w:rFonts w:asciiTheme="majorHAnsi" w:eastAsiaTheme="majorEastAsia" w:hAnsiTheme="majorHAnsi" w:cstheme="majorBidi"/>
      <w:b/>
      <w:bCs/>
      <w:i/>
      <w:iCs/>
      <w:color w:val="44546A" w:themeColor="text2"/>
    </w:rPr>
  </w:style>
  <w:style w:type="character" w:customStyle="1" w:styleId="OndertitelChar1">
    <w:name w:val="Ondertitel Char1"/>
    <w:basedOn w:val="DefaultParagraphFont"/>
    <w:uiPriority w:val="11"/>
    <w:rsid w:val="00E3268F"/>
    <w:rPr>
      <w:rFonts w:asciiTheme="majorHAnsi" w:eastAsiaTheme="majorEastAsia" w:hAnsiTheme="majorHAnsi" w:cstheme="majorBidi"/>
      <w:sz w:val="24"/>
      <w:szCs w:val="24"/>
    </w:rPr>
  </w:style>
  <w:style w:type="character" w:customStyle="1" w:styleId="CitaatChar1">
    <w:name w:val="Citaat Char1"/>
    <w:basedOn w:val="DefaultParagraphFont"/>
    <w:uiPriority w:val="29"/>
    <w:rsid w:val="00E3268F"/>
    <w:rPr>
      <w:i/>
      <w:iCs/>
      <w:color w:val="404040" w:themeColor="text1" w:themeTint="BF"/>
    </w:rPr>
  </w:style>
  <w:style w:type="character" w:customStyle="1" w:styleId="DuidelijkcitaatChar1">
    <w:name w:val="Duidelijk citaat Char1"/>
    <w:basedOn w:val="DefaultParagraphFont"/>
    <w:uiPriority w:val="30"/>
    <w:rsid w:val="00E3268F"/>
    <w:rPr>
      <w:rFonts w:asciiTheme="majorHAnsi" w:eastAsiaTheme="majorEastAsia" w:hAnsiTheme="majorHAnsi" w:cstheme="majorBidi"/>
      <w:color w:val="4472C4" w:themeColor="accent1"/>
      <w:sz w:val="28"/>
      <w:szCs w:val="28"/>
    </w:rPr>
  </w:style>
  <w:style w:type="character" w:customStyle="1" w:styleId="DocumentstructuurChar2">
    <w:name w:val="Documentstructuur Char2"/>
    <w:basedOn w:val="DefaultParagraphFont"/>
    <w:uiPriority w:val="99"/>
    <w:semiHidden/>
    <w:rsid w:val="00E3268F"/>
    <w:rPr>
      <w:rFonts w:ascii="Times New Roman" w:eastAsia="Times New Roman" w:hAnsi="Times New Roman" w:cs="Times New Roman"/>
      <w:color w:val="000000"/>
      <w:sz w:val="24"/>
      <w:szCs w:val="24"/>
    </w:rPr>
  </w:style>
  <w:style w:type="character" w:customStyle="1" w:styleId="HTML-voorafopgemaaktChar2">
    <w:name w:val="HTML - vooraf opgemaakt Char2"/>
    <w:basedOn w:val="DefaultParagraphFont"/>
    <w:uiPriority w:val="99"/>
    <w:rsid w:val="00E3268F"/>
    <w:rPr>
      <w:rFonts w:ascii="Courier New" w:eastAsia="Times New Roman" w:hAnsi="Courier New" w:cs="Courier New"/>
      <w:sz w:val="24"/>
      <w:szCs w:val="24"/>
      <w:lang w:eastAsia="nl-NL"/>
    </w:rPr>
  </w:style>
  <w:style w:type="character" w:customStyle="1" w:styleId="VoetnoottekstChar1">
    <w:name w:val="Voetnoottekst Char1"/>
    <w:basedOn w:val="DefaultParagraphFont"/>
    <w:uiPriority w:val="99"/>
    <w:semiHidden/>
    <w:rsid w:val="00E3268F"/>
    <w:rPr>
      <w:sz w:val="16"/>
    </w:rPr>
  </w:style>
  <w:style w:type="character" w:customStyle="1" w:styleId="TekstzonderopmaakChar2">
    <w:name w:val="Tekst zonder opmaak Char2"/>
    <w:basedOn w:val="DefaultParagraphFont"/>
    <w:uiPriority w:val="99"/>
    <w:semiHidden/>
    <w:rsid w:val="00E3268F"/>
    <w:rPr>
      <w:rFonts w:ascii="Consolas" w:hAnsi="Consolas"/>
      <w:sz w:val="21"/>
      <w:szCs w:val="21"/>
    </w:rPr>
  </w:style>
  <w:style w:type="character" w:customStyle="1" w:styleId="PlattetekstChar1">
    <w:name w:val="Platte tekst Char1"/>
    <w:basedOn w:val="DefaultParagraphFont"/>
    <w:rsid w:val="00E3268F"/>
    <w:rPr>
      <w:rFonts w:ascii="Calibri" w:eastAsia="Calibri" w:hAnsi="Calibri"/>
      <w:sz w:val="19"/>
      <w:szCs w:val="19"/>
      <w:lang w:val="en-US"/>
    </w:rPr>
  </w:style>
  <w:style w:type="character" w:customStyle="1" w:styleId="BovenkantformulierChar1">
    <w:name w:val="Bovenkant formulier Char1"/>
    <w:basedOn w:val="DefaultParagraphFont"/>
    <w:uiPriority w:val="99"/>
    <w:semiHidden/>
    <w:rsid w:val="00E3268F"/>
    <w:rPr>
      <w:rFonts w:ascii="Arial" w:eastAsia="Times New Roman" w:hAnsi="Arial" w:cs="Arial"/>
      <w:vanish/>
      <w:sz w:val="16"/>
      <w:szCs w:val="16"/>
      <w:lang w:eastAsia="nl-NL"/>
    </w:rPr>
  </w:style>
  <w:style w:type="character" w:customStyle="1" w:styleId="OnderkantformulierChar1">
    <w:name w:val="Onderkant formulier Char1"/>
    <w:basedOn w:val="DefaultParagraphFont"/>
    <w:uiPriority w:val="99"/>
    <w:semiHidden/>
    <w:rsid w:val="00E3268F"/>
    <w:rPr>
      <w:rFonts w:ascii="Arial" w:eastAsia="Times New Roman" w:hAnsi="Arial" w:cs="Arial"/>
      <w:vanish/>
      <w:sz w:val="16"/>
      <w:szCs w:val="16"/>
      <w:lang w:eastAsia="nl-NL"/>
    </w:rPr>
  </w:style>
  <w:style w:type="character" w:customStyle="1" w:styleId="y2iqfc">
    <w:name w:val="y2iqfc"/>
    <w:basedOn w:val="DefaultParagraphFont"/>
    <w:rsid w:val="00E3268F"/>
  </w:style>
  <w:style w:type="character" w:customStyle="1" w:styleId="hgkelc">
    <w:name w:val="hgkelc"/>
    <w:basedOn w:val="DefaultParagraphFont"/>
    <w:rsid w:val="00E3268F"/>
  </w:style>
  <w:style w:type="paragraph" w:customStyle="1" w:styleId="OpdrachtAntwoord-inspr">
    <w:name w:val="Opdracht_Antwoord-inspr"/>
    <w:basedOn w:val="OpdrachtAntwoord-regel"/>
    <w:qFormat/>
    <w:rsid w:val="00E8215A"/>
    <w:pPr>
      <w:ind w:left="1191" w:hanging="397"/>
    </w:pPr>
  </w:style>
  <w:style w:type="paragraph" w:customStyle="1" w:styleId="OpdrachtDeelvraaginspr">
    <w:name w:val="Opdracht_Deelvraag_inspr"/>
    <w:basedOn w:val="OpdrachtDeelvraag-vervolg"/>
    <w:qFormat/>
    <w:rsid w:val="004076A2"/>
    <w:pPr>
      <w:ind w:left="1191" w:hanging="397"/>
    </w:pPr>
  </w:style>
  <w:style w:type="character" w:customStyle="1" w:styleId="OpdrachtAntwoord-regelChar">
    <w:name w:val="Opdracht_Antwoord-regel Char"/>
    <w:basedOn w:val="DefaultParagraphFont"/>
    <w:link w:val="OpdrachtAntwoord-regel"/>
    <w:uiPriority w:val="99"/>
    <w:locked/>
    <w:rsid w:val="00553991"/>
    <w:rPr>
      <w:rFonts w:ascii="Arial" w:eastAsia="Calibri" w:hAnsi="Arial" w:cs="Times New Roman"/>
      <w:color w:val="FF33CC"/>
      <w:sz w:val="20"/>
      <w:szCs w:val="20"/>
    </w:rPr>
  </w:style>
  <w:style w:type="paragraph" w:styleId="TOC1">
    <w:name w:val="toc 1"/>
    <w:basedOn w:val="Normal"/>
    <w:next w:val="Normal"/>
    <w:autoRedefine/>
    <w:uiPriority w:val="39"/>
    <w:unhideWhenUsed/>
    <w:rsid w:val="00553991"/>
    <w:pPr>
      <w:tabs>
        <w:tab w:val="clear" w:pos="397"/>
        <w:tab w:val="clear" w:pos="794"/>
      </w:tabs>
      <w:spacing w:after="100" w:line="259" w:lineRule="auto"/>
    </w:pPr>
    <w:rPr>
      <w:rFonts w:asciiTheme="minorHAnsi" w:hAnsiTheme="minorHAnsi"/>
      <w:sz w:val="18"/>
    </w:rPr>
  </w:style>
  <w:style w:type="character" w:customStyle="1" w:styleId="super0">
    <w:name w:val="super"/>
    <w:uiPriority w:val="99"/>
    <w:rsid w:val="00553991"/>
    <w:rPr>
      <w:vertAlign w:val="superscript"/>
    </w:rPr>
  </w:style>
  <w:style w:type="paragraph" w:customStyle="1" w:styleId="samenvattingtoetsalineatekst">
    <w:name w:val="samenvatting_toets_alinea_tekst"/>
    <w:basedOn w:val="Normal"/>
    <w:uiPriority w:val="99"/>
    <w:rsid w:val="00553991"/>
    <w:pPr>
      <w:widowControl w:val="0"/>
      <w:tabs>
        <w:tab w:val="clear" w:pos="397"/>
        <w:tab w:val="clear" w:pos="794"/>
        <w:tab w:val="left" w:pos="283"/>
        <w:tab w:val="left" w:pos="567"/>
        <w:tab w:val="left" w:pos="850"/>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5"/>
      </w:tabs>
      <w:suppressAutoHyphens/>
      <w:autoSpaceDE w:val="0"/>
      <w:autoSpaceDN w:val="0"/>
      <w:adjustRightInd w:val="0"/>
      <w:spacing w:line="250" w:lineRule="atLeast"/>
      <w:ind w:right="142"/>
      <w:textAlignment w:val="center"/>
    </w:pPr>
    <w:rPr>
      <w:rFonts w:ascii="MetaOT-Normal" w:eastAsiaTheme="minorEastAsia" w:hAnsi="MetaOT-Normal" w:cs="MetaOT-Normal"/>
      <w:color w:val="000000"/>
      <w:spacing w:val="1"/>
      <w:sz w:val="18"/>
      <w:szCs w:val="18"/>
      <w:lang w:eastAsia="en-GB"/>
    </w:rPr>
  </w:style>
  <w:style w:type="paragraph" w:customStyle="1" w:styleId="samenvattingtoetsalineabold0">
    <w:name w:val="samenvatting_toets_alinea_bold"/>
    <w:basedOn w:val="Normal"/>
    <w:uiPriority w:val="99"/>
    <w:rsid w:val="00553991"/>
    <w:pPr>
      <w:widowControl w:val="0"/>
      <w:tabs>
        <w:tab w:val="clear" w:pos="397"/>
        <w:tab w:val="clear" w:pos="794"/>
        <w:tab w:val="left" w:pos="283"/>
      </w:tabs>
      <w:suppressAutoHyphens/>
      <w:autoSpaceDE w:val="0"/>
      <w:autoSpaceDN w:val="0"/>
      <w:adjustRightInd w:val="0"/>
      <w:spacing w:line="250" w:lineRule="atLeast"/>
      <w:ind w:right="142"/>
      <w:textAlignment w:val="center"/>
    </w:pPr>
    <w:rPr>
      <w:rFonts w:ascii="MetaOT-Medium" w:eastAsiaTheme="minorEastAsia" w:hAnsi="MetaOT-Medium" w:cs="MetaOT-Medium"/>
      <w:color w:val="000000"/>
      <w:spacing w:val="2"/>
      <w:sz w:val="18"/>
      <w:szCs w:val="18"/>
      <w:lang w:eastAsia="en-GB"/>
    </w:rPr>
  </w:style>
  <w:style w:type="character" w:customStyle="1" w:styleId="italicnormal">
    <w:name w:val="italic_normal"/>
    <w:uiPriority w:val="99"/>
    <w:rsid w:val="00553991"/>
    <w:rPr>
      <w:rFonts w:ascii="MetaOT-NormalItalic" w:hAnsi="MetaOT-NormalItalic" w:cs="MetaOT-NormalItalic"/>
      <w:i/>
      <w:iCs/>
    </w:rPr>
  </w:style>
  <w:style w:type="paragraph" w:customStyle="1" w:styleId="opdracht">
    <w:name w:val="opdracht"/>
    <w:basedOn w:val="Normal"/>
    <w:uiPriority w:val="99"/>
    <w:rsid w:val="00553991"/>
    <w:pPr>
      <w:widowControl w:val="0"/>
      <w:tabs>
        <w:tab w:val="clear" w:pos="397"/>
        <w:tab w:val="clear" w:pos="794"/>
        <w:tab w:val="left" w:pos="215"/>
        <w:tab w:val="left" w:pos="567"/>
        <w:tab w:val="left" w:pos="737"/>
        <w:tab w:val="left" w:pos="907"/>
        <w:tab w:val="left" w:pos="1077"/>
      </w:tabs>
      <w:suppressAutoHyphens/>
      <w:autoSpaceDE w:val="0"/>
      <w:autoSpaceDN w:val="0"/>
      <w:adjustRightInd w:val="0"/>
      <w:spacing w:line="240" w:lineRule="atLeast"/>
      <w:textAlignment w:val="center"/>
    </w:pPr>
    <w:rPr>
      <w:rFonts w:ascii="MetaOT-Normal" w:eastAsiaTheme="minorEastAsia" w:hAnsi="MetaOT-Normal" w:cs="MetaOT-Normal"/>
      <w:color w:val="000000"/>
      <w:spacing w:val="1"/>
      <w:sz w:val="18"/>
      <w:szCs w:val="18"/>
      <w:lang w:eastAsia="en-GB"/>
    </w:rPr>
  </w:style>
  <w:style w:type="character" w:customStyle="1" w:styleId="concept">
    <w:name w:val="concept"/>
    <w:uiPriority w:val="99"/>
    <w:rsid w:val="00553991"/>
    <w:rPr>
      <w:rFonts w:ascii="MetaOT-Bold" w:hAnsi="MetaOT-Bold" w:cs="MetaOT-Bold"/>
      <w:b/>
      <w:bCs/>
      <w:color w:val="00BF65"/>
      <w:spacing w:val="5"/>
      <w:w w:val="100"/>
      <w:sz w:val="18"/>
      <w:szCs w:val="18"/>
      <w:u w:val="none"/>
      <w:vertAlign w:val="baseline"/>
    </w:rPr>
  </w:style>
  <w:style w:type="character" w:customStyle="1" w:styleId="binas">
    <w:name w:val="binas"/>
    <w:uiPriority w:val="99"/>
    <w:rsid w:val="00553991"/>
    <w:rPr>
      <w:rFonts w:ascii="MetaOT-NormalItalic" w:hAnsi="MetaOT-NormalItalic" w:cs="MetaOT-NormalItalic"/>
      <w:i/>
      <w:iCs/>
      <w:color w:val="000000"/>
      <w:u w:color="C9A300"/>
    </w:rPr>
  </w:style>
  <w:style w:type="paragraph" w:customStyle="1" w:styleId="texttexttable">
    <w:name w:val="text_text_table"/>
    <w:basedOn w:val="Normal"/>
    <w:uiPriority w:val="99"/>
    <w:rsid w:val="00553991"/>
    <w:pPr>
      <w:widowControl w:val="0"/>
      <w:tabs>
        <w:tab w:val="clear" w:pos="397"/>
        <w:tab w:val="clear" w:pos="794"/>
        <w:tab w:val="left" w:pos="283"/>
        <w:tab w:val="decimal" w:pos="2360"/>
      </w:tabs>
      <w:autoSpaceDE w:val="0"/>
      <w:autoSpaceDN w:val="0"/>
      <w:adjustRightInd w:val="0"/>
      <w:spacing w:line="220" w:lineRule="atLeast"/>
      <w:ind w:right="61"/>
      <w:textAlignment w:val="center"/>
    </w:pPr>
    <w:rPr>
      <w:rFonts w:ascii="MetaOT-Normal" w:eastAsiaTheme="minorEastAsia" w:hAnsi="MetaOT-Normal" w:cs="MetaOT-Normal"/>
      <w:color w:val="000000"/>
      <w:spacing w:val="3"/>
      <w:sz w:val="17"/>
      <w:szCs w:val="17"/>
      <w:lang w:eastAsia="en-GB"/>
    </w:rPr>
  </w:style>
  <w:style w:type="paragraph" w:customStyle="1" w:styleId="articleparagraph">
    <w:name w:val="article__paragraph"/>
    <w:basedOn w:val="Normal"/>
    <w:rsid w:val="00553991"/>
    <w:pPr>
      <w:tabs>
        <w:tab w:val="clear" w:pos="397"/>
        <w:tab w:val="clear" w:pos="794"/>
      </w:tabs>
      <w:spacing w:before="100" w:beforeAutospacing="1" w:after="100" w:afterAutospacing="1" w:line="240" w:lineRule="auto"/>
    </w:pPr>
    <w:rPr>
      <w:rFonts w:ascii="Times New Roman" w:eastAsia="Times New Roman" w:hAnsi="Times New Roman" w:cs="Times New Roman"/>
      <w:sz w:val="24"/>
      <w:szCs w:val="24"/>
      <w:lang w:eastAsia="nl-NL"/>
    </w:rPr>
  </w:style>
  <w:style w:type="paragraph" w:customStyle="1" w:styleId="first">
    <w:name w:val="first"/>
    <w:basedOn w:val="Normal"/>
    <w:rsid w:val="00553991"/>
    <w:pPr>
      <w:tabs>
        <w:tab w:val="clear" w:pos="397"/>
        <w:tab w:val="clear" w:pos="794"/>
      </w:tabs>
      <w:spacing w:before="100" w:beforeAutospacing="1" w:after="100" w:afterAutospacing="1" w:line="240" w:lineRule="auto"/>
    </w:pPr>
    <w:rPr>
      <w:rFonts w:ascii="Times New Roman" w:eastAsia="Times New Roman" w:hAnsi="Times New Roman" w:cs="Times New Roman"/>
      <w:sz w:val="24"/>
      <w:szCs w:val="24"/>
      <w:lang w:eastAsia="nl-NL"/>
    </w:rPr>
  </w:style>
  <w:style w:type="paragraph" w:customStyle="1" w:styleId="pf0">
    <w:name w:val="pf0"/>
    <w:basedOn w:val="Normal"/>
    <w:rsid w:val="00553991"/>
    <w:pPr>
      <w:tabs>
        <w:tab w:val="clear" w:pos="397"/>
        <w:tab w:val="clear" w:pos="794"/>
      </w:tabs>
      <w:spacing w:before="100" w:beforeAutospacing="1" w:after="100" w:afterAutospacing="1" w:line="240" w:lineRule="auto"/>
    </w:pPr>
    <w:rPr>
      <w:rFonts w:ascii="Times New Roman" w:eastAsia="Times New Roman" w:hAnsi="Times New Roman" w:cs="Times New Roman"/>
      <w:sz w:val="24"/>
      <w:szCs w:val="24"/>
      <w:lang w:eastAsia="nl-NL"/>
    </w:rPr>
  </w:style>
  <w:style w:type="character" w:customStyle="1" w:styleId="cf01">
    <w:name w:val="cf01"/>
    <w:basedOn w:val="DefaultParagraphFont"/>
    <w:rsid w:val="00553991"/>
    <w:rPr>
      <w:rFonts w:ascii="Segoe UI" w:hAnsi="Segoe UI" w:cs="Segoe UI" w:hint="default"/>
      <w:sz w:val="18"/>
      <w:szCs w:val="18"/>
    </w:rPr>
  </w:style>
  <w:style w:type="character" w:customStyle="1" w:styleId="text">
    <w:name w:val="text"/>
    <w:basedOn w:val="DefaultParagraphFont"/>
    <w:rsid w:val="00553991"/>
  </w:style>
  <w:style w:type="paragraph" w:styleId="BodyTextIndent3">
    <w:name w:val="Body Text Indent 3"/>
    <w:basedOn w:val="Normal"/>
    <w:link w:val="BodyTextIndent3Char"/>
    <w:uiPriority w:val="99"/>
    <w:semiHidden/>
    <w:unhideWhenUsed/>
    <w:rsid w:val="00553991"/>
    <w:pPr>
      <w:tabs>
        <w:tab w:val="clear" w:pos="397"/>
        <w:tab w:val="clear" w:pos="794"/>
        <w:tab w:val="left" w:pos="0"/>
        <w:tab w:val="left" w:pos="566"/>
        <w:tab w:val="left" w:pos="1132"/>
        <w:tab w:val="left" w:pos="1698"/>
        <w:tab w:val="left" w:pos="2264"/>
        <w:tab w:val="left" w:pos="2830"/>
        <w:tab w:val="left" w:pos="3396"/>
        <w:tab w:val="left" w:pos="3962"/>
        <w:tab w:val="left" w:pos="4528"/>
        <w:tab w:val="left" w:pos="5094"/>
        <w:tab w:val="left" w:pos="5660"/>
        <w:tab w:val="left" w:pos="6226"/>
        <w:tab w:val="left" w:pos="6792"/>
        <w:tab w:val="left" w:pos="7358"/>
        <w:tab w:val="left" w:pos="7924"/>
        <w:tab w:val="left" w:pos="8490"/>
        <w:tab w:val="left" w:pos="9056"/>
      </w:tabs>
      <w:spacing w:line="240" w:lineRule="auto"/>
      <w:ind w:left="1125" w:hanging="1125"/>
    </w:pPr>
    <w:rPr>
      <w:rFonts w:ascii="Times New Roman" w:eastAsia="Times New Roman" w:hAnsi="Times New Roman" w:cs="Times New Roman"/>
      <w:sz w:val="24"/>
      <w:szCs w:val="24"/>
      <w:lang w:eastAsia="nl-NL"/>
    </w:rPr>
  </w:style>
  <w:style w:type="character" w:customStyle="1" w:styleId="BodyTextIndent3Char">
    <w:name w:val="Body Text Indent 3 Char"/>
    <w:basedOn w:val="DefaultParagraphFont"/>
    <w:link w:val="BodyTextIndent3"/>
    <w:uiPriority w:val="99"/>
    <w:semiHidden/>
    <w:rsid w:val="00553991"/>
    <w:rPr>
      <w:rFonts w:ascii="Times New Roman" w:eastAsia="Times New Roman" w:hAnsi="Times New Roman" w:cs="Times New Roman"/>
      <w:sz w:val="24"/>
      <w:szCs w:val="24"/>
      <w:lang w:eastAsia="nl-NL"/>
    </w:rPr>
  </w:style>
  <w:style w:type="paragraph" w:customStyle="1" w:styleId="TipalineatekstRH">
    <w:name w:val="Tip_alinea_tekst RH"/>
    <w:basedOn w:val="Tipalineatekst"/>
    <w:uiPriority w:val="99"/>
    <w:rsid w:val="00553991"/>
    <w:pPr>
      <w:tabs>
        <w:tab w:val="clear" w:pos="397"/>
        <w:tab w:val="clear" w:pos="794"/>
      </w:tabs>
      <w:ind w:left="283" w:right="0" w:hanging="283"/>
      <w:textAlignment w:val="auto"/>
    </w:pPr>
  </w:style>
  <w:style w:type="paragraph" w:customStyle="1" w:styleId="OPDinstructie3MOPDRACHTstijl3">
    <w:name w:val="OPD_instructie_3__M (OPDRACHT:&lt;stijl3&gt;)"/>
    <w:basedOn w:val="NoParagraphStyle"/>
    <w:uiPriority w:val="99"/>
    <w:rsid w:val="00553991"/>
    <w:pPr>
      <w:tabs>
        <w:tab w:val="left" w:pos="454"/>
      </w:tabs>
      <w:suppressAutoHyphens/>
      <w:spacing w:line="280" w:lineRule="atLeast"/>
      <w:ind w:left="160" w:right="57"/>
      <w:textAlignment w:val="auto"/>
    </w:pPr>
    <w:rPr>
      <w:rFonts w:ascii="OfficinaSansStd-Book" w:hAnsi="OfficinaSansStd-Book" w:cs="OfficinaSansStd-Book"/>
      <w:spacing w:val="1"/>
      <w:sz w:val="21"/>
      <w:szCs w:val="21"/>
      <w:lang w:val="nl-NL"/>
    </w:rPr>
  </w:style>
  <w:style w:type="paragraph" w:customStyle="1" w:styleId="BTartikelalineatekst1MBRONTEKSTartikel">
    <w:name w:val="BT_artikel_alinea_tekst_1__M (BRONTEKST:artikel)"/>
    <w:basedOn w:val="NoParagraphStyle"/>
    <w:uiPriority w:val="99"/>
    <w:rsid w:val="00553991"/>
    <w:pPr>
      <w:suppressAutoHyphens/>
      <w:spacing w:line="240" w:lineRule="atLeast"/>
      <w:ind w:left="680" w:right="1701"/>
      <w:textAlignment w:val="auto"/>
    </w:pPr>
    <w:rPr>
      <w:rFonts w:ascii="Museo-500" w:hAnsi="Museo-500" w:cs="Museo-500"/>
      <w:sz w:val="20"/>
      <w:szCs w:val="20"/>
      <w:lang w:val="nl-NL"/>
    </w:rPr>
  </w:style>
  <w:style w:type="paragraph" w:customStyle="1" w:styleId="TOpdrachtConnectievraag">
    <w:name w:val="T_Opdracht_Connectievraag"/>
    <w:uiPriority w:val="99"/>
    <w:qFormat/>
    <w:rsid w:val="00553991"/>
    <w:pPr>
      <w:tabs>
        <w:tab w:val="left" w:pos="284"/>
      </w:tabs>
      <w:spacing w:after="0" w:line="300" w:lineRule="auto"/>
      <w:ind w:left="284" w:hanging="284"/>
    </w:pPr>
    <w:rPr>
      <w:rFonts w:ascii="Arial" w:eastAsiaTheme="minorEastAsia" w:hAnsi="Arial"/>
      <w:sz w:val="24"/>
      <w:szCs w:val="20"/>
    </w:rPr>
  </w:style>
  <w:style w:type="character" w:customStyle="1" w:styleId="TTekstChar">
    <w:name w:val="T_Tekst Char"/>
    <w:basedOn w:val="DefaultParagraphFont"/>
    <w:link w:val="TTekst"/>
    <w:locked/>
    <w:rsid w:val="00553991"/>
    <w:rPr>
      <w:rFonts w:ascii="Arial" w:hAnsi="Arial" w:cs="Arial"/>
      <w:sz w:val="24"/>
    </w:rPr>
  </w:style>
  <w:style w:type="paragraph" w:customStyle="1" w:styleId="TTekst">
    <w:name w:val="T_Tekst"/>
    <w:link w:val="TTekstChar"/>
    <w:rsid w:val="00553991"/>
    <w:pPr>
      <w:tabs>
        <w:tab w:val="left" w:pos="340"/>
      </w:tabs>
      <w:spacing w:after="0" w:line="300" w:lineRule="auto"/>
    </w:pPr>
    <w:rPr>
      <w:rFonts w:ascii="Arial" w:hAnsi="Arial" w:cs="Arial"/>
      <w:sz w:val="24"/>
    </w:rPr>
  </w:style>
  <w:style w:type="paragraph" w:customStyle="1" w:styleId="Det-tabelkop">
    <w:name w:val="Det-tabel_kop"/>
    <w:basedOn w:val="Tekst"/>
    <w:uiPriority w:val="99"/>
    <w:qFormat/>
    <w:rsid w:val="00553991"/>
    <w:rPr>
      <w:b/>
      <w:bCs/>
      <w:sz w:val="16"/>
      <w:szCs w:val="16"/>
    </w:rPr>
  </w:style>
  <w:style w:type="paragraph" w:customStyle="1" w:styleId="Det-tabeltekst">
    <w:name w:val="Det-tabel_tekst"/>
    <w:basedOn w:val="Tekst"/>
    <w:uiPriority w:val="99"/>
    <w:qFormat/>
    <w:rsid w:val="00553991"/>
    <w:rPr>
      <w:sz w:val="16"/>
      <w:szCs w:val="16"/>
    </w:rPr>
  </w:style>
  <w:style w:type="paragraph" w:customStyle="1" w:styleId="Kophoofdstuk">
    <w:name w:val="Kop hoofdstuk"/>
    <w:basedOn w:val="Normal"/>
    <w:next w:val="Normal"/>
    <w:uiPriority w:val="99"/>
    <w:qFormat/>
    <w:rsid w:val="00553991"/>
    <w:pPr>
      <w:tabs>
        <w:tab w:val="clear" w:pos="397"/>
      </w:tabs>
      <w:spacing w:line="300" w:lineRule="auto"/>
    </w:pPr>
    <w:rPr>
      <w:rFonts w:ascii="Verdana" w:eastAsia="Times New Roman" w:hAnsi="Verdana" w:cs="Times New Roman"/>
      <w:b/>
      <w:sz w:val="28"/>
      <w:szCs w:val="28"/>
      <w:lang w:bidi="en-US"/>
    </w:rPr>
  </w:style>
  <w:style w:type="paragraph" w:customStyle="1" w:styleId="TOpdrachtDeelvraag">
    <w:name w:val="T_Opdracht_Deelvraag"/>
    <w:uiPriority w:val="99"/>
    <w:qFormat/>
    <w:rsid w:val="00553991"/>
    <w:pPr>
      <w:tabs>
        <w:tab w:val="left" w:pos="794"/>
        <w:tab w:val="left" w:pos="1191"/>
      </w:tabs>
      <w:spacing w:after="0" w:line="300" w:lineRule="auto"/>
      <w:ind w:left="1191" w:hanging="1191"/>
    </w:pPr>
    <w:rPr>
      <w:rFonts w:ascii="Arial" w:eastAsia="Times New Roman" w:hAnsi="Arial" w:cs="Times New Roman"/>
      <w:sz w:val="24"/>
      <w:szCs w:val="24"/>
      <w:lang w:eastAsia="ar-SA"/>
    </w:rPr>
  </w:style>
  <w:style w:type="paragraph" w:customStyle="1" w:styleId="Figuurbijschrift">
    <w:name w:val="Figuurbijschrift"/>
    <w:basedOn w:val="Normal"/>
    <w:next w:val="Normal"/>
    <w:uiPriority w:val="99"/>
    <w:rsid w:val="00553991"/>
    <w:pPr>
      <w:tabs>
        <w:tab w:val="clear" w:pos="794"/>
      </w:tabs>
      <w:spacing w:line="240" w:lineRule="auto"/>
      <w:ind w:left="397"/>
    </w:pPr>
    <w:rPr>
      <w:rFonts w:eastAsia="Times New Roman" w:cs="Times New Roman"/>
      <w:b/>
      <w:sz w:val="24"/>
      <w:szCs w:val="17"/>
      <w:lang w:eastAsia="nl-NL"/>
    </w:rPr>
  </w:style>
  <w:style w:type="paragraph" w:customStyle="1" w:styleId="Figuur">
    <w:name w:val="Figuur"/>
    <w:basedOn w:val="Normal"/>
    <w:uiPriority w:val="99"/>
    <w:rsid w:val="00553991"/>
    <w:pPr>
      <w:tabs>
        <w:tab w:val="clear" w:pos="794"/>
      </w:tabs>
      <w:spacing w:before="120" w:after="40" w:line="240" w:lineRule="auto"/>
      <w:ind w:left="397"/>
    </w:pPr>
    <w:rPr>
      <w:rFonts w:eastAsia="Times New Roman" w:cs="Times New Roman"/>
      <w:sz w:val="24"/>
      <w:szCs w:val="20"/>
    </w:rPr>
  </w:style>
  <w:style w:type="paragraph" w:customStyle="1" w:styleId="Tabelkoplinks">
    <w:name w:val="Tabelkop links"/>
    <w:basedOn w:val="Normal"/>
    <w:uiPriority w:val="99"/>
    <w:rsid w:val="00553991"/>
    <w:pPr>
      <w:widowControl w:val="0"/>
      <w:tabs>
        <w:tab w:val="clear" w:pos="794"/>
        <w:tab w:val="left" w:pos="284"/>
        <w:tab w:val="right" w:pos="1418"/>
        <w:tab w:val="right" w:pos="2268"/>
        <w:tab w:val="right" w:pos="3600"/>
      </w:tabs>
      <w:spacing w:line="360" w:lineRule="exact"/>
    </w:pPr>
    <w:rPr>
      <w:rFonts w:eastAsia="Times New Roman" w:cs="Times New Roman"/>
      <w:b/>
      <w:position w:val="4"/>
      <w:sz w:val="24"/>
      <w:szCs w:val="17"/>
      <w:lang w:eastAsia="nl-NL"/>
    </w:rPr>
  </w:style>
  <w:style w:type="paragraph" w:customStyle="1" w:styleId="TOpdrachtVraag">
    <w:name w:val="T_Opdracht_Vraag"/>
    <w:uiPriority w:val="99"/>
    <w:qFormat/>
    <w:rsid w:val="00553991"/>
    <w:pPr>
      <w:tabs>
        <w:tab w:val="left" w:pos="397"/>
        <w:tab w:val="left" w:pos="794"/>
      </w:tabs>
      <w:spacing w:after="0" w:line="300" w:lineRule="auto"/>
      <w:ind w:left="794" w:hanging="794"/>
    </w:pPr>
    <w:rPr>
      <w:rFonts w:ascii="Arial" w:eastAsia="Times New Roman" w:hAnsi="Arial" w:cs="Times New Roman"/>
      <w:sz w:val="24"/>
      <w:szCs w:val="24"/>
      <w:lang w:eastAsia="ar-SA"/>
    </w:rPr>
  </w:style>
  <w:style w:type="paragraph" w:customStyle="1" w:styleId="hoofdstukopenernumber">
    <w:name w:val="hoofdstukopener_number"/>
    <w:basedOn w:val="NoParagraphStyle"/>
    <w:uiPriority w:val="99"/>
    <w:rsid w:val="00553991"/>
    <w:pPr>
      <w:tabs>
        <w:tab w:val="right" w:pos="2278"/>
        <w:tab w:val="left" w:pos="2729"/>
      </w:tabs>
      <w:spacing w:line="626" w:lineRule="atLeast"/>
      <w:jc w:val="right"/>
      <w:textAlignment w:val="auto"/>
    </w:pPr>
    <w:rPr>
      <w:rFonts w:ascii="ScalaSansPro-Black" w:eastAsiaTheme="minorEastAsia" w:hAnsi="ScalaSansPro-Black" w:cs="ScalaSansPro-Black"/>
      <w:caps/>
      <w:color w:val="FFFFFF"/>
      <w:position w:val="-16"/>
      <w:sz w:val="321"/>
      <w:szCs w:val="321"/>
      <w:lang w:eastAsia="en-GB"/>
    </w:rPr>
  </w:style>
  <w:style w:type="paragraph" w:customStyle="1" w:styleId="openerkop">
    <w:name w:val="opener_kop"/>
    <w:basedOn w:val="NoParagraphStyle"/>
    <w:uiPriority w:val="99"/>
    <w:rsid w:val="00553991"/>
    <w:pPr>
      <w:tabs>
        <w:tab w:val="left" w:pos="283"/>
        <w:tab w:val="left" w:pos="510"/>
        <w:tab w:val="left" w:pos="1020"/>
        <w:tab w:val="left" w:pos="3340"/>
      </w:tabs>
      <w:spacing w:after="170"/>
      <w:textAlignment w:val="auto"/>
    </w:pPr>
    <w:rPr>
      <w:rFonts w:ascii="ScalaSansPro-Bold" w:eastAsiaTheme="minorEastAsia" w:hAnsi="ScalaSansPro-Bold" w:cs="ScalaSansPro-Bold"/>
      <w:b/>
      <w:bCs/>
      <w:color w:val="FFFFFF"/>
      <w:spacing w:val="5"/>
      <w:sz w:val="52"/>
      <w:szCs w:val="52"/>
      <w:lang w:val="nl-NL" w:eastAsia="en-GB"/>
    </w:rPr>
  </w:style>
  <w:style w:type="paragraph" w:customStyle="1" w:styleId="openerintro">
    <w:name w:val="opener_intro"/>
    <w:basedOn w:val="NoParagraphStyle"/>
    <w:uiPriority w:val="99"/>
    <w:rsid w:val="00553991"/>
    <w:pPr>
      <w:tabs>
        <w:tab w:val="left" w:pos="220"/>
        <w:tab w:val="right" w:pos="420"/>
        <w:tab w:val="right" w:pos="3100"/>
        <w:tab w:val="right" w:pos="4640"/>
        <w:tab w:val="right" w:pos="6038"/>
      </w:tabs>
      <w:suppressAutoHyphens/>
      <w:spacing w:line="250" w:lineRule="atLeast"/>
      <w:ind w:right="170"/>
      <w:textAlignment w:val="auto"/>
    </w:pPr>
    <w:rPr>
      <w:rFonts w:ascii="ScalaSansPro-Bold" w:eastAsiaTheme="minorEastAsia" w:hAnsi="ScalaSansPro-Bold" w:cs="ScalaSansPro-Bold"/>
      <w:b/>
      <w:bCs/>
      <w:color w:val="FFFFFF"/>
      <w:sz w:val="20"/>
      <w:szCs w:val="20"/>
      <w:lang w:val="nl-NL" w:eastAsia="en-GB"/>
    </w:rPr>
  </w:style>
  <w:style w:type="paragraph" w:customStyle="1" w:styleId="inhoudthemasubkop">
    <w:name w:val="inhoud_thema_subkop"/>
    <w:basedOn w:val="NoParagraphStyle"/>
    <w:uiPriority w:val="99"/>
    <w:rsid w:val="00553991"/>
    <w:pPr>
      <w:tabs>
        <w:tab w:val="right" w:pos="198"/>
        <w:tab w:val="left" w:pos="340"/>
        <w:tab w:val="right" w:pos="4649"/>
      </w:tabs>
      <w:spacing w:line="270" w:lineRule="atLeast"/>
      <w:textAlignment w:val="auto"/>
    </w:pPr>
    <w:rPr>
      <w:rFonts w:ascii="ScalaSansPro-Bold" w:eastAsiaTheme="minorEastAsia" w:hAnsi="ScalaSansPro-Bold" w:cs="ScalaSansPro-Bold"/>
      <w:b/>
      <w:bCs/>
      <w:caps/>
      <w:color w:val="197F7F"/>
      <w:spacing w:val="2"/>
      <w:sz w:val="20"/>
      <w:szCs w:val="20"/>
      <w:lang w:val="nl-NL" w:eastAsia="en-GB"/>
    </w:rPr>
  </w:style>
  <w:style w:type="paragraph" w:customStyle="1" w:styleId="inhoudtext">
    <w:name w:val="inhoud_text"/>
    <w:basedOn w:val="NoParagraphStyle"/>
    <w:uiPriority w:val="99"/>
    <w:rsid w:val="00553991"/>
    <w:pPr>
      <w:tabs>
        <w:tab w:val="right" w:pos="198"/>
        <w:tab w:val="left" w:pos="340"/>
        <w:tab w:val="right" w:pos="4649"/>
      </w:tabs>
      <w:spacing w:line="270" w:lineRule="atLeast"/>
      <w:textAlignment w:val="auto"/>
    </w:pPr>
    <w:rPr>
      <w:rFonts w:ascii="ScalaSansPro-Regular" w:eastAsiaTheme="minorEastAsia" w:hAnsi="ScalaSansPro-Regular" w:cs="ScalaSansPro-Regular"/>
      <w:spacing w:val="2"/>
      <w:sz w:val="20"/>
      <w:szCs w:val="20"/>
      <w:lang w:val="nl-NL" w:eastAsia="en-GB"/>
    </w:rPr>
  </w:style>
  <w:style w:type="paragraph" w:customStyle="1" w:styleId="brononderschrift0">
    <w:name w:val="bron_onderschrift"/>
    <w:basedOn w:val="NoParagraphStyle"/>
    <w:uiPriority w:val="99"/>
    <w:rsid w:val="00553991"/>
    <w:pPr>
      <w:tabs>
        <w:tab w:val="left" w:pos="170"/>
      </w:tabs>
      <w:suppressAutoHyphens/>
      <w:spacing w:line="220" w:lineRule="atLeast"/>
      <w:textAlignment w:val="auto"/>
    </w:pPr>
    <w:rPr>
      <w:rFonts w:ascii="ScalaSansPro-CondRegular" w:eastAsiaTheme="minorEastAsia" w:hAnsi="ScalaSansPro-CondRegular" w:cs="ScalaSansPro-CondRegular"/>
      <w:spacing w:val="2"/>
      <w:sz w:val="18"/>
      <w:szCs w:val="18"/>
      <w:lang w:val="nl-NL" w:eastAsia="en-GB"/>
    </w:rPr>
  </w:style>
  <w:style w:type="paragraph" w:customStyle="1" w:styleId="contexttitle">
    <w:name w:val="context_title"/>
    <w:basedOn w:val="NoParagraphStyle"/>
    <w:next w:val="NoParagraphStyle"/>
    <w:uiPriority w:val="99"/>
    <w:rsid w:val="00553991"/>
    <w:pPr>
      <w:tabs>
        <w:tab w:val="left" w:pos="1077"/>
      </w:tabs>
      <w:spacing w:after="170" w:line="1200" w:lineRule="atLeast"/>
      <w:textAlignment w:val="auto"/>
    </w:pPr>
    <w:rPr>
      <w:rFonts w:ascii="ScalaSansPro-Bold" w:eastAsiaTheme="minorEastAsia" w:hAnsi="ScalaSansPro-Bold" w:cs="ScalaSansPro-Bold"/>
      <w:b/>
      <w:bCs/>
      <w:color w:val="FF2600"/>
      <w:spacing w:val="12"/>
      <w:sz w:val="120"/>
      <w:szCs w:val="120"/>
      <w:lang w:val="nl-NL" w:eastAsia="en-GB"/>
    </w:rPr>
  </w:style>
  <w:style w:type="paragraph" w:customStyle="1" w:styleId="contextverwijzing">
    <w:name w:val="context_verwijzing"/>
    <w:basedOn w:val="NoParagraphStyle"/>
    <w:next w:val="NoParagraphStyle"/>
    <w:uiPriority w:val="99"/>
    <w:rsid w:val="00553991"/>
    <w:pPr>
      <w:pBdr>
        <w:bottom w:val="single" w:sz="8" w:space="1" w:color="000000"/>
      </w:pBdr>
      <w:spacing w:line="250" w:lineRule="atLeast"/>
      <w:textAlignment w:val="auto"/>
    </w:pPr>
    <w:rPr>
      <w:rFonts w:ascii="ScalaSansPro-Light" w:eastAsiaTheme="minorEastAsia" w:hAnsi="ScalaSansPro-Light" w:cs="ScalaSansPro-Light"/>
      <w:caps/>
      <w:spacing w:val="3"/>
      <w:sz w:val="16"/>
      <w:szCs w:val="16"/>
      <w:lang w:val="nl-NL" w:eastAsia="en-GB"/>
    </w:rPr>
  </w:style>
  <w:style w:type="paragraph" w:customStyle="1" w:styleId="contexttext">
    <w:name w:val="context_text"/>
    <w:basedOn w:val="NoParagraphStyle"/>
    <w:uiPriority w:val="99"/>
    <w:rsid w:val="00553991"/>
    <w:pPr>
      <w:tabs>
        <w:tab w:val="left" w:pos="283"/>
        <w:tab w:val="left" w:pos="567"/>
      </w:tabs>
      <w:suppressAutoHyphens/>
      <w:spacing w:line="250" w:lineRule="atLeast"/>
      <w:textAlignment w:val="auto"/>
    </w:pPr>
    <w:rPr>
      <w:rFonts w:ascii="MetaOT-Normal" w:eastAsiaTheme="minorEastAsia" w:hAnsi="MetaOT-Normal" w:cs="MetaOT-Normal"/>
      <w:spacing w:val="2"/>
      <w:sz w:val="18"/>
      <w:szCs w:val="18"/>
      <w:lang w:val="nl-NL" w:eastAsia="en-GB"/>
    </w:rPr>
  </w:style>
  <w:style w:type="paragraph" w:customStyle="1" w:styleId="texttextintroduction2koloms">
    <w:name w:val="text_text_introduction_2koloms"/>
    <w:basedOn w:val="NoParagraphStyle"/>
    <w:uiPriority w:val="99"/>
    <w:rsid w:val="00553991"/>
    <w:pPr>
      <w:tabs>
        <w:tab w:val="left" w:pos="283"/>
        <w:tab w:val="left" w:pos="567"/>
      </w:tabs>
      <w:suppressAutoHyphens/>
      <w:spacing w:line="250" w:lineRule="atLeast"/>
      <w:ind w:right="1984"/>
      <w:textAlignment w:val="auto"/>
    </w:pPr>
    <w:rPr>
      <w:rFonts w:ascii="MetaOT-Bold" w:eastAsiaTheme="minorEastAsia" w:hAnsi="MetaOT-Bold" w:cs="MetaOT-Bold"/>
      <w:b/>
      <w:bCs/>
      <w:spacing w:val="2"/>
      <w:sz w:val="18"/>
      <w:szCs w:val="18"/>
      <w:lang w:val="nl-NL" w:eastAsia="en-GB"/>
    </w:rPr>
  </w:style>
  <w:style w:type="paragraph" w:customStyle="1" w:styleId="textcaption">
    <w:name w:val="text_caption"/>
    <w:basedOn w:val="NoParagraphStyle"/>
    <w:uiPriority w:val="99"/>
    <w:rsid w:val="00553991"/>
    <w:pPr>
      <w:suppressAutoHyphens/>
      <w:spacing w:line="220" w:lineRule="atLeast"/>
      <w:textAlignment w:val="auto"/>
    </w:pPr>
    <w:rPr>
      <w:rFonts w:ascii="ScalaSansPro-CondRegular" w:eastAsiaTheme="minorEastAsia" w:hAnsi="ScalaSansPro-CondRegular" w:cs="ScalaSansPro-CondRegular"/>
      <w:spacing w:val="2"/>
      <w:sz w:val="18"/>
      <w:szCs w:val="18"/>
      <w:lang w:val="nl-NL" w:eastAsia="en-GB"/>
    </w:rPr>
  </w:style>
  <w:style w:type="paragraph" w:customStyle="1" w:styleId="contextsubtitle">
    <w:name w:val="context_subtitle"/>
    <w:basedOn w:val="NoParagraphStyle"/>
    <w:next w:val="NoParagraphStyle"/>
    <w:uiPriority w:val="99"/>
    <w:rsid w:val="00553991"/>
    <w:pPr>
      <w:tabs>
        <w:tab w:val="right" w:pos="640"/>
        <w:tab w:val="left" w:pos="1304"/>
      </w:tabs>
      <w:suppressAutoHyphens/>
      <w:spacing w:before="113" w:line="260" w:lineRule="atLeast"/>
      <w:textAlignment w:val="auto"/>
    </w:pPr>
    <w:rPr>
      <w:rFonts w:ascii="ScalaSansPro-Bold" w:eastAsiaTheme="minorEastAsia" w:hAnsi="ScalaSansPro-Bold" w:cs="ScalaSansPro-Bold"/>
      <w:b/>
      <w:bCs/>
      <w:color w:val="CB0000"/>
      <w:spacing w:val="2"/>
      <w:position w:val="2"/>
      <w:sz w:val="48"/>
      <w:szCs w:val="48"/>
      <w:lang w:val="nl-NL" w:eastAsia="en-GB"/>
    </w:rPr>
  </w:style>
  <w:style w:type="paragraph" w:customStyle="1" w:styleId="contexttitleexercise">
    <w:name w:val="context_title_exercise"/>
    <w:basedOn w:val="NoParagraphStyle"/>
    <w:uiPriority w:val="99"/>
    <w:rsid w:val="00553991"/>
    <w:pPr>
      <w:pBdr>
        <w:bottom w:val="single" w:sz="48" w:space="0" w:color="FF2600"/>
      </w:pBdr>
      <w:tabs>
        <w:tab w:val="right" w:pos="11"/>
        <w:tab w:val="left" w:pos="283"/>
        <w:tab w:val="right" w:pos="1587"/>
        <w:tab w:val="right" w:pos="3798"/>
      </w:tabs>
      <w:spacing w:line="240" w:lineRule="atLeast"/>
      <w:ind w:left="283"/>
      <w:textAlignment w:val="auto"/>
    </w:pPr>
    <w:rPr>
      <w:rFonts w:ascii="ScalaSansPro-Bold" w:eastAsiaTheme="minorEastAsia" w:hAnsi="ScalaSansPro-Bold" w:cs="ScalaSansPro-Bold"/>
      <w:b/>
      <w:bCs/>
      <w:color w:val="FFFFFF"/>
      <w:spacing w:val="1"/>
      <w:position w:val="8"/>
      <w:sz w:val="20"/>
      <w:szCs w:val="20"/>
      <w:lang w:val="nl-NL" w:eastAsia="en-GB"/>
    </w:rPr>
  </w:style>
  <w:style w:type="paragraph" w:customStyle="1" w:styleId="contextexerciseinstruction">
    <w:name w:val="context_exercise_instruction"/>
    <w:basedOn w:val="NoParagraphStyle"/>
    <w:uiPriority w:val="99"/>
    <w:rsid w:val="00553991"/>
    <w:pPr>
      <w:tabs>
        <w:tab w:val="left" w:pos="283"/>
        <w:tab w:val="left" w:pos="567"/>
        <w:tab w:val="left" w:pos="850"/>
      </w:tabs>
      <w:suppressAutoHyphens/>
      <w:spacing w:line="250" w:lineRule="atLeast"/>
      <w:textAlignment w:val="auto"/>
    </w:pPr>
    <w:rPr>
      <w:rFonts w:ascii="MetaOT-Normal" w:eastAsiaTheme="minorEastAsia" w:hAnsi="MetaOT-Normal" w:cs="MetaOT-Normal"/>
      <w:spacing w:val="5"/>
      <w:sz w:val="18"/>
      <w:szCs w:val="18"/>
      <w:lang w:val="nl-NL" w:eastAsia="en-GB"/>
    </w:rPr>
  </w:style>
  <w:style w:type="paragraph" w:customStyle="1" w:styleId="contextquote">
    <w:name w:val="context_quote"/>
    <w:basedOn w:val="NoParagraphStyle"/>
    <w:next w:val="NoParagraphStyle"/>
    <w:uiPriority w:val="99"/>
    <w:rsid w:val="00553991"/>
    <w:pPr>
      <w:tabs>
        <w:tab w:val="left" w:pos="240"/>
        <w:tab w:val="left" w:pos="437"/>
      </w:tabs>
      <w:spacing w:line="260" w:lineRule="atLeast"/>
      <w:jc w:val="center"/>
      <w:textAlignment w:val="auto"/>
    </w:pPr>
    <w:rPr>
      <w:rFonts w:ascii="ScalaSansPro-BoldItalic" w:eastAsiaTheme="minorEastAsia" w:hAnsi="ScalaSansPro-BoldItalic" w:cs="ScalaSansPro-BoldItalic"/>
      <w:b/>
      <w:bCs/>
      <w:i/>
      <w:iCs/>
      <w:color w:val="FF7F4C"/>
      <w:position w:val="8"/>
      <w:sz w:val="36"/>
      <w:szCs w:val="36"/>
      <w:lang w:val="nl-NL" w:eastAsia="en-GB"/>
    </w:rPr>
  </w:style>
  <w:style w:type="paragraph" w:customStyle="1" w:styleId="sectionparagraphnumber">
    <w:name w:val="section_paragraph_number"/>
    <w:basedOn w:val="NoParagraphStyle"/>
    <w:uiPriority w:val="99"/>
    <w:rsid w:val="00553991"/>
    <w:pPr>
      <w:textAlignment w:val="auto"/>
    </w:pPr>
    <w:rPr>
      <w:rFonts w:ascii="ScalaSansPro-Bold" w:eastAsiaTheme="minorEastAsia" w:hAnsi="ScalaSansPro-Bold" w:cs="ScalaSansPro-Bold"/>
      <w:b/>
      <w:bCs/>
      <w:caps/>
      <w:color w:val="A5FF26"/>
      <w:spacing w:val="-126"/>
      <w:sz w:val="180"/>
      <w:szCs w:val="180"/>
      <w:lang w:val="nl-NL" w:eastAsia="en-GB"/>
    </w:rPr>
  </w:style>
  <w:style w:type="paragraph" w:customStyle="1" w:styleId="texttitlelearninggoal">
    <w:name w:val="text_title_learninggoal"/>
    <w:basedOn w:val="NoParagraphStyle"/>
    <w:uiPriority w:val="99"/>
    <w:rsid w:val="00553991"/>
    <w:pPr>
      <w:tabs>
        <w:tab w:val="left" w:pos="283"/>
        <w:tab w:val="left" w:pos="567"/>
      </w:tabs>
      <w:suppressAutoHyphens/>
      <w:spacing w:line="250" w:lineRule="atLeast"/>
      <w:textAlignment w:val="auto"/>
    </w:pPr>
    <w:rPr>
      <w:rFonts w:ascii="ScalaSansPro-Bold" w:eastAsiaTheme="minorEastAsia" w:hAnsi="ScalaSansPro-Bold" w:cs="ScalaSansPro-Bold"/>
      <w:b/>
      <w:bCs/>
      <w:color w:val="65FF00"/>
      <w:spacing w:val="2"/>
      <w:sz w:val="22"/>
      <w:szCs w:val="22"/>
      <w:lang w:val="nl-NL" w:eastAsia="en-GB"/>
    </w:rPr>
  </w:style>
  <w:style w:type="paragraph" w:customStyle="1" w:styleId="texttextlearninggoal">
    <w:name w:val="text_text_learninggoal"/>
    <w:basedOn w:val="NoParagraphStyle"/>
    <w:uiPriority w:val="99"/>
    <w:rsid w:val="00553991"/>
    <w:pPr>
      <w:tabs>
        <w:tab w:val="left" w:pos="220"/>
        <w:tab w:val="right" w:pos="420"/>
        <w:tab w:val="right" w:pos="3100"/>
        <w:tab w:val="right" w:pos="4640"/>
        <w:tab w:val="right" w:pos="6038"/>
      </w:tabs>
      <w:suppressAutoHyphens/>
      <w:spacing w:line="250" w:lineRule="atLeast"/>
      <w:textAlignment w:val="auto"/>
    </w:pPr>
    <w:rPr>
      <w:rFonts w:ascii="MetaOT-Normal" w:eastAsiaTheme="minorEastAsia" w:hAnsi="MetaOT-Normal" w:cs="MetaOT-Normal"/>
      <w:sz w:val="18"/>
      <w:szCs w:val="18"/>
      <w:lang w:val="nl-NL" w:eastAsia="en-GB"/>
    </w:rPr>
  </w:style>
  <w:style w:type="paragraph" w:customStyle="1" w:styleId="sectionparagraphtitle">
    <w:name w:val="section_paragraph_title"/>
    <w:basedOn w:val="NoParagraphStyle"/>
    <w:uiPriority w:val="99"/>
    <w:rsid w:val="00553991"/>
    <w:pPr>
      <w:tabs>
        <w:tab w:val="left" w:pos="4535"/>
      </w:tabs>
      <w:suppressAutoHyphens/>
      <w:spacing w:line="260" w:lineRule="atLeast"/>
      <w:ind w:left="3402"/>
      <w:textAlignment w:val="auto"/>
    </w:pPr>
    <w:rPr>
      <w:rFonts w:ascii="ScalaSansPro-Bold" w:eastAsiaTheme="minorEastAsia" w:hAnsi="ScalaSansPro-Bold" w:cs="ScalaSansPro-Bold"/>
      <w:b/>
      <w:bCs/>
      <w:color w:val="26BF00"/>
      <w:spacing w:val="5"/>
      <w:sz w:val="48"/>
      <w:szCs w:val="48"/>
      <w:lang w:val="nl-NL" w:eastAsia="en-GB"/>
    </w:rPr>
  </w:style>
  <w:style w:type="paragraph" w:customStyle="1" w:styleId="texttextintroduction">
    <w:name w:val="text_text_introduction"/>
    <w:basedOn w:val="NoParagraphStyle"/>
    <w:uiPriority w:val="99"/>
    <w:rsid w:val="00553991"/>
    <w:pPr>
      <w:tabs>
        <w:tab w:val="left" w:pos="283"/>
        <w:tab w:val="left" w:pos="680"/>
        <w:tab w:val="left" w:pos="907"/>
        <w:tab w:val="left" w:pos="3685"/>
        <w:tab w:val="left" w:pos="3912"/>
        <w:tab w:val="left" w:pos="4167"/>
      </w:tabs>
      <w:suppressAutoHyphens/>
      <w:spacing w:line="250" w:lineRule="atLeast"/>
      <w:ind w:left="3402"/>
      <w:textAlignment w:val="auto"/>
    </w:pPr>
    <w:rPr>
      <w:rFonts w:ascii="MetaOT-Bold" w:eastAsiaTheme="minorEastAsia" w:hAnsi="MetaOT-Bold" w:cs="MetaOT-Bold"/>
      <w:b/>
      <w:bCs/>
      <w:spacing w:val="1"/>
      <w:sz w:val="18"/>
      <w:szCs w:val="18"/>
      <w:lang w:val="nl-NL" w:eastAsia="en-GB"/>
    </w:rPr>
  </w:style>
  <w:style w:type="paragraph" w:customStyle="1" w:styleId="texttitle">
    <w:name w:val="text_title"/>
    <w:basedOn w:val="NoParagraphStyle"/>
    <w:uiPriority w:val="99"/>
    <w:rsid w:val="00553991"/>
    <w:pPr>
      <w:tabs>
        <w:tab w:val="right" w:pos="640"/>
        <w:tab w:val="left" w:pos="1304"/>
      </w:tabs>
      <w:spacing w:before="113" w:line="250" w:lineRule="atLeast"/>
      <w:ind w:left="3402"/>
      <w:textAlignment w:val="auto"/>
    </w:pPr>
    <w:rPr>
      <w:rFonts w:ascii="ScalaSansPro-Bold" w:eastAsiaTheme="minorEastAsia" w:hAnsi="ScalaSansPro-Bold" w:cs="ScalaSansPro-Bold"/>
      <w:b/>
      <w:bCs/>
      <w:smallCaps/>
      <w:spacing w:val="1"/>
      <w:position w:val="2"/>
      <w:lang w:val="nl-NL" w:eastAsia="en-GB"/>
    </w:rPr>
  </w:style>
  <w:style w:type="paragraph" w:customStyle="1" w:styleId="texttitleexercise">
    <w:name w:val="text_title_exercise"/>
    <w:basedOn w:val="NoParagraphStyle"/>
    <w:uiPriority w:val="99"/>
    <w:rsid w:val="00553991"/>
    <w:pPr>
      <w:pBdr>
        <w:bottom w:val="single" w:sz="48" w:space="0" w:color="197F7F"/>
      </w:pBdr>
      <w:tabs>
        <w:tab w:val="left" w:pos="3413"/>
        <w:tab w:val="left" w:pos="3855"/>
        <w:tab w:val="right" w:pos="4989"/>
      </w:tabs>
      <w:ind w:left="3912"/>
      <w:textAlignment w:val="auto"/>
    </w:pPr>
    <w:rPr>
      <w:rFonts w:ascii="ScalaSansPro-Bold" w:eastAsiaTheme="minorEastAsia" w:hAnsi="ScalaSansPro-Bold" w:cs="ScalaSansPro-Bold"/>
      <w:b/>
      <w:bCs/>
      <w:color w:val="FFFFFF"/>
      <w:spacing w:val="2"/>
      <w:position w:val="8"/>
      <w:sz w:val="20"/>
      <w:szCs w:val="20"/>
      <w:lang w:val="nl-NL" w:eastAsia="en-GB"/>
    </w:rPr>
  </w:style>
  <w:style w:type="paragraph" w:customStyle="1" w:styleId="exerciseintroduction">
    <w:name w:val="exercise_introduction"/>
    <w:basedOn w:val="NoParagraphStyle"/>
    <w:uiPriority w:val="99"/>
    <w:rsid w:val="00553991"/>
    <w:pPr>
      <w:tabs>
        <w:tab w:val="left" w:pos="283"/>
        <w:tab w:val="left" w:pos="680"/>
        <w:tab w:val="left" w:pos="907"/>
        <w:tab w:val="left" w:pos="3685"/>
        <w:tab w:val="left" w:pos="3912"/>
        <w:tab w:val="left" w:pos="4167"/>
      </w:tabs>
      <w:suppressAutoHyphens/>
      <w:spacing w:line="250" w:lineRule="atLeast"/>
      <w:ind w:left="3402"/>
      <w:textAlignment w:val="auto"/>
    </w:pPr>
    <w:rPr>
      <w:rFonts w:ascii="MetaOT-Normal" w:eastAsiaTheme="minorEastAsia" w:hAnsi="MetaOT-Normal" w:cs="MetaOT-Normal"/>
      <w:spacing w:val="1"/>
      <w:sz w:val="18"/>
      <w:szCs w:val="18"/>
      <w:lang w:val="nl-NL" w:eastAsia="en-GB"/>
    </w:rPr>
  </w:style>
  <w:style w:type="paragraph" w:customStyle="1" w:styleId="exercisequestion">
    <w:name w:val="exercise_question"/>
    <w:basedOn w:val="NoParagraphStyle"/>
    <w:uiPriority w:val="99"/>
    <w:rsid w:val="00553991"/>
    <w:pPr>
      <w:tabs>
        <w:tab w:val="left" w:pos="283"/>
        <w:tab w:val="left" w:pos="680"/>
        <w:tab w:val="left" w:pos="907"/>
        <w:tab w:val="left" w:pos="3685"/>
        <w:tab w:val="left" w:pos="3912"/>
        <w:tab w:val="left" w:pos="4167"/>
      </w:tabs>
      <w:suppressAutoHyphens/>
      <w:spacing w:line="250" w:lineRule="atLeast"/>
      <w:ind w:left="3402"/>
      <w:textAlignment w:val="auto"/>
    </w:pPr>
    <w:rPr>
      <w:rFonts w:ascii="MetaOT-Normal" w:eastAsiaTheme="minorEastAsia" w:hAnsi="MetaOT-Normal" w:cs="MetaOT-Normal"/>
      <w:spacing w:val="1"/>
      <w:sz w:val="18"/>
      <w:szCs w:val="18"/>
      <w:lang w:val="nl-NL" w:eastAsia="en-GB"/>
    </w:rPr>
  </w:style>
  <w:style w:type="paragraph" w:customStyle="1" w:styleId="contextbalk">
    <w:name w:val="contextbalk"/>
    <w:basedOn w:val="NoParagraphStyle"/>
    <w:uiPriority w:val="99"/>
    <w:rsid w:val="00553991"/>
    <w:pPr>
      <w:tabs>
        <w:tab w:val="right" w:pos="3118"/>
      </w:tabs>
      <w:textAlignment w:val="auto"/>
    </w:pPr>
    <w:rPr>
      <w:rFonts w:ascii="ScalaSansPro-Black" w:eastAsiaTheme="minorEastAsia" w:hAnsi="ScalaSansPro-Black" w:cs="ScalaSansPro-Black"/>
      <w:caps/>
      <w:color w:val="FFFFFF"/>
      <w:spacing w:val="6"/>
      <w:sz w:val="16"/>
      <w:szCs w:val="16"/>
      <w:lang w:val="nl-NL" w:eastAsia="en-GB"/>
    </w:rPr>
  </w:style>
  <w:style w:type="paragraph" w:customStyle="1" w:styleId="contexttextsubtitle">
    <w:name w:val="context_text_subtitle"/>
    <w:basedOn w:val="NoParagraphStyle"/>
    <w:uiPriority w:val="99"/>
    <w:rsid w:val="00553991"/>
    <w:pPr>
      <w:tabs>
        <w:tab w:val="left" w:pos="3402"/>
        <w:tab w:val="left" w:pos="5102"/>
      </w:tabs>
      <w:suppressAutoHyphens/>
      <w:spacing w:before="113" w:after="113" w:line="400" w:lineRule="atLeast"/>
      <w:ind w:left="3402"/>
      <w:textAlignment w:val="auto"/>
    </w:pPr>
    <w:rPr>
      <w:rFonts w:ascii="ScalaSansPro-Bold" w:eastAsiaTheme="minorEastAsia" w:hAnsi="ScalaSansPro-Bold" w:cs="ScalaSansPro-Bold"/>
      <w:b/>
      <w:bCs/>
      <w:color w:val="CB0000"/>
      <w:spacing w:val="5"/>
      <w:sz w:val="48"/>
      <w:szCs w:val="48"/>
      <w:lang w:eastAsia="en-GB"/>
    </w:rPr>
  </w:style>
  <w:style w:type="paragraph" w:customStyle="1" w:styleId="contexttexttitleexercise">
    <w:name w:val="context_text_title_exercise"/>
    <w:basedOn w:val="NoParagraphStyle"/>
    <w:uiPriority w:val="99"/>
    <w:rsid w:val="00553991"/>
    <w:pPr>
      <w:pBdr>
        <w:bottom w:val="single" w:sz="48" w:space="0" w:color="FF2600"/>
      </w:pBdr>
      <w:tabs>
        <w:tab w:val="left" w:pos="3413"/>
        <w:tab w:val="left" w:pos="3855"/>
        <w:tab w:val="right" w:pos="4989"/>
      </w:tabs>
      <w:spacing w:line="240" w:lineRule="atLeast"/>
      <w:ind w:left="3912"/>
      <w:textAlignment w:val="auto"/>
    </w:pPr>
    <w:rPr>
      <w:rFonts w:ascii="ScalaSansPro-Bold" w:eastAsiaTheme="minorEastAsia" w:hAnsi="ScalaSansPro-Bold" w:cs="ScalaSansPro-Bold"/>
      <w:b/>
      <w:bCs/>
      <w:color w:val="FFFFFF"/>
      <w:spacing w:val="1"/>
      <w:position w:val="8"/>
      <w:sz w:val="20"/>
      <w:szCs w:val="20"/>
      <w:lang w:val="nl-NL" w:eastAsia="en-GB"/>
    </w:rPr>
  </w:style>
  <w:style w:type="paragraph" w:customStyle="1" w:styleId="sectionparagraphtitlesamenhang">
    <w:name w:val="section_paragraph_title_samenhang"/>
    <w:basedOn w:val="sectionparagraphtitle"/>
    <w:uiPriority w:val="99"/>
    <w:rsid w:val="00553991"/>
    <w:rPr>
      <w:color w:val="FF7F3F"/>
    </w:rPr>
  </w:style>
  <w:style w:type="paragraph" w:customStyle="1" w:styleId="sectionparagraphtitlepractica">
    <w:name w:val="section_paragraph_title_practica"/>
    <w:basedOn w:val="sectionparagraphtitlesamenhang"/>
    <w:uiPriority w:val="99"/>
    <w:rsid w:val="00553991"/>
    <w:rPr>
      <w:color w:val="197F00"/>
    </w:rPr>
  </w:style>
  <w:style w:type="paragraph" w:customStyle="1" w:styleId="opdrachtkoppractica">
    <w:name w:val="opdrachtkop_practica"/>
    <w:basedOn w:val="NoParagraphStyle"/>
    <w:uiPriority w:val="99"/>
    <w:rsid w:val="00553991"/>
    <w:pPr>
      <w:pBdr>
        <w:bottom w:val="single" w:sz="48" w:space="0" w:color="59BF00"/>
      </w:pBdr>
      <w:tabs>
        <w:tab w:val="left" w:pos="68"/>
        <w:tab w:val="right" w:pos="3118"/>
        <w:tab w:val="left" w:pos="3402"/>
      </w:tabs>
      <w:spacing w:before="113" w:line="250" w:lineRule="atLeast"/>
      <w:textAlignment w:val="auto"/>
    </w:pPr>
    <w:rPr>
      <w:rFonts w:ascii="ScalaSansPro-Bold" w:eastAsiaTheme="minorEastAsia" w:hAnsi="ScalaSansPro-Bold" w:cs="ScalaSansPro-Bold"/>
      <w:b/>
      <w:bCs/>
      <w:color w:val="FFFFFF"/>
      <w:spacing w:val="2"/>
      <w:position w:val="4"/>
      <w:sz w:val="20"/>
      <w:szCs w:val="20"/>
      <w:lang w:val="nl-NL" w:eastAsia="en-GB"/>
    </w:rPr>
  </w:style>
  <w:style w:type="paragraph" w:customStyle="1" w:styleId="practicasubkop">
    <w:name w:val="practica_subkop"/>
    <w:basedOn w:val="NoParagraphStyle"/>
    <w:uiPriority w:val="99"/>
    <w:rsid w:val="00553991"/>
    <w:pPr>
      <w:tabs>
        <w:tab w:val="right" w:pos="640"/>
        <w:tab w:val="left" w:pos="1304"/>
      </w:tabs>
      <w:spacing w:before="113" w:line="250" w:lineRule="atLeast"/>
      <w:ind w:left="3402"/>
      <w:textAlignment w:val="auto"/>
    </w:pPr>
    <w:rPr>
      <w:rFonts w:ascii="ScalaSansPro-CondBold" w:eastAsiaTheme="minorEastAsia" w:hAnsi="ScalaSansPro-CondBold" w:cs="ScalaSansPro-CondBold"/>
      <w:b/>
      <w:bCs/>
      <w:smallCaps/>
      <w:spacing w:val="12"/>
      <w:position w:val="2"/>
      <w:lang w:val="nl-NL" w:eastAsia="en-GB"/>
    </w:rPr>
  </w:style>
  <w:style w:type="paragraph" w:customStyle="1" w:styleId="practicakopmaterialen">
    <w:name w:val="practica_kop_materialen"/>
    <w:basedOn w:val="NoParagraphStyle"/>
    <w:uiPriority w:val="99"/>
    <w:rsid w:val="00553991"/>
    <w:pPr>
      <w:tabs>
        <w:tab w:val="left" w:pos="510"/>
      </w:tabs>
      <w:spacing w:line="250" w:lineRule="atLeast"/>
      <w:ind w:left="260" w:right="57"/>
      <w:textAlignment w:val="auto"/>
    </w:pPr>
    <w:rPr>
      <w:rFonts w:ascii="ScalaSansPro-CondBold" w:eastAsiaTheme="minorEastAsia" w:hAnsi="ScalaSansPro-CondBold" w:cs="ScalaSansPro-CondBold"/>
      <w:b/>
      <w:bCs/>
      <w:smallCaps/>
      <w:spacing w:val="12"/>
      <w:lang w:val="nl-NL" w:eastAsia="en-GB"/>
    </w:rPr>
  </w:style>
  <w:style w:type="paragraph" w:customStyle="1" w:styleId="practicamaterialen">
    <w:name w:val="practica_materialen"/>
    <w:basedOn w:val="NoParagraphStyle"/>
    <w:uiPriority w:val="99"/>
    <w:rsid w:val="00553991"/>
    <w:pPr>
      <w:tabs>
        <w:tab w:val="left" w:pos="510"/>
      </w:tabs>
      <w:suppressAutoHyphens/>
      <w:spacing w:line="250" w:lineRule="atLeast"/>
      <w:ind w:left="283" w:right="57"/>
      <w:textAlignment w:val="auto"/>
    </w:pPr>
    <w:rPr>
      <w:rFonts w:ascii="ScalaSansPro-Regular" w:eastAsiaTheme="minorEastAsia" w:hAnsi="ScalaSansPro-Regular" w:cs="ScalaSansPro-Regular"/>
      <w:color w:val="197F00"/>
      <w:spacing w:val="2"/>
      <w:sz w:val="19"/>
      <w:szCs w:val="19"/>
      <w:lang w:val="nl-NL" w:eastAsia="en-GB"/>
    </w:rPr>
  </w:style>
  <w:style w:type="paragraph" w:customStyle="1" w:styleId="samenvattingkop">
    <w:name w:val="samenvatting_kop"/>
    <w:basedOn w:val="NoParagraphStyle"/>
    <w:uiPriority w:val="99"/>
    <w:rsid w:val="00553991"/>
    <w:pPr>
      <w:tabs>
        <w:tab w:val="left" w:pos="980"/>
      </w:tabs>
      <w:suppressAutoHyphens/>
      <w:spacing w:line="360" w:lineRule="atLeast"/>
      <w:textAlignment w:val="auto"/>
    </w:pPr>
    <w:rPr>
      <w:rFonts w:ascii="ScalaSansPro-Bold" w:eastAsiaTheme="minorEastAsia" w:hAnsi="ScalaSansPro-Bold" w:cs="ScalaSansPro-Bold"/>
      <w:b/>
      <w:bCs/>
      <w:color w:val="26FFA5"/>
      <w:spacing w:val="12"/>
      <w:position w:val="26"/>
      <w:sz w:val="48"/>
      <w:szCs w:val="48"/>
      <w:lang w:val="nl-NL" w:eastAsia="en-GB"/>
    </w:rPr>
  </w:style>
  <w:style w:type="paragraph" w:customStyle="1" w:styleId="samenvattingtoetsdoelstelling0">
    <w:name w:val="samenvatting_toets_doelstelling"/>
    <w:basedOn w:val="NoParagraphStyle"/>
    <w:uiPriority w:val="99"/>
    <w:rsid w:val="00553991"/>
    <w:pPr>
      <w:pBdr>
        <w:bottom w:val="single" w:sz="48" w:space="0" w:color="8CFFD3"/>
      </w:pBdr>
      <w:tabs>
        <w:tab w:val="right" w:pos="640"/>
        <w:tab w:val="right" w:pos="4564"/>
      </w:tabs>
      <w:spacing w:before="113" w:line="250" w:lineRule="atLeast"/>
      <w:textAlignment w:val="auto"/>
    </w:pPr>
    <w:rPr>
      <w:rFonts w:ascii="ScalaSansPro-Regular" w:eastAsiaTheme="minorEastAsia" w:hAnsi="ScalaSansPro-Regular" w:cs="ScalaSansPro-Regular"/>
      <w:caps/>
      <w:color w:val="00BF65"/>
      <w:spacing w:val="2"/>
      <w:position w:val="4"/>
      <w:sz w:val="17"/>
      <w:szCs w:val="17"/>
      <w:lang w:val="nl-NL" w:eastAsia="en-GB"/>
    </w:rPr>
  </w:style>
  <w:style w:type="paragraph" w:customStyle="1" w:styleId="samenvattingvaardighedenkop">
    <w:name w:val="samenvatting_vaardighedenkop"/>
    <w:basedOn w:val="NoParagraphStyle"/>
    <w:uiPriority w:val="99"/>
    <w:rsid w:val="00553991"/>
    <w:pPr>
      <w:spacing w:line="240" w:lineRule="atLeast"/>
      <w:textAlignment w:val="auto"/>
    </w:pPr>
    <w:rPr>
      <w:rFonts w:ascii="ScalaSansPro-Bold" w:eastAsiaTheme="minorEastAsia" w:hAnsi="ScalaSansPro-Bold" w:cs="ScalaSansPro-Bold"/>
      <w:b/>
      <w:bCs/>
      <w:smallCaps/>
      <w:lang w:val="nl-NL" w:eastAsia="en-GB"/>
    </w:rPr>
  </w:style>
  <w:style w:type="paragraph" w:customStyle="1" w:styleId="examentrainerkop0">
    <w:name w:val="examentrainer_kop"/>
    <w:basedOn w:val="NoParagraphStyle"/>
    <w:uiPriority w:val="99"/>
    <w:rsid w:val="00553991"/>
    <w:pPr>
      <w:tabs>
        <w:tab w:val="left" w:pos="980"/>
      </w:tabs>
      <w:suppressAutoHyphens/>
      <w:spacing w:line="360" w:lineRule="atLeast"/>
      <w:textAlignment w:val="auto"/>
    </w:pPr>
    <w:rPr>
      <w:rFonts w:ascii="ScalaSansPro-Bold" w:eastAsiaTheme="minorEastAsia" w:hAnsi="ScalaSansPro-Bold" w:cs="ScalaSansPro-Bold"/>
      <w:b/>
      <w:bCs/>
      <w:color w:val="26FFA5"/>
      <w:spacing w:val="12"/>
      <w:position w:val="26"/>
      <w:sz w:val="48"/>
      <w:szCs w:val="48"/>
      <w:lang w:val="nl-NL" w:eastAsia="en-GB"/>
    </w:rPr>
  </w:style>
  <w:style w:type="paragraph" w:customStyle="1" w:styleId="textsubparagraphtitle">
    <w:name w:val="text_subparagraph_title"/>
    <w:basedOn w:val="NoParagraphStyle"/>
    <w:uiPriority w:val="99"/>
    <w:rsid w:val="00553991"/>
    <w:pPr>
      <w:pBdr>
        <w:bottom w:val="single" w:sz="12" w:space="2" w:color="000000"/>
      </w:pBdr>
      <w:tabs>
        <w:tab w:val="right" w:pos="640"/>
        <w:tab w:val="left" w:pos="1304"/>
      </w:tabs>
      <w:suppressAutoHyphens/>
      <w:spacing w:line="250" w:lineRule="atLeast"/>
      <w:textAlignment w:val="auto"/>
    </w:pPr>
    <w:rPr>
      <w:rFonts w:ascii="Cronos Pro" w:eastAsiaTheme="minorEastAsia" w:hAnsi="Cronos Pro" w:cs="Cronos Pro"/>
      <w:b/>
      <w:bCs/>
      <w:smallCaps/>
      <w:spacing w:val="13"/>
      <w:position w:val="4"/>
      <w:sz w:val="26"/>
      <w:szCs w:val="26"/>
      <w:lang w:val="nl-NL" w:eastAsia="en-GB"/>
    </w:rPr>
  </w:style>
  <w:style w:type="paragraph" w:customStyle="1" w:styleId="ETverwijzing">
    <w:name w:val="ET_verwijzing"/>
    <w:basedOn w:val="NoParagraphStyle"/>
    <w:uiPriority w:val="99"/>
    <w:rsid w:val="00553991"/>
    <w:pPr>
      <w:tabs>
        <w:tab w:val="left" w:pos="283"/>
        <w:tab w:val="left" w:pos="567"/>
        <w:tab w:val="left" w:pos="850"/>
        <w:tab w:val="left" w:pos="1134"/>
      </w:tabs>
      <w:suppressAutoHyphens/>
      <w:spacing w:line="250" w:lineRule="atLeast"/>
      <w:ind w:right="142"/>
      <w:textAlignment w:val="auto"/>
    </w:pPr>
    <w:rPr>
      <w:rFonts w:ascii="MetaOT-Normal" w:eastAsiaTheme="minorEastAsia" w:hAnsi="MetaOT-Normal" w:cs="MetaOT-Normal"/>
      <w:spacing w:val="2"/>
      <w:sz w:val="17"/>
      <w:szCs w:val="17"/>
      <w:lang w:val="nl-NL" w:eastAsia="en-GB"/>
    </w:rPr>
  </w:style>
  <w:style w:type="paragraph" w:customStyle="1" w:styleId="texttextET">
    <w:name w:val="text_text_ET"/>
    <w:basedOn w:val="NoParagraphStyle"/>
    <w:uiPriority w:val="99"/>
    <w:rsid w:val="00553991"/>
    <w:pPr>
      <w:tabs>
        <w:tab w:val="left" w:pos="283"/>
        <w:tab w:val="left" w:pos="567"/>
        <w:tab w:val="left" w:pos="850"/>
        <w:tab w:val="left" w:pos="1134"/>
      </w:tabs>
      <w:suppressAutoHyphens/>
      <w:spacing w:line="250" w:lineRule="atLeast"/>
      <w:ind w:right="142"/>
      <w:textAlignment w:val="auto"/>
    </w:pPr>
    <w:rPr>
      <w:rFonts w:ascii="MetaOT-Normal" w:eastAsiaTheme="minorEastAsia" w:hAnsi="MetaOT-Normal" w:cs="MetaOT-Normal"/>
      <w:spacing w:val="1"/>
      <w:sz w:val="18"/>
      <w:szCs w:val="18"/>
      <w:lang w:val="nl-NL" w:eastAsia="en-GB"/>
    </w:rPr>
  </w:style>
  <w:style w:type="paragraph" w:customStyle="1" w:styleId="texttextETquestion">
    <w:name w:val="text_text_ET_question"/>
    <w:basedOn w:val="NoParagraphStyle"/>
    <w:uiPriority w:val="99"/>
    <w:rsid w:val="00553991"/>
    <w:pPr>
      <w:tabs>
        <w:tab w:val="left" w:pos="283"/>
        <w:tab w:val="left" w:pos="567"/>
        <w:tab w:val="left" w:pos="850"/>
        <w:tab w:val="left" w:pos="1134"/>
      </w:tabs>
      <w:suppressAutoHyphens/>
      <w:spacing w:line="250" w:lineRule="atLeast"/>
      <w:ind w:right="142"/>
      <w:textAlignment w:val="auto"/>
    </w:pPr>
    <w:rPr>
      <w:rFonts w:ascii="MetaOT-Normal" w:eastAsiaTheme="minorEastAsia" w:hAnsi="MetaOT-Normal" w:cs="MetaOT-Normal"/>
      <w:spacing w:val="1"/>
      <w:sz w:val="18"/>
      <w:szCs w:val="18"/>
      <w:lang w:val="nl-NL" w:eastAsia="en-GB"/>
    </w:rPr>
  </w:style>
  <w:style w:type="paragraph" w:customStyle="1" w:styleId="textETpoints">
    <w:name w:val="text_ET_points"/>
    <w:basedOn w:val="NoParagraphStyle"/>
    <w:uiPriority w:val="99"/>
    <w:rsid w:val="00553991"/>
    <w:pPr>
      <w:pBdr>
        <w:bottom w:val="single" w:sz="48" w:space="0" w:color="000000"/>
      </w:pBdr>
      <w:suppressAutoHyphens/>
      <w:spacing w:line="250" w:lineRule="atLeast"/>
      <w:ind w:left="14"/>
      <w:textAlignment w:val="auto"/>
    </w:pPr>
    <w:rPr>
      <w:rFonts w:ascii="MetaOT-Normal" w:eastAsiaTheme="minorEastAsia" w:hAnsi="MetaOT-Normal" w:cs="MetaOT-Normal"/>
      <w:spacing w:val="2"/>
      <w:sz w:val="16"/>
      <w:szCs w:val="16"/>
      <w:lang w:val="nl-NL" w:eastAsia="en-GB"/>
    </w:rPr>
  </w:style>
  <w:style w:type="paragraph" w:customStyle="1" w:styleId="texttitletable">
    <w:name w:val="text_title_table"/>
    <w:basedOn w:val="NoParagraphStyle"/>
    <w:uiPriority w:val="99"/>
    <w:rsid w:val="00553991"/>
    <w:pPr>
      <w:tabs>
        <w:tab w:val="left" w:pos="283"/>
      </w:tabs>
      <w:spacing w:line="220" w:lineRule="atLeast"/>
      <w:textAlignment w:val="auto"/>
    </w:pPr>
    <w:rPr>
      <w:rFonts w:ascii="ScalaSansPro-Bold" w:eastAsiaTheme="minorEastAsia" w:hAnsi="ScalaSansPro-Bold" w:cs="ScalaSansPro-Bold"/>
      <w:b/>
      <w:bCs/>
      <w:color w:val="FFFFFF"/>
      <w:spacing w:val="9"/>
      <w:sz w:val="17"/>
      <w:szCs w:val="17"/>
      <w:lang w:val="nl-NL" w:eastAsia="en-GB"/>
    </w:rPr>
  </w:style>
  <w:style w:type="paragraph" w:customStyle="1" w:styleId="tabletitleresearch">
    <w:name w:val="table_title_research"/>
    <w:basedOn w:val="NoParagraphStyle"/>
    <w:uiPriority w:val="99"/>
    <w:rsid w:val="00553991"/>
    <w:pPr>
      <w:tabs>
        <w:tab w:val="left" w:pos="283"/>
      </w:tabs>
      <w:spacing w:line="220" w:lineRule="atLeast"/>
      <w:textAlignment w:val="auto"/>
    </w:pPr>
    <w:rPr>
      <w:rFonts w:ascii="ScalaSansPro-Black" w:eastAsiaTheme="minorEastAsia" w:hAnsi="ScalaSansPro-Black" w:cs="ScalaSansPro-Black"/>
      <w:caps/>
      <w:color w:val="FFFFFF"/>
      <w:spacing w:val="9"/>
      <w:sz w:val="18"/>
      <w:szCs w:val="18"/>
      <w:lang w:val="nl-NL" w:eastAsia="en-GB"/>
    </w:rPr>
  </w:style>
  <w:style w:type="paragraph" w:customStyle="1" w:styleId="texttitletableresearch">
    <w:name w:val="text_title_table_research"/>
    <w:basedOn w:val="NoParagraphStyle"/>
    <w:uiPriority w:val="99"/>
    <w:rsid w:val="00553991"/>
    <w:pPr>
      <w:tabs>
        <w:tab w:val="left" w:pos="283"/>
      </w:tabs>
      <w:spacing w:line="220" w:lineRule="atLeast"/>
      <w:textAlignment w:val="auto"/>
    </w:pPr>
    <w:rPr>
      <w:rFonts w:ascii="ScalaSansPro-Black" w:eastAsiaTheme="minorEastAsia" w:hAnsi="ScalaSansPro-Black" w:cs="ScalaSansPro-Black"/>
      <w:caps/>
      <w:spacing w:val="8"/>
      <w:sz w:val="16"/>
      <w:szCs w:val="16"/>
      <w:lang w:val="nl-NL" w:eastAsia="en-GB"/>
    </w:rPr>
  </w:style>
  <w:style w:type="paragraph" w:customStyle="1" w:styleId="textsubtitletableresearch">
    <w:name w:val="text_subtitle_table_research"/>
    <w:basedOn w:val="NoParagraphStyle"/>
    <w:uiPriority w:val="99"/>
    <w:rsid w:val="00553991"/>
    <w:pPr>
      <w:tabs>
        <w:tab w:val="left" w:pos="283"/>
      </w:tabs>
      <w:spacing w:line="220" w:lineRule="atLeast"/>
      <w:textAlignment w:val="auto"/>
    </w:pPr>
    <w:rPr>
      <w:rFonts w:ascii="ScalaSansPro-Bold" w:eastAsiaTheme="minorEastAsia" w:hAnsi="ScalaSansPro-Bold" w:cs="ScalaSansPro-Bold"/>
      <w:b/>
      <w:bCs/>
      <w:spacing w:val="3"/>
      <w:sz w:val="18"/>
      <w:szCs w:val="18"/>
      <w:lang w:val="nl-NL" w:eastAsia="en-GB"/>
    </w:rPr>
  </w:style>
  <w:style w:type="paragraph" w:customStyle="1" w:styleId="texttexttableresearch">
    <w:name w:val="text_text_table_research"/>
    <w:basedOn w:val="NoParagraphStyle"/>
    <w:uiPriority w:val="99"/>
    <w:rsid w:val="00553991"/>
    <w:pPr>
      <w:tabs>
        <w:tab w:val="left" w:pos="283"/>
        <w:tab w:val="left" w:pos="567"/>
      </w:tabs>
      <w:suppressAutoHyphens/>
      <w:spacing w:line="220" w:lineRule="atLeast"/>
      <w:textAlignment w:val="auto"/>
    </w:pPr>
    <w:rPr>
      <w:rFonts w:ascii="MetaOT-Normal" w:eastAsiaTheme="minorEastAsia" w:hAnsi="MetaOT-Normal" w:cs="MetaOT-Normal"/>
      <w:spacing w:val="3"/>
      <w:sz w:val="17"/>
      <w:szCs w:val="17"/>
      <w:lang w:val="nl-NL" w:eastAsia="en-GB"/>
    </w:rPr>
  </w:style>
  <w:style w:type="paragraph" w:customStyle="1" w:styleId="tabletitleresearchpractica">
    <w:name w:val="table_title_research_practica"/>
    <w:basedOn w:val="tabletitleresearch"/>
    <w:uiPriority w:val="99"/>
    <w:rsid w:val="00553991"/>
    <w:rPr>
      <w:color w:val="59BF00"/>
    </w:rPr>
  </w:style>
  <w:style w:type="paragraph" w:customStyle="1" w:styleId="texttitletableresearchpractica">
    <w:name w:val="text_title_table_research_practica"/>
    <w:basedOn w:val="texttitletableresearch"/>
    <w:uiPriority w:val="99"/>
    <w:rsid w:val="00553991"/>
  </w:style>
  <w:style w:type="character" w:customStyle="1" w:styleId="CursiefTimes0">
    <w:name w:val="Cursief+Times"/>
    <w:basedOn w:val="DefaultParagraphFont"/>
    <w:uiPriority w:val="1"/>
    <w:qFormat/>
    <w:rsid w:val="00553991"/>
    <w:rPr>
      <w:rFonts w:ascii="Times New Roman" w:hAnsi="Times New Roman" w:cs="Times New Roman" w:hint="default"/>
      <w:i/>
      <w:iCs w:val="0"/>
      <w:color w:val="833C0B" w:themeColor="accent2" w:themeShade="80"/>
      <w:lang w:val="en-GB"/>
    </w:rPr>
  </w:style>
  <w:style w:type="character" w:customStyle="1" w:styleId="antwoordvoorbeelddoorhalen1MANTWOORDENinline">
    <w:name w:val="antwoordvoorbeeld_doorhalen_1__M (ANTWOORDEN_inline)"/>
    <w:uiPriority w:val="99"/>
    <w:rsid w:val="00553991"/>
    <w:rPr>
      <w:strike/>
    </w:rPr>
  </w:style>
  <w:style w:type="character" w:customStyle="1" w:styleId="antwoordvoorbeeldinvultekst1MANTWOORDENinlineantwoordtekstOPD1">
    <w:name w:val="antwoordvoorbeeld_invultekst_1__M (ANTWOORDEN_inline:antwoordtekst_OPD1)"/>
    <w:uiPriority w:val="99"/>
    <w:rsid w:val="00553991"/>
    <w:rPr>
      <w:rFonts w:ascii="TektonPro-Obl" w:hAnsi="TektonPro-Obl" w:cs="TektonPro-Obl" w:hint="default"/>
      <w:i/>
      <w:iCs/>
      <w:color w:val="000000"/>
      <w:spacing w:val="16"/>
      <w:w w:val="100"/>
      <w:position w:val="0"/>
      <w:sz w:val="36"/>
      <w:szCs w:val="36"/>
      <w:u w:val="thick" w:color="000000"/>
      <w:vertAlign w:val="baseline"/>
      <w:lang w:val="nl-NL"/>
    </w:rPr>
  </w:style>
  <w:style w:type="character" w:customStyle="1" w:styleId="Kophoofdstuknummer">
    <w:name w:val="Kop hoofdstuknummer"/>
    <w:uiPriority w:val="1"/>
    <w:qFormat/>
    <w:rsid w:val="00553991"/>
    <w:rPr>
      <w:sz w:val="40"/>
      <w:szCs w:val="48"/>
    </w:rPr>
  </w:style>
  <w:style w:type="character" w:customStyle="1" w:styleId="TAantalPunten">
    <w:name w:val="T_AantalPunten"/>
    <w:uiPriority w:val="1"/>
    <w:qFormat/>
    <w:rsid w:val="00553991"/>
    <w:rPr>
      <w:rFonts w:ascii="Arial" w:hAnsi="Arial" w:cs="Arial" w:hint="default"/>
      <w:color w:val="auto"/>
      <w:sz w:val="18"/>
    </w:rPr>
  </w:style>
  <w:style w:type="character" w:customStyle="1" w:styleId="boldcaps0">
    <w:name w:val="bold + caps"/>
    <w:uiPriority w:val="99"/>
    <w:rsid w:val="00553991"/>
    <w:rPr>
      <w:b/>
      <w:bCs w:val="0"/>
      <w:caps/>
    </w:rPr>
  </w:style>
  <w:style w:type="character" w:customStyle="1" w:styleId="inhoudparagraafcijfer">
    <w:name w:val="inhoud_paragraafcijfer"/>
    <w:uiPriority w:val="99"/>
    <w:rsid w:val="00553991"/>
    <w:rPr>
      <w:caps/>
      <w:color w:val="000000"/>
    </w:rPr>
  </w:style>
  <w:style w:type="character" w:customStyle="1" w:styleId="exerciseletter">
    <w:name w:val="exercise_letter"/>
    <w:basedOn w:val="DefaultParagraphFont"/>
    <w:uiPriority w:val="99"/>
    <w:rsid w:val="00553991"/>
    <w:rPr>
      <w:rFonts w:ascii="MetaOT-Medium" w:hAnsi="MetaOT-Medium" w:cs="MetaOT-Medium" w:hint="default"/>
      <w:color w:val="000000"/>
      <w:spacing w:val="1"/>
      <w:sz w:val="19"/>
      <w:szCs w:val="19"/>
      <w:vertAlign w:val="baseline"/>
    </w:rPr>
  </w:style>
  <w:style w:type="character" w:customStyle="1" w:styleId="contexttitlebalklinks">
    <w:name w:val="context_title_balk_links"/>
    <w:uiPriority w:val="99"/>
    <w:rsid w:val="00553991"/>
  </w:style>
  <w:style w:type="character" w:customStyle="1" w:styleId="contexttitlebalkrechts">
    <w:name w:val="context_title_balk_rechts"/>
    <w:uiPriority w:val="99"/>
    <w:rsid w:val="00553991"/>
    <w:rPr>
      <w:rFonts w:ascii="ScalaSansPro-Bold" w:hAnsi="ScalaSansPro-Bold" w:hint="default"/>
      <w:b/>
      <w:bCs w:val="0"/>
    </w:rPr>
  </w:style>
  <w:style w:type="character" w:customStyle="1" w:styleId="practicasubtitle">
    <w:name w:val="practica_subtitle"/>
    <w:uiPriority w:val="99"/>
    <w:rsid w:val="00553991"/>
    <w:rPr>
      <w:color w:val="000000"/>
      <w:position w:val="0"/>
      <w:sz w:val="26"/>
    </w:rPr>
  </w:style>
  <w:style w:type="character" w:customStyle="1" w:styleId="sectionchapterparagraphtitletheorie">
    <w:name w:val="section_chapter_paragraph_title_theorie"/>
    <w:uiPriority w:val="99"/>
    <w:rsid w:val="00553991"/>
    <w:rPr>
      <w:rFonts w:ascii="PT Sans Caption" w:hAnsi="PT Sans Caption" w:hint="default"/>
      <w:color w:val="004270"/>
    </w:rPr>
  </w:style>
  <w:style w:type="character" w:customStyle="1" w:styleId="verwijzingrechts">
    <w:name w:val="verwijzing_rechts"/>
    <w:uiPriority w:val="99"/>
    <w:rsid w:val="00553991"/>
    <w:rPr>
      <w:rFonts w:ascii="ScalaSansPro-Light" w:hAnsi="ScalaSansPro-Light" w:hint="default"/>
      <w:color w:val="000000"/>
      <w:spacing w:val="3"/>
      <w:sz w:val="16"/>
      <w:u w:val="thick" w:color="000000"/>
    </w:rPr>
  </w:style>
  <w:style w:type="character" w:customStyle="1" w:styleId="textETpoints1">
    <w:name w:val="text_ET_points1"/>
    <w:uiPriority w:val="99"/>
    <w:rsid w:val="00553991"/>
    <w:rPr>
      <w:lang w:val="nl-NL" w:eastAsia="x-none"/>
    </w:rPr>
  </w:style>
  <w:style w:type="character" w:customStyle="1" w:styleId="textETquestionnumber">
    <w:name w:val="text_ET_questionnumber"/>
    <w:uiPriority w:val="99"/>
    <w:rsid w:val="00553991"/>
  </w:style>
  <w:style w:type="table" w:styleId="LightList-Accent3">
    <w:name w:val="Light List Accent 3"/>
    <w:basedOn w:val="TableNormal"/>
    <w:uiPriority w:val="61"/>
    <w:semiHidden/>
    <w:unhideWhenUsed/>
    <w:rsid w:val="00553991"/>
    <w:pPr>
      <w:spacing w:after="0" w:line="240" w:lineRule="auto"/>
    </w:pPr>
    <w:tblPr>
      <w:tblStyleRowBandSize w:val="1"/>
      <w:tblStyleColBandSize w:val="1"/>
      <w:tblInd w:w="0" w:type="nil"/>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Lines="0" w:before="0" w:beforeAutospacing="0" w:afterLines="0" w:after="0" w:afterAutospacing="0" w:line="240" w:lineRule="auto"/>
      </w:pPr>
      <w:rPr>
        <w:b/>
        <w:bCs/>
        <w:color w:val="FFFFFF" w:themeColor="background1"/>
      </w:rPr>
      <w:tblPr/>
      <w:tcPr>
        <w:shd w:val="clear" w:color="auto" w:fill="A5A5A5" w:themeFill="accent3"/>
      </w:tcPr>
    </w:tblStylePr>
    <w:tblStylePr w:type="lastRow">
      <w:pPr>
        <w:spacing w:beforeLines="0" w:before="0" w:beforeAutospacing="0" w:afterLines="0" w:after="0" w:afterAutospacing="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customStyle="1" w:styleId="TableNormal4">
    <w:name w:val="Table Normal4"/>
    <w:uiPriority w:val="2"/>
    <w:semiHidden/>
    <w:qFormat/>
    <w:rsid w:val="00553991"/>
    <w:pPr>
      <w:widowControl w:val="0"/>
      <w:spacing w:after="0" w:line="240" w:lineRule="auto"/>
    </w:pPr>
    <w:rPr>
      <w:lang w:val="en-US"/>
    </w:rPr>
    <w:tblPr>
      <w:tblCellMar>
        <w:top w:w="0" w:type="dxa"/>
        <w:left w:w="0" w:type="dxa"/>
        <w:bottom w:w="0" w:type="dxa"/>
        <w:right w:w="0" w:type="dxa"/>
      </w:tblCellMar>
    </w:tblPr>
  </w:style>
  <w:style w:type="character" w:customStyle="1" w:styleId="scxw61706551">
    <w:name w:val="scxw61706551"/>
    <w:basedOn w:val="DefaultParagraphFont"/>
    <w:rsid w:val="00553991"/>
  </w:style>
  <w:style w:type="character" w:styleId="Mention">
    <w:name w:val="Mention"/>
    <w:basedOn w:val="DefaultParagraphFont"/>
    <w:uiPriority w:val="99"/>
    <w:unhideWhenUsed/>
    <w:rsid w:val="00553991"/>
    <w:rPr>
      <w:color w:val="2B579A"/>
      <w:shd w:val="clear" w:color="auto" w:fill="E6E6E6"/>
    </w:rPr>
  </w:style>
  <w:style w:type="paragraph" w:customStyle="1" w:styleId="indent">
    <w:name w:val="indent"/>
    <w:basedOn w:val="Normal"/>
    <w:rsid w:val="00553991"/>
    <w:pPr>
      <w:tabs>
        <w:tab w:val="clear" w:pos="397"/>
        <w:tab w:val="clear" w:pos="794"/>
      </w:tabs>
      <w:spacing w:before="100" w:beforeAutospacing="1" w:after="100" w:afterAutospacing="1" w:line="240" w:lineRule="auto"/>
    </w:pPr>
    <w:rPr>
      <w:rFonts w:ascii="Times New Roman" w:eastAsia="Times New Roman" w:hAnsi="Times New Roman" w:cs="Times New Roman"/>
      <w:sz w:val="24"/>
      <w:szCs w:val="24"/>
      <w:lang w:eastAsia="nl-NL"/>
    </w:rPr>
  </w:style>
  <w:style w:type="character" w:customStyle="1" w:styleId="notenr">
    <w:name w:val="notenr"/>
    <w:basedOn w:val="DefaultParagraphFont"/>
    <w:rsid w:val="00553991"/>
  </w:style>
  <w:style w:type="table" w:customStyle="1" w:styleId="Tabelraster9">
    <w:name w:val="Tabelraster9"/>
    <w:basedOn w:val="TableNormal"/>
    <w:next w:val="TableGrid"/>
    <w:uiPriority w:val="59"/>
    <w:rsid w:val="00553991"/>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kst0">
    <w:name w:val="tekst"/>
    <w:basedOn w:val="Normal"/>
    <w:rsid w:val="00553991"/>
    <w:pPr>
      <w:tabs>
        <w:tab w:val="clear" w:pos="397"/>
        <w:tab w:val="clear" w:pos="794"/>
      </w:tabs>
      <w:spacing w:before="100" w:beforeAutospacing="1" w:after="100" w:afterAutospacing="1" w:line="240" w:lineRule="auto"/>
    </w:pPr>
    <w:rPr>
      <w:rFonts w:ascii="Calibri" w:hAnsi="Calibri" w:cs="Calibri"/>
      <w:sz w:val="22"/>
      <w:lang w:eastAsia="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6.wmf"/><Relationship Id="rId42" Type="http://schemas.openxmlformats.org/officeDocument/2006/relationships/oleObject" Target="embeddings/oleObject12.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6.bin"/><Relationship Id="rId84" Type="http://schemas.openxmlformats.org/officeDocument/2006/relationships/footer" Target="footer6.xml"/><Relationship Id="rId16" Type="http://schemas.openxmlformats.org/officeDocument/2006/relationships/footer" Target="footer2.xml"/><Relationship Id="rId11" Type="http://schemas.openxmlformats.org/officeDocument/2006/relationships/image" Target="media/image1.jpeg"/><Relationship Id="rId32" Type="http://schemas.openxmlformats.org/officeDocument/2006/relationships/oleObject" Target="embeddings/oleObject6.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0.bin"/><Relationship Id="rId74" Type="http://schemas.openxmlformats.org/officeDocument/2006/relationships/oleObject" Target="embeddings/oleObject30.bin"/><Relationship Id="rId79" Type="http://schemas.openxmlformats.org/officeDocument/2006/relationships/header" Target="header4.xml"/><Relationship Id="rId5" Type="http://schemas.openxmlformats.org/officeDocument/2006/relationships/numbering" Target="numbering.xml"/><Relationship Id="rId19" Type="http://schemas.openxmlformats.org/officeDocument/2006/relationships/footer" Target="footer3.xml"/><Relationship Id="rId14" Type="http://schemas.openxmlformats.org/officeDocument/2006/relationships/header" Target="header2.xml"/><Relationship Id="rId22" Type="http://schemas.openxmlformats.org/officeDocument/2006/relationships/oleObject" Target="embeddings/oleObject1.bin"/><Relationship Id="rId27" Type="http://schemas.openxmlformats.org/officeDocument/2006/relationships/image" Target="media/image9.wmf"/><Relationship Id="rId30" Type="http://schemas.openxmlformats.org/officeDocument/2006/relationships/oleObject" Target="embeddings/oleObject5.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oleObject" Target="embeddings/oleObject27.bin"/><Relationship Id="rId77" Type="http://schemas.openxmlformats.org/officeDocument/2006/relationships/image" Target="media/image31.wmf"/><Relationship Id="rId8" Type="http://schemas.openxmlformats.org/officeDocument/2006/relationships/webSettings" Target="webSettings.xml"/><Relationship Id="rId51" Type="http://schemas.openxmlformats.org/officeDocument/2006/relationships/image" Target="media/image20.wmf"/><Relationship Id="rId72" Type="http://schemas.openxmlformats.org/officeDocument/2006/relationships/image" Target="media/image29.wmf"/><Relationship Id="rId80" Type="http://schemas.openxmlformats.org/officeDocument/2006/relationships/header" Target="header5.xml"/><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3.jpeg"/><Relationship Id="rId25" Type="http://schemas.openxmlformats.org/officeDocument/2006/relationships/image" Target="media/image8.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4.wmf"/><Relationship Id="rId67" Type="http://schemas.openxmlformats.org/officeDocument/2006/relationships/oleObject" Target="embeddings/oleObject25.bin"/><Relationship Id="rId20" Type="http://schemas.openxmlformats.org/officeDocument/2006/relationships/image" Target="media/image5.jpeg"/><Relationship Id="rId41" Type="http://schemas.openxmlformats.org/officeDocument/2006/relationships/image" Target="media/image15.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image" Target="media/image28.wmf"/><Relationship Id="rId75" Type="http://schemas.openxmlformats.org/officeDocument/2006/relationships/image" Target="media/image30.wmf"/><Relationship Id="rId83"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1.xm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9.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endnotes" Target="endnotes.xml"/><Relationship Id="rId31" Type="http://schemas.openxmlformats.org/officeDocument/2006/relationships/image" Target="media/image11.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27.wmf"/><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footer" Target="footer4.xml"/><Relationship Id="rId86"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header" Target="header3.xml"/><Relationship Id="rId39" Type="http://schemas.openxmlformats.org/officeDocument/2006/relationships/image" Target="media/image14.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2.wmf"/><Relationship Id="rId76" Type="http://schemas.openxmlformats.org/officeDocument/2006/relationships/oleObject" Target="embeddings/oleObject31.bin"/><Relationship Id="rId7" Type="http://schemas.openxmlformats.org/officeDocument/2006/relationships/settings" Target="settings.xml"/><Relationship Id="rId71" Type="http://schemas.openxmlformats.org/officeDocument/2006/relationships/oleObject" Target="embeddings/oleObject28.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2.bin"/><Relationship Id="rId40" Type="http://schemas.openxmlformats.org/officeDocument/2006/relationships/oleObject" Target="embeddings/oleObject11.bin"/><Relationship Id="rId45" Type="http://schemas.openxmlformats.org/officeDocument/2006/relationships/image" Target="media/image17.wmf"/><Relationship Id="rId66" Type="http://schemas.openxmlformats.org/officeDocument/2006/relationships/oleObject" Target="embeddings/oleObject24.bin"/><Relationship Id="rId61" Type="http://schemas.openxmlformats.org/officeDocument/2006/relationships/image" Target="media/image25.wmf"/><Relationship Id="rId82" Type="http://schemas.openxmlformats.org/officeDocument/2006/relationships/footer" Target="footer5.xml"/></Relationships>
</file>

<file path=word/_rels/header3.xml.rels><?xml version="1.0" encoding="UTF-8" standalone="yes"?>
<Relationships xmlns="http://schemas.openxmlformats.org/package/2006/relationships"><Relationship Id="rId1" Type="http://schemas.openxmlformats.org/officeDocument/2006/relationships/image" Target="media/image4.jpeg"/></Relationships>
</file>

<file path=word/_rels/header5.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35A9C435AE497C49B95BAA83CDD50DE6" ma:contentTypeVersion="12" ma:contentTypeDescription="Een nieuw document maken." ma:contentTypeScope="" ma:versionID="82e7fd7ff1324e44f43f141b9e0323c9">
  <xsd:schema xmlns:xsd="http://www.w3.org/2001/XMLSchema" xmlns:xs="http://www.w3.org/2001/XMLSchema" xmlns:p="http://schemas.microsoft.com/office/2006/metadata/properties" xmlns:ns2="0b41e62c-dff7-4fa8-91f1-3511a1774672" xmlns:ns3="9b6572fc-fa2b-4547-9ddf-896420785c3e" targetNamespace="http://schemas.microsoft.com/office/2006/metadata/properties" ma:root="true" ma:fieldsID="dc1e1b87ec35a6c07aa6adb70b1c2a52" ns2:_="" ns3:_="">
    <xsd:import namespace="0b41e62c-dff7-4fa8-91f1-3511a1774672"/>
    <xsd:import namespace="9b6572fc-fa2b-4547-9ddf-896420785c3e"/>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b41e62c-dff7-4fa8-91f1-3511a177467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MediaServiceDateTaken" ma:index="11" nillable="true" ma:displayName="MediaServiceDateTaken" ma:hidden="true" ma:indexed="true" ma:internalName="MediaServiceDateTaken"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LengthInSeconds" ma:index="14" nillable="true" ma:displayName="MediaLengthInSeconds" ma:hidden="true" ma:internalName="MediaLengthInSeconds" ma:readOnly="true">
      <xsd:simpleType>
        <xsd:restriction base="dms:Unknown"/>
      </xsd:simpleType>
    </xsd:element>
    <xsd:element name="lcf76f155ced4ddcb4097134ff3c332f" ma:index="16" nillable="true" ma:taxonomy="true" ma:internalName="lcf76f155ced4ddcb4097134ff3c332f" ma:taxonomyFieldName="MediaServiceImageTags" ma:displayName="Afbeeldingtags" ma:readOnly="false" ma:fieldId="{5cf76f15-5ced-4ddc-b409-7134ff3c332f}" ma:taxonomyMulti="true" ma:sspId="1ed76d20-58a8-4b1f-9877-7679a2579ca8" ma:termSetId="09814cd3-568e-fe90-9814-8d621ff8fb84" ma:anchorId="fba54fb3-c3e1-fe81-a776-ca4b69148c4d" ma:open="true" ma:isKeyword="false">
      <xsd:complexType>
        <xsd:sequence>
          <xsd:element ref="pc:Terms" minOccurs="0" maxOccurs="1"/>
        </xsd:sequence>
      </xsd:complexType>
    </xsd:element>
    <xsd:element name="MediaServiceOCR" ma:index="18" nillable="true" ma:displayName="Extracted Text" ma:internalName="MediaServiceOCR" ma:readOnly="true">
      <xsd:simpleType>
        <xsd:restriction base="dms:Note">
          <xsd:maxLength value="255"/>
        </xsd:restriction>
      </xsd:simpleType>
    </xsd:element>
    <xsd:element name="MediaServiceSearchProperties" ma:index="19"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9b6572fc-fa2b-4547-9ddf-896420785c3e"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40884ad-f4f9-4ab9-bb9f-ba2979f714f8}" ma:internalName="TaxCatchAll" ma:showField="CatchAllData" ma:web="b00b878a-4535-4f74-b8d9-377e917c2a9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9b6572fc-fa2b-4547-9ddf-896420785c3e" xsi:nil="true"/>
    <lcf76f155ced4ddcb4097134ff3c332f xmlns="0b41e62c-dff7-4fa8-91f1-3511a1774672">
      <Terms xmlns="http://schemas.microsoft.com/office/infopath/2007/PartnerControls"/>
    </lcf76f155ced4ddcb4097134ff3c332f>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85A88F2-EB6C-4F7A-8CB1-B47CB0417E25}">
  <ds:schemaRefs>
    <ds:schemaRef ds:uri="http://schemas.openxmlformats.org/officeDocument/2006/bibliography"/>
  </ds:schemaRefs>
</ds:datastoreItem>
</file>

<file path=customXml/itemProps2.xml><?xml version="1.0" encoding="utf-8"?>
<ds:datastoreItem xmlns:ds="http://schemas.openxmlformats.org/officeDocument/2006/customXml" ds:itemID="{6B5EEDB5-40B2-4DC2-A849-CDD9727FE9EE}"/>
</file>

<file path=customXml/itemProps3.xml><?xml version="1.0" encoding="utf-8"?>
<ds:datastoreItem xmlns:ds="http://schemas.openxmlformats.org/officeDocument/2006/customXml" ds:itemID="{A474D931-6E83-4C6F-9BA5-26597438D08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D197E578-FCF6-46E7-81E2-4F3DC48BCCF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30</Pages>
  <Words>8005</Words>
  <Characters>45633</Characters>
  <Application>Microsoft Office Word</Application>
  <DocSecurity>0</DocSecurity>
  <Lines>380</Lines>
  <Paragraphs>10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35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skia Bruil</dc:creator>
  <cp:keywords/>
  <dc:description/>
  <cp:lastModifiedBy>Helke van den Oord</cp:lastModifiedBy>
  <cp:revision>5</cp:revision>
  <cp:lastPrinted>2023-03-31T12:49:00Z</cp:lastPrinted>
  <dcterms:created xsi:type="dcterms:W3CDTF">2023-05-10T11:28:00Z</dcterms:created>
  <dcterms:modified xsi:type="dcterms:W3CDTF">2024-01-30T1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5A9C435AE497C49B95BAA83CDD50DE6</vt:lpwstr>
  </property>
  <property fmtid="{D5CDD505-2E9C-101B-9397-08002B2CF9AE}" pid="3" name="MTWinEqns">
    <vt:bool>true</vt:bool>
  </property>
</Properties>
</file>